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ink/ink1.xml" ContentType="application/inkml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39" r:id="rId2"/>
    <p:sldMasterId id="2147483752" r:id="rId3"/>
    <p:sldMasterId id="2147483764" r:id="rId4"/>
    <p:sldMasterId id="2147483776" r:id="rId5"/>
  </p:sldMasterIdLst>
  <p:notesMasterIdLst>
    <p:notesMasterId r:id="rId88"/>
  </p:notesMasterIdLst>
  <p:handoutMasterIdLst>
    <p:handoutMasterId r:id="rId89"/>
  </p:handoutMasterIdLst>
  <p:sldIdLst>
    <p:sldId id="437" r:id="rId6"/>
    <p:sldId id="438" r:id="rId7"/>
    <p:sldId id="439" r:id="rId8"/>
    <p:sldId id="501" r:id="rId9"/>
    <p:sldId id="502" r:id="rId10"/>
    <p:sldId id="725" r:id="rId11"/>
    <p:sldId id="513" r:id="rId12"/>
    <p:sldId id="733" r:id="rId13"/>
    <p:sldId id="734" r:id="rId14"/>
    <p:sldId id="724" r:id="rId15"/>
    <p:sldId id="505" r:id="rId16"/>
    <p:sldId id="717" r:id="rId17"/>
    <p:sldId id="718" r:id="rId18"/>
    <p:sldId id="719" r:id="rId19"/>
    <p:sldId id="720" r:id="rId20"/>
    <p:sldId id="721" r:id="rId21"/>
    <p:sldId id="722" r:id="rId22"/>
    <p:sldId id="742" r:id="rId23"/>
    <p:sldId id="743" r:id="rId24"/>
    <p:sldId id="509" r:id="rId25"/>
    <p:sldId id="510" r:id="rId26"/>
    <p:sldId id="512" r:id="rId27"/>
    <p:sldId id="511" r:id="rId28"/>
    <p:sldId id="441" r:id="rId29"/>
    <p:sldId id="444" r:id="rId30"/>
    <p:sldId id="445" r:id="rId31"/>
    <p:sldId id="446" r:id="rId32"/>
    <p:sldId id="447" r:id="rId33"/>
    <p:sldId id="448" r:id="rId34"/>
    <p:sldId id="449" r:id="rId35"/>
    <p:sldId id="450" r:id="rId36"/>
    <p:sldId id="451" r:id="rId37"/>
    <p:sldId id="452" r:id="rId38"/>
    <p:sldId id="453" r:id="rId39"/>
    <p:sldId id="454" r:id="rId40"/>
    <p:sldId id="455" r:id="rId41"/>
    <p:sldId id="456" r:id="rId42"/>
    <p:sldId id="457" r:id="rId43"/>
    <p:sldId id="458" r:id="rId44"/>
    <p:sldId id="459" r:id="rId45"/>
    <p:sldId id="460" r:id="rId46"/>
    <p:sldId id="461" r:id="rId47"/>
    <p:sldId id="462" r:id="rId48"/>
    <p:sldId id="463" r:id="rId49"/>
    <p:sldId id="737" r:id="rId50"/>
    <p:sldId id="464" r:id="rId51"/>
    <p:sldId id="465" r:id="rId52"/>
    <p:sldId id="467" r:id="rId53"/>
    <p:sldId id="468" r:id="rId54"/>
    <p:sldId id="469" r:id="rId55"/>
    <p:sldId id="470" r:id="rId56"/>
    <p:sldId id="471" r:id="rId57"/>
    <p:sldId id="472" r:id="rId58"/>
    <p:sldId id="473" r:id="rId59"/>
    <p:sldId id="474" r:id="rId60"/>
    <p:sldId id="475" r:id="rId61"/>
    <p:sldId id="476" r:id="rId62"/>
    <p:sldId id="738" r:id="rId63"/>
    <p:sldId id="739" r:id="rId64"/>
    <p:sldId id="740" r:id="rId65"/>
    <p:sldId id="477" r:id="rId66"/>
    <p:sldId id="478" r:id="rId67"/>
    <p:sldId id="479" r:id="rId68"/>
    <p:sldId id="480" r:id="rId69"/>
    <p:sldId id="481" r:id="rId70"/>
    <p:sldId id="482" r:id="rId71"/>
    <p:sldId id="483" r:id="rId72"/>
    <p:sldId id="484" r:id="rId73"/>
    <p:sldId id="723" r:id="rId74"/>
    <p:sldId id="485" r:id="rId75"/>
    <p:sldId id="486" r:id="rId76"/>
    <p:sldId id="498" r:id="rId77"/>
    <p:sldId id="487" r:id="rId78"/>
    <p:sldId id="488" r:id="rId79"/>
    <p:sldId id="489" r:id="rId80"/>
    <p:sldId id="490" r:id="rId81"/>
    <p:sldId id="491" r:id="rId82"/>
    <p:sldId id="495" r:id="rId83"/>
    <p:sldId id="496" r:id="rId84"/>
    <p:sldId id="497" r:id="rId85"/>
    <p:sldId id="499" r:id="rId86"/>
    <p:sldId id="741" r:id="rId87"/>
  </p:sldIdLst>
  <p:sldSz cx="12192000" cy="6858000"/>
  <p:notesSz cx="9144000" cy="6858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userDrawn="1">
          <p15:clr>
            <a:srgbClr val="A4A3A4"/>
          </p15:clr>
        </p15:guide>
        <p15:guide id="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E9EDF4"/>
    <a:srgbClr val="0AA676"/>
    <a:srgbClr val="32000C"/>
    <a:srgbClr val="CB6B30"/>
    <a:srgbClr val="E36243"/>
    <a:srgbClr val="FF4A7E"/>
    <a:srgbClr val="0B0B0B"/>
    <a:srgbClr val="23416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298" autoAdjust="0"/>
    <p:restoredTop sz="80109" autoAdjust="0"/>
  </p:normalViewPr>
  <p:slideViewPr>
    <p:cSldViewPr>
      <p:cViewPr varScale="1">
        <p:scale>
          <a:sx n="88" d="100"/>
          <a:sy n="88" d="100"/>
        </p:scale>
        <p:origin x="69" y="54"/>
      </p:cViewPr>
      <p:guideLst>
        <p:guide orient="horz"/>
        <p:guide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12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84" Type="http://schemas.openxmlformats.org/officeDocument/2006/relationships/slide" Target="slides/slide79.xml"/><Relationship Id="rId89" Type="http://schemas.openxmlformats.org/officeDocument/2006/relationships/handoutMaster" Target="handoutMasters/handoutMaster1.xml"/><Relationship Id="rId16" Type="http://schemas.openxmlformats.org/officeDocument/2006/relationships/slide" Target="slides/slide11.xml"/><Relationship Id="rId11" Type="http://schemas.openxmlformats.org/officeDocument/2006/relationships/slide" Target="slides/slide6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74" Type="http://schemas.openxmlformats.org/officeDocument/2006/relationships/slide" Target="slides/slide69.xml"/><Relationship Id="rId79" Type="http://schemas.openxmlformats.org/officeDocument/2006/relationships/slide" Target="slides/slide74.xml"/><Relationship Id="rId5" Type="http://schemas.openxmlformats.org/officeDocument/2006/relationships/slideMaster" Target="slideMasters/slideMaster5.xml"/><Relationship Id="rId90" Type="http://schemas.openxmlformats.org/officeDocument/2006/relationships/presProps" Target="presProps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80" Type="http://schemas.openxmlformats.org/officeDocument/2006/relationships/slide" Target="slides/slide75.xml"/><Relationship Id="rId85" Type="http://schemas.openxmlformats.org/officeDocument/2006/relationships/slide" Target="slides/slide80.xml"/><Relationship Id="rId93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slide" Target="slides/slide62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slide" Target="slides/slide65.xml"/><Relationship Id="rId75" Type="http://schemas.openxmlformats.org/officeDocument/2006/relationships/slide" Target="slides/slide70.xml"/><Relationship Id="rId83" Type="http://schemas.openxmlformats.org/officeDocument/2006/relationships/slide" Target="slides/slide78.xml"/><Relationship Id="rId88" Type="http://schemas.openxmlformats.org/officeDocument/2006/relationships/notesMaster" Target="notesMasters/notesMaster1.xml"/><Relationship Id="rId9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slide" Target="slides/slide68.xml"/><Relationship Id="rId78" Type="http://schemas.openxmlformats.org/officeDocument/2006/relationships/slide" Target="slides/slide73.xml"/><Relationship Id="rId81" Type="http://schemas.openxmlformats.org/officeDocument/2006/relationships/slide" Target="slides/slide76.xml"/><Relationship Id="rId86" Type="http://schemas.openxmlformats.org/officeDocument/2006/relationships/slide" Target="slides/slide8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6" Type="http://schemas.openxmlformats.org/officeDocument/2006/relationships/slide" Target="slides/slide71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92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4" Type="http://schemas.openxmlformats.org/officeDocument/2006/relationships/slide" Target="slides/slide19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66" Type="http://schemas.openxmlformats.org/officeDocument/2006/relationships/slide" Target="slides/slide61.xml"/><Relationship Id="rId87" Type="http://schemas.openxmlformats.org/officeDocument/2006/relationships/slide" Target="slides/slide82.xml"/><Relationship Id="rId61" Type="http://schemas.openxmlformats.org/officeDocument/2006/relationships/slide" Target="slides/slide56.xml"/><Relationship Id="rId82" Type="http://schemas.openxmlformats.org/officeDocument/2006/relationships/slide" Target="slides/slide77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56" Type="http://schemas.openxmlformats.org/officeDocument/2006/relationships/slide" Target="slides/slide51.xml"/><Relationship Id="rId77" Type="http://schemas.openxmlformats.org/officeDocument/2006/relationships/slide" Target="slides/slide7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A0450A14-1984-4078-9E10-83FDC85EC0C0}" type="datetimeFigureOut">
              <a:rPr lang="en-US"/>
              <a:pPr>
                <a:defRPr/>
              </a:pPr>
              <a:t>9/9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1550F79F-EF92-4013-8754-5DC0A7245B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3465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60" units="cm"/>
          <inkml:channel name="Y" type="integer" max="1600" units="cm"/>
          <inkml:channel name="T" type="integer" max="2.14748E9" units="dev"/>
        </inkml:traceFormat>
        <inkml:channelProperties>
          <inkml:channelProperty channel="X" name="resolution" value="53.94548" units="1/cm"/>
          <inkml:channelProperty channel="Y" name="resolution" value="40.81633" units="1/cm"/>
          <inkml:channelProperty channel="T" name="resolution" value="1" units="1/dev"/>
        </inkml:channelProperties>
      </inkml:inkSource>
      <inkml:timestamp xml:id="ts0" timeString="2021-02-03T18:44:24.2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582 5292 0,'-13'0'15,"0"0"1,-1 0-16,1 0 15,0 0-15,-27 0 16,27 0 0,13 13-16,-13-13 0,0 0 0,-1 13 0,1-13 15,13 13-15,-13-13 0,0 0 0,0 14 16,-1-14-16,14 13 0,-13-13 0,13 13 0,-13-13 16,0 0-16,13 13 0,-14-13 0,14 13 0,-13 1 15,0-14-15,0 0 0,13 13 16,0 0-16,-14-13 0,14 13 0,-13-13 15,0 0-15,13 14 16,0-1 0,0 0-1,0 0 1,0 1-16,0-1 0,13-13 0,-13 13 16,13-13-16,1 13 0,-14 0 15,13-13-15,0 0 0,0 0 16,-13 14-16,14-14 0,-14 13 15,13-13-15,0 0 0,-13 13 16,13-13-16,1 0 0,-1 0 0,0 0 16,0 0-16,0 0 0,1 0 0,-1 0 15,0 0-15,0 0 0,1 0 0,-1 0 16,0 0-16,0 0 0,-13-13 0,13 13 0,-13-13 0,14 13 16,-1-14-16,0 14 0,-13-13 0,13 13 0,1 0 15,-14-13-15,13 13 0,-13-13 0,13 13 0,0 0 16,-13-13-16,14 13 0,-14-14 0,0 1 0,13 13 0,-13-13 15,13 13-15,-13-13 0,0-1 0,13 14 0,-13-13 16,0 0-16,0 0 0,0-1 16,0 1-16,0 0 0,0 0 0,0 0 0,0-1 15,0 1-15,0 0 0,0 0 0,0-1 16,0 1-16,0 0 16,0 0-1,-13 13-15,0 0 0,0-13 16,-1 13-1,1 0-15,0 0 0,0 0 16,-1 0-16,1 0 0,0 0 0,0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1DB36E14-FA26-4874-9D32-5FFCA3E43F60}" type="datetimeFigureOut">
              <a:rPr lang="en-US"/>
              <a:pPr>
                <a:defRPr/>
              </a:pPr>
              <a:t>9/9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F279503E-BF1B-43C0-B836-0C9F9F6E2B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95438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286000" y="514350"/>
            <a:ext cx="4572000" cy="2571750"/>
          </a:xfrm>
          <a:ln/>
        </p:spPr>
      </p:sp>
      <p:sp>
        <p:nvSpPr>
          <p:cNvPr id="2754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754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BBD0E4E-7D79-4D0E-B273-C0558DD84CDE}" type="slidenum">
              <a:rPr lang="en-US" altLang="en-US" sz="1200" smtClean="0">
                <a:solidFill>
                  <a:srgbClr val="000000"/>
                </a:solidFill>
              </a:rPr>
              <a:pPr/>
              <a:t>3</a:t>
            </a:fld>
            <a:endParaRPr lang="en-US" altLang="en-US" sz="1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51640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DA618DF-7D23-4590-9EDD-D6F43696628B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9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29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93346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rom https://www.reddit.com/r/catpictures/comments/1n7mqs6/cat_bros_3_pumpkin_and_peanut/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79875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180452F-0C49-A4EC-0348-38B19EC3890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E331C74E-A30E-76EA-0E25-37DB4560684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DFC939A-3DCE-FD92-D4F9-1C0CBB142BF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rom https://www.reddit.com/r/catpictures/comments/1n7mqs6/cat_bros_3_pumpkin_and_peanut/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2E9A93E-0088-2F6E-BA2F-C069A88F1EC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886019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18CE5FD-B4EE-43D9-8C59-7D00BEDEBAA4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20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231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31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43057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845ADEC-EA0F-4B6C-AF46-7B3B9732BC9F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21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233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334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712519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06CBFB5-9EB0-4327-A02D-5DCECEB00552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22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237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375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920317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C26BDD5-F49A-4F77-B043-3E55EE2D0F37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23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235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355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567526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3226479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5969319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653788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728162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9014628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8257858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2963589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525070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2052809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4230967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7223493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de-DE" dirty="0"/>
              <a:t>Blob</a:t>
            </a:r>
            <a:r>
              <a:rPr lang="de-DE" baseline="0" dirty="0"/>
              <a:t> detector is distinct from harris corner detector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8981629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6486092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447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radient in left is something like [1 1]</a:t>
            </a:r>
          </a:p>
          <a:p>
            <a:r>
              <a:rPr lang="en-US" dirty="0"/>
              <a:t>Gradient</a:t>
            </a:r>
            <a:r>
              <a:rPr lang="en-US" baseline="0" dirty="0"/>
              <a:t> in center is something like [1 0]</a:t>
            </a:r>
          </a:p>
          <a:p>
            <a:r>
              <a:rPr lang="en-US" baseline="0" dirty="0"/>
              <a:t>Gradient in right is something like [1 0] in places and [0 1] in other plac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00159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303655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286000" y="514350"/>
            <a:ext cx="4572000" cy="2571750"/>
          </a:xfrm>
          <a:ln/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55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2F96B94-5B89-4CDE-B6E5-9264039D146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6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224208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9DBBC-1520-4CCA-AD04-B7469784C38E}" type="slidenum">
              <a:rPr lang="en-US">
                <a:solidFill>
                  <a:prstClr val="black"/>
                </a:solidFill>
              </a:rPr>
              <a:pPr>
                <a:defRPr/>
              </a:pPr>
              <a:t>4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197100" y="439738"/>
            <a:ext cx="3994150" cy="2247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07018" y="2834879"/>
            <a:ext cx="6176433" cy="26872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33932343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2BA2B-11DB-4B6E-BE15-FD0E66A6E898}" type="slidenum">
              <a:rPr lang="en-US">
                <a:solidFill>
                  <a:prstClr val="black"/>
                </a:solidFill>
              </a:rPr>
              <a:pPr>
                <a:defRPr/>
              </a:pPr>
              <a:t>4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197100" y="439738"/>
            <a:ext cx="3994150" cy="2247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07018" y="2834879"/>
            <a:ext cx="6176433" cy="26872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39644542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707C77E-BDB4-4B71-89A3-BC02893D8999}" type="slidenum">
              <a:rPr lang="en-US">
                <a:solidFill>
                  <a:prstClr val="black"/>
                </a:solidFill>
              </a:rPr>
              <a:pPr>
                <a:defRPr/>
              </a:pPr>
              <a:t>5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197100" y="439738"/>
            <a:ext cx="3994150" cy="2247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07018" y="2834879"/>
            <a:ext cx="6176433" cy="26872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3419040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A94948-84A0-4C58-89D5-654AE01197B1}" type="slidenum">
              <a:rPr lang="en-US">
                <a:solidFill>
                  <a:prstClr val="black"/>
                </a:solidFill>
              </a:rPr>
              <a:pPr>
                <a:defRPr/>
              </a:pPr>
              <a:t>5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985043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68928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955720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46435622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paper doesn’t use the ratio test for matching.</a:t>
            </a:r>
          </a:p>
          <a:p>
            <a:r>
              <a:rPr lang="en-US" dirty="0"/>
              <a:t>The better descriptors use the log polar binning instead of the square gri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0927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86000" y="514350"/>
            <a:ext cx="4572000" cy="2571750"/>
          </a:xfrm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32936245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117AE7C-562B-4A6A-8F4A-8E41B6A8D52A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7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372698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286000" y="514350"/>
            <a:ext cx="4572000" cy="2571750"/>
          </a:xfrm>
          <a:ln/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55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2F96B94-5B89-4CDE-B6E5-9264039D146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73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31283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709F388-75EB-4B78-AFF4-550237151F7E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19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19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02054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2A6FB81-C84D-4EFB-9C5C-8595EE12A097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1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21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89672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D28B890-896D-4E5E-B929-37E0C506EA10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3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23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58804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2473C37-8828-4BC8-B4AE-D91DFB7BCF75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5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25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5831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7F1D399-9753-4D61-8C96-08067A5D8DF0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7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273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21518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158B6F-2CB1-419C-8C75-776D0348483D}" type="datetimeFigureOut">
              <a:rPr lang="en-US"/>
              <a:pPr>
                <a:defRPr/>
              </a:pPr>
              <a:t>9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43CF29-2143-4745-843A-3D13FFDFDE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48E866-C95C-48F6-BB52-09171EE7AB14}" type="datetimeFigureOut">
              <a:rPr lang="en-US"/>
              <a:pPr>
                <a:defRPr/>
              </a:pPr>
              <a:t>9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C9DE0C-2A37-4EE3-A849-55957763AF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3A599F-D638-4F6C-B529-9E3D38E1AF6F}" type="datetimeFigureOut">
              <a:rPr lang="en-US"/>
              <a:pPr>
                <a:defRPr/>
              </a:pPr>
              <a:t>9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FF66AE-E9B7-485E-8B01-F7AB73862B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81000"/>
            <a:ext cx="9753600" cy="609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19200"/>
            <a:ext cx="5689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502400" y="1219200"/>
            <a:ext cx="5689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502400" y="3543300"/>
            <a:ext cx="5689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0F4E35-A5E6-40AF-94F9-68E386E0D3A7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33898449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0C0456-EC56-423A-B3FC-4CA51C8161A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831531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C870A5-262F-4F3A-8273-242ED64DFD3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22965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062377-0780-4609-8A80-F0843A74F56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914254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8CA453-17A8-4F58-B41D-34CF85A08AA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28320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6E4B74-2455-49DB-820C-3DD91062EBD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61963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B81405-F9D1-4F14-AA7A-63C0AAE0549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18311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1B02FB-B09C-40CB-B473-14CB38B3F34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52899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758905-532C-42AF-AF52-583E712B8722}" type="datetimeFigureOut">
              <a:rPr lang="en-US"/>
              <a:pPr>
                <a:defRPr/>
              </a:pPr>
              <a:t>9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147F23-469E-4275-BA72-9C5EDBFB9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C3B73E-A9E3-4D7A-9EBD-87B9E7960F0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648534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AE5D51-2F75-4210-9F7C-FA0B37D62BF3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7698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7AAC1C-7529-4A9A-9B10-00D8630CC38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062278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76200"/>
            <a:ext cx="25908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76200"/>
            <a:ext cx="75692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D2758C-C01A-4AA7-B6BD-91DDBA34BC7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671224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103632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B6DD53-D84A-4B58-B4E3-DEB36C6708E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423410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E4A36C-BF20-47C8-AFDA-F15DBD9F3CD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3BE7D3-8517-4C5A-BB68-21AE023DF14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933707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4786BE-2034-4A01-A8B7-4E8696F728D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419B1E-F8B4-4837-AC34-51B07252742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541701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5A957F-1478-4650-96DD-2A1673C1CED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254684-9CC9-4810-90F1-6C426C44E8F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182390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6526D4-5FC1-4136-8494-A2484A18985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C3649A-8075-4A0C-8C3D-85C2C7FCCDB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619806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49BE98-CAEF-4087-9DE0-D9FD90A6343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8E7618-6F59-4889-B673-8D37AE136B9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87456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501C9A-8D76-4AD7-97C9-0396069C5BA1}" type="datetimeFigureOut">
              <a:rPr lang="en-US"/>
              <a:pPr>
                <a:defRPr/>
              </a:pPr>
              <a:t>9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02B07-F070-4EDB-B20E-1EF088E23C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33F2A2-ACEE-409F-BB3E-7F9F30A5630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11E07E-775F-4086-9DFF-187388710B1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594681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7B2D7D-B9AC-4097-80A2-5749D90A3AA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A55FAA-6FA8-4C65-8E93-389526CAF2D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103693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BDA07D-2599-4C02-8946-C0149268413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A57464-6FB3-4BC7-A4C7-3E7D8181002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765751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D43353-F247-472E-B029-56C67D2F8EE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86E316-F2A5-470D-A49E-E661477FAE1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816138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1E74B4-E980-4D0A-8CF4-61F8CFD4E1F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DC75A9-D850-4EDC-B5D8-96275783D17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172486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096F45-B18A-4B79-8771-107EEBA7E67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3A391-EE52-47CA-8F1A-A3AF212831D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996648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901281-88FF-4EDD-B9FA-F4C608E45E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389905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4A5B00-17EA-42AB-86D1-6700AF4728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199789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CABA35-3EE1-4A64-B926-A9A343E707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14874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7B4225-C006-4C88-8BD3-283AAAC142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8976327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EED0C3-F8B4-429A-9062-CA5523AE0A26}" type="datetimeFigureOut">
              <a:rPr lang="en-US"/>
              <a:pPr>
                <a:defRPr/>
              </a:pPr>
              <a:t>9/9/20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A5BDA5-0928-4BA4-930C-DB84DFFCC5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433430-5B48-4131-9C51-C79BF930AB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518545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B89B28-5197-4AF7-A459-D6F2ACDDEF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284967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64A213-FBEE-45C2-BE51-C6C44341B0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1859079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430596-61E3-45FD-9B50-B966DDBB37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993075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>
              <a:sym typeface="Times New Roman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7068AF-E83C-49D9-A73F-7DC0BE19CE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1757810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EE482C-24DF-4AAC-A3AF-5E7794E857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1846964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381000"/>
            <a:ext cx="2590800" cy="6477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381000"/>
            <a:ext cx="7569200" cy="6477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F4ED3A-EA5D-4A2C-AC18-A50044E20D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550504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0DD613-FE25-4BDC-932F-76E0182B4298}" type="datetimeFigureOut">
              <a:rPr lang="en-US"/>
              <a:pPr>
                <a:defRPr/>
              </a:pPr>
              <a:t>9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CE2112-EB3D-441D-BBF6-FE8472B9DB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90261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833370-A711-47C5-87A7-0200448E4047}" type="datetimeFigureOut">
              <a:rPr lang="en-US"/>
              <a:pPr>
                <a:defRPr/>
              </a:pPr>
              <a:t>9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A48A19-95A3-47B6-A309-A5AEA0391D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164698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34499D-DE38-454B-839A-5CFF12D609D1}" type="datetimeFigureOut">
              <a:rPr lang="en-US"/>
              <a:pPr>
                <a:defRPr/>
              </a:pPr>
              <a:t>9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BA9A62-7CB7-4D7B-ACC0-EFF0BDBB85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55208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B62AF5-A0D0-4C2B-BF44-3021CE43B17E}" type="datetimeFigureOut">
              <a:rPr lang="en-US"/>
              <a:pPr>
                <a:defRPr/>
              </a:pPr>
              <a:t>9/9/202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ABC1D9-9A68-4F21-8029-F3C8C354FE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45E0B0-57D9-44CE-8FC6-17AAC5A43271}" type="datetimeFigureOut">
              <a:rPr lang="en-US"/>
              <a:pPr>
                <a:defRPr/>
              </a:pPr>
              <a:t>9/9/20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34D35F-69CE-4B06-8B6C-6DBE58A645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19822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06830E-3741-4839-9C90-9621DCC056EF}" type="datetimeFigureOut">
              <a:rPr lang="en-US"/>
              <a:pPr>
                <a:defRPr/>
              </a:pPr>
              <a:t>9/9/202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BDED47-F3CB-47BD-A15A-A551F3D594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54781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0CB36C-FE95-41C4-B75A-1AA83C38BEC1}" type="datetimeFigureOut">
              <a:rPr lang="en-US"/>
              <a:pPr>
                <a:defRPr/>
              </a:pPr>
              <a:t>9/9/202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941DA7-AA41-42AD-ACEE-E9D9CCA6B5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69776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2386A4-7531-4F6A-96D9-0828B17CB6AD}" type="datetimeFigureOut">
              <a:rPr lang="en-US"/>
              <a:pPr>
                <a:defRPr/>
              </a:pPr>
              <a:t>9/9/202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E06253-EAF6-4F45-920B-C1C89BBEDF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99061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199591-3AA6-4D57-983D-BACDA48DC93B}" type="datetimeFigureOut">
              <a:rPr lang="en-US"/>
              <a:pPr>
                <a:defRPr/>
              </a:pPr>
              <a:t>9/9/20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A509F0-003A-4061-9A2A-3DF6148DD9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847353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68E396-B110-46BA-9A5E-BF99AE4AD8BE}" type="datetimeFigureOut">
              <a:rPr lang="en-US"/>
              <a:pPr>
                <a:defRPr/>
              </a:pPr>
              <a:t>9/9/20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C3F6FC-3784-4019-B3E7-F0E34B4155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6772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7B72BE-1510-4F7D-984C-7811AD27E6A8}" type="datetimeFigureOut">
              <a:rPr lang="en-US"/>
              <a:pPr>
                <a:defRPr/>
              </a:pPr>
              <a:t>9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D20FB3-206D-4C9E-BE8D-A1BF91CF2C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31720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AB898D-1F88-431A-9A09-3CBA2C4DF705}" type="datetimeFigureOut">
              <a:rPr lang="en-US"/>
              <a:pPr>
                <a:defRPr/>
              </a:pPr>
              <a:t>9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2D5FF0-20E5-4DC6-881A-E949B8DF97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73300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81000"/>
            <a:ext cx="9753600" cy="609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19200"/>
            <a:ext cx="5689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502400" y="1219200"/>
            <a:ext cx="5689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502400" y="3543300"/>
            <a:ext cx="5689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6A45F3-3AA0-40CF-8403-F0D3EF656021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21844032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95B9B8-60F1-4A13-8852-42BF3851DF0B}" type="datetimeFigureOut">
              <a:rPr lang="en-US"/>
              <a:pPr>
                <a:defRPr/>
              </a:pPr>
              <a:t>9/9/202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D922A8-AD3D-4BCD-8DD0-1C9CE9AB73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A80B19-307F-401E-89FD-62B5F1C47FD0}" type="datetimeFigureOut">
              <a:rPr lang="en-US"/>
              <a:pPr>
                <a:defRPr/>
              </a:pPr>
              <a:t>9/9/202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FF40BB-538F-41CA-8B87-7DD12B8C26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644277-B787-4433-9EF7-87C48AB100AC}" type="datetimeFigureOut">
              <a:rPr lang="en-US"/>
              <a:pPr>
                <a:defRPr/>
              </a:pPr>
              <a:t>9/9/20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6C631F-FB01-4381-827A-51534D82D2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E896B9-109A-49FE-AC5D-8D738401EA78}" type="datetimeFigureOut">
              <a:rPr lang="en-US"/>
              <a:pPr>
                <a:defRPr/>
              </a:pPr>
              <a:t>9/9/20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E3490E-0B19-41AA-88BD-F43A60A516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slideLayout" Target="../slideLayouts/slideLayout58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C8B18C6-8508-4116-A4CD-698FFF3368C0}" type="datetimeFigureOut">
              <a:rPr lang="en-US"/>
              <a:pPr>
                <a:defRPr/>
              </a:pPr>
              <a:t>9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DC3187B-518C-4297-A486-8FFA291F9A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38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76200"/>
            <a:ext cx="10363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914400"/>
            <a:ext cx="103632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323FF1A-9C67-4E98-A099-A9DA9D90FF1A}" type="slidenum"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914400" y="838200"/>
            <a:ext cx="1036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43958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  <p:sldLayoutId id="2147483743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51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87B9A571-0154-41C9-8AB8-1AECB0CFC68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2EAB0B7B-7CDE-4713-A5A9-3A866D27B6B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87256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  <p:sldLayoutId id="2147483754" r:id="rId2"/>
    <p:sldLayoutId id="2147483755" r:id="rId3"/>
    <p:sldLayoutId id="2147483756" r:id="rId4"/>
    <p:sldLayoutId id="2147483757" r:id="rId5"/>
    <p:sldLayoutId id="2147483758" r:id="rId6"/>
    <p:sldLayoutId id="2147483759" r:id="rId7"/>
    <p:sldLayoutId id="2147483760" r:id="rId8"/>
    <p:sldLayoutId id="2147483761" r:id="rId9"/>
    <p:sldLayoutId id="2147483762" r:id="rId10"/>
    <p:sldLayoutId id="214748376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381000"/>
            <a:ext cx="10363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0800" tIns="50800" rIns="9144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>
                <a:sym typeface="Times New Roman" pitchFamily="18" charset="0"/>
              </a:rPr>
              <a:t>Click to edit Master title style</a:t>
            </a: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0800" tIns="50800" rIns="9144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>
                <a:sym typeface="Times New Roman" pitchFamily="18" charset="0"/>
              </a:rPr>
              <a:t>Click to edit Master text styles</a:t>
            </a:r>
          </a:p>
          <a:p>
            <a:pPr lvl="1"/>
            <a:r>
              <a:rPr lang="en-US" altLang="en-US">
                <a:sym typeface="Times New Roman" pitchFamily="18" charset="0"/>
              </a:rPr>
              <a:t>Second level</a:t>
            </a:r>
          </a:p>
          <a:p>
            <a:pPr lvl="2"/>
            <a:r>
              <a:rPr lang="en-US" altLang="en-US">
                <a:sym typeface="Times New Roman" pitchFamily="18" charset="0"/>
              </a:rPr>
              <a:t>Third level</a:t>
            </a:r>
          </a:p>
          <a:p>
            <a:pPr lvl="3"/>
            <a:r>
              <a:rPr lang="en-US" altLang="en-US">
                <a:sym typeface="Times New Roman" pitchFamily="18" charset="0"/>
              </a:rPr>
              <a:t>Fourth level</a:t>
            </a:r>
          </a:p>
          <a:p>
            <a:pPr lvl="4"/>
            <a:r>
              <a:rPr lang="en-US" altLang="en-US">
                <a:sym typeface="Times New Roman" pitchFamily="18" charset="0"/>
              </a:rPr>
              <a:t>Fifth level</a:t>
            </a:r>
          </a:p>
        </p:txBody>
      </p:sp>
      <p:sp>
        <p:nvSpPr>
          <p:cNvPr id="2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9812867" y="6248400"/>
            <a:ext cx="389467" cy="292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Times New Roman" charset="0"/>
                <a:cs typeface="Times New Roman" charset="0"/>
                <a:sym typeface="Times New Roman" charset="0"/>
              </a:defRPr>
            </a:lvl1pPr>
          </a:lstStyle>
          <a:p>
            <a:pPr>
              <a:defRPr/>
            </a:pPr>
            <a:fld id="{0B37DE7D-021F-448C-B273-56F5F43A63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5885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5" r:id="rId1"/>
    <p:sldLayoutId id="2147483766" r:id="rId2"/>
    <p:sldLayoutId id="2147483767" r:id="rId3"/>
    <p:sldLayoutId id="2147483768" r:id="rId4"/>
    <p:sldLayoutId id="2147483769" r:id="rId5"/>
    <p:sldLayoutId id="2147483770" r:id="rId6"/>
    <p:sldLayoutId id="2147483771" r:id="rId7"/>
    <p:sldLayoutId id="2147483772" r:id="rId8"/>
    <p:sldLayoutId id="2147483773" r:id="rId9"/>
    <p:sldLayoutId id="2147483774" r:id="rId10"/>
    <p:sldLayoutId id="2147483775" r:id="rId11"/>
  </p:sldLayoutIdLst>
  <p:transition/>
  <p:hf hdr="0" ftr="0" dt="0"/>
  <p:txStyles>
    <p:titleStyle>
      <a:lvl1pPr marL="39688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Times New Roman" pitchFamily="18" charset="0"/>
        </a:defRPr>
      </a:lvl1pPr>
      <a:lvl2pPr marL="39688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pitchFamily="18" charset="0"/>
        </a:defRPr>
      </a:lvl2pPr>
      <a:lvl3pPr marL="39688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pitchFamily="18" charset="0"/>
        </a:defRPr>
      </a:lvl3pPr>
      <a:lvl4pPr marL="39688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pitchFamily="18" charset="0"/>
        </a:defRPr>
      </a:lvl4pPr>
      <a:lvl5pPr marL="39688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pitchFamily="18" charset="0"/>
        </a:defRPr>
      </a:lvl5pPr>
      <a:lvl6pPr marL="496888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6pPr>
      <a:lvl7pPr marL="954088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7pPr>
      <a:lvl8pPr marL="1411288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8pPr>
      <a:lvl9pPr marL="1868488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9pPr>
    </p:titleStyle>
    <p:bodyStyle>
      <a:lvl1pPr marL="382588" indent="-342900" algn="l" rtl="0" eaLnBrk="0" fontAlgn="base" hangingPunct="0">
        <a:spcBef>
          <a:spcPts val="700"/>
        </a:spcBef>
        <a:spcAft>
          <a:spcPct val="0"/>
        </a:spcAft>
        <a:buSzPct val="100000"/>
        <a:buFont typeface="Times New Roman" pitchFamily="18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Times New Roman" pitchFamily="18" charset="0"/>
        </a:defRPr>
      </a:lvl1pPr>
      <a:lvl2pPr marL="731838" indent="-285750" algn="l" rtl="0" eaLnBrk="0" fontAlgn="base" hangingPunct="0">
        <a:spcBef>
          <a:spcPts val="600"/>
        </a:spcBef>
        <a:spcAft>
          <a:spcPct val="0"/>
        </a:spcAft>
        <a:buSzPct val="100000"/>
        <a:buFont typeface="Times New Roman" pitchFamily="18" charset="0"/>
        <a:buChar char="–"/>
        <a:defRPr sz="2800">
          <a:solidFill>
            <a:schemeClr val="tx1"/>
          </a:solidFill>
          <a:latin typeface="+mn-lt"/>
          <a:ea typeface="+mn-ea"/>
          <a:cs typeface="+mn-cs"/>
          <a:sym typeface="Times New Roman" pitchFamily="18" charset="0"/>
        </a:defRPr>
      </a:lvl2pPr>
      <a:lvl3pPr marL="1131888" indent="-228600" algn="l" rtl="0" eaLnBrk="0" fontAlgn="base" hangingPunct="0">
        <a:spcBef>
          <a:spcPts val="500"/>
        </a:spcBef>
        <a:spcAft>
          <a:spcPct val="0"/>
        </a:spcAft>
        <a:buSzPct val="100000"/>
        <a:buFont typeface="Times New Roman" pitchFamily="18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  <a:sym typeface="Times New Roman" pitchFamily="18" charset="0"/>
        </a:defRPr>
      </a:lvl3pPr>
      <a:lvl4pPr marL="1589088" indent="-228600" algn="l" rtl="0" eaLnBrk="0" fontAlgn="base" hangingPunct="0">
        <a:spcBef>
          <a:spcPts val="500"/>
        </a:spcBef>
        <a:spcAft>
          <a:spcPct val="0"/>
        </a:spcAft>
        <a:buSzPct val="100000"/>
        <a:buFont typeface="Times New Roman" pitchFamily="18" charset="0"/>
        <a:buChar char="–"/>
        <a:defRPr sz="2000">
          <a:solidFill>
            <a:schemeClr val="tx1"/>
          </a:solidFill>
          <a:latin typeface="+mn-lt"/>
          <a:ea typeface="+mn-ea"/>
          <a:cs typeface="+mn-cs"/>
          <a:sym typeface="Times New Roman" pitchFamily="18" charset="0"/>
        </a:defRPr>
      </a:lvl4pPr>
      <a:lvl5pPr marL="2046288" indent="-228600" algn="l" rtl="0" eaLnBrk="0" fontAlgn="base" hangingPunct="0">
        <a:spcBef>
          <a:spcPts val="500"/>
        </a:spcBef>
        <a:spcAft>
          <a:spcPct val="0"/>
        </a:spcAft>
        <a:buSzPct val="100000"/>
        <a:buFont typeface="Times New Roman" pitchFamily="18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pitchFamily="18" charset="0"/>
        </a:defRPr>
      </a:lvl5pPr>
      <a:lvl6pPr marL="2503488" indent="-228600" algn="l" rtl="0" fontAlgn="base">
        <a:spcBef>
          <a:spcPts val="500"/>
        </a:spcBef>
        <a:spcAft>
          <a:spcPct val="0"/>
        </a:spcAft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6pPr>
      <a:lvl7pPr marL="2960688" indent="-228600" algn="l" rtl="0" fontAlgn="base">
        <a:spcBef>
          <a:spcPts val="500"/>
        </a:spcBef>
        <a:spcAft>
          <a:spcPct val="0"/>
        </a:spcAft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7pPr>
      <a:lvl8pPr marL="3417888" indent="-228600" algn="l" rtl="0" fontAlgn="base">
        <a:spcBef>
          <a:spcPts val="500"/>
        </a:spcBef>
        <a:spcAft>
          <a:spcPct val="0"/>
        </a:spcAft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8pPr>
      <a:lvl9pPr marL="3875088" indent="-228600" algn="l" rtl="0" fontAlgn="base">
        <a:spcBef>
          <a:spcPts val="500"/>
        </a:spcBef>
        <a:spcAft>
          <a:spcPct val="0"/>
        </a:spcAft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819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fld id="{3D7A14A6-CA62-46AD-9BB5-D756AA61F106}" type="datetimeFigureOut">
              <a:rPr lang="en-US"/>
              <a:pPr>
                <a:defRPr/>
              </a:pPr>
              <a:t>9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fld id="{E7C11075-C1B9-4323-8CA2-8F06E02E34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11628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7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8.png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7.bin"/><Relationship Id="rId7" Type="http://schemas.openxmlformats.org/officeDocument/2006/relationships/image" Target="../media/image22.png"/><Relationship Id="rId12" Type="http://schemas.openxmlformats.org/officeDocument/2006/relationships/image" Target="../media/image27.png"/><Relationship Id="rId17" Type="http://schemas.openxmlformats.org/officeDocument/2006/relationships/oleObject" Target="../embeddings/oleObject9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1.png"/><Relationship Id="rId11" Type="http://schemas.openxmlformats.org/officeDocument/2006/relationships/image" Target="../media/image26.png"/><Relationship Id="rId5" Type="http://schemas.openxmlformats.org/officeDocument/2006/relationships/image" Target="../media/image20.png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25.png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19.wmf"/><Relationship Id="rId9" Type="http://schemas.openxmlformats.org/officeDocument/2006/relationships/image" Target="../media/image24.png"/><Relationship Id="rId1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7.emf"/><Relationship Id="rId4" Type="http://schemas.openxmlformats.org/officeDocument/2006/relationships/customXml" Target="../ink/ink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7" Type="http://schemas.openxmlformats.org/officeDocument/2006/relationships/image" Target="../media/image42.sv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jpg"/><Relationship Id="rId4" Type="http://schemas.openxmlformats.org/officeDocument/2006/relationships/image" Target="../media/image39.jp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jpg"/><Relationship Id="rId4" Type="http://schemas.openxmlformats.org/officeDocument/2006/relationships/image" Target="../media/image39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Best_Illusion_of_the_Year_Contest" TargetMode="External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7.png"/><Relationship Id="rId7" Type="http://schemas.openxmlformats.org/officeDocument/2006/relationships/image" Target="../media/image9.w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5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oleObject" Target="../embeddings/oleObject12.bin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10" Type="http://schemas.openxmlformats.org/officeDocument/2006/relationships/image" Target="../media/image51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1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oleObject" Target="../embeddings/oleObject14.bin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10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1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oleObject" Target="../embeddings/oleObject16.bin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10" Type="http://schemas.openxmlformats.org/officeDocument/2006/relationships/image" Target="../media/image55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1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oleObject" Target="../embeddings/oleObject18.bin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jpeg"/><Relationship Id="rId5" Type="http://schemas.openxmlformats.org/officeDocument/2006/relationships/image" Target="../media/image48.png"/><Relationship Id="rId10" Type="http://schemas.openxmlformats.org/officeDocument/2006/relationships/image" Target="../media/image58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1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oleObject" Target="../embeddings/oleObject20.bin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10" Type="http://schemas.openxmlformats.org/officeDocument/2006/relationships/image" Target="../media/image60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2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oleObject" Target="../embeddings/oleObject22.bin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10" Type="http://schemas.openxmlformats.org/officeDocument/2006/relationships/image" Target="../media/image62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2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7" Type="http://schemas.openxmlformats.org/officeDocument/2006/relationships/image" Target="../media/image71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70.png"/><Relationship Id="rId4" Type="http://schemas.openxmlformats.org/officeDocument/2006/relationships/image" Target="../media/image69.jpe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12" Type="http://schemas.openxmlformats.org/officeDocument/2006/relationships/image" Target="../media/image6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11" Type="http://schemas.openxmlformats.org/officeDocument/2006/relationships/image" Target="../media/image79.png"/><Relationship Id="rId5" Type="http://schemas.openxmlformats.org/officeDocument/2006/relationships/image" Target="../media/image74.png"/><Relationship Id="rId10" Type="http://schemas.openxmlformats.org/officeDocument/2006/relationships/image" Target="../media/image78.wmf"/><Relationship Id="rId4" Type="http://schemas.openxmlformats.org/officeDocument/2006/relationships/image" Target="../media/image73.png"/><Relationship Id="rId9" Type="http://schemas.openxmlformats.org/officeDocument/2006/relationships/oleObject" Target="../embeddings/oleObject25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7" Type="http://schemas.openxmlformats.org/officeDocument/2006/relationships/image" Target="../media/image86.png"/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13" Type="http://schemas.openxmlformats.org/officeDocument/2006/relationships/image" Target="../media/image98.png"/><Relationship Id="rId18" Type="http://schemas.openxmlformats.org/officeDocument/2006/relationships/image" Target="../media/image103.png"/><Relationship Id="rId3" Type="http://schemas.openxmlformats.org/officeDocument/2006/relationships/image" Target="../media/image88.png"/><Relationship Id="rId7" Type="http://schemas.openxmlformats.org/officeDocument/2006/relationships/image" Target="../media/image92.png"/><Relationship Id="rId12" Type="http://schemas.openxmlformats.org/officeDocument/2006/relationships/image" Target="../media/image97.png"/><Relationship Id="rId17" Type="http://schemas.openxmlformats.org/officeDocument/2006/relationships/image" Target="../media/image102.png"/><Relationship Id="rId2" Type="http://schemas.openxmlformats.org/officeDocument/2006/relationships/notesSlide" Target="../notesSlides/notesSlide29.xml"/><Relationship Id="rId16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11" Type="http://schemas.openxmlformats.org/officeDocument/2006/relationships/image" Target="../media/image96.png"/><Relationship Id="rId5" Type="http://schemas.openxmlformats.org/officeDocument/2006/relationships/image" Target="../media/image90.png"/><Relationship Id="rId15" Type="http://schemas.openxmlformats.org/officeDocument/2006/relationships/image" Target="../media/image100.png"/><Relationship Id="rId10" Type="http://schemas.openxmlformats.org/officeDocument/2006/relationships/image" Target="../media/image95.png"/><Relationship Id="rId19" Type="http://schemas.openxmlformats.org/officeDocument/2006/relationships/image" Target="../media/image104.png"/><Relationship Id="rId4" Type="http://schemas.openxmlformats.org/officeDocument/2006/relationships/image" Target="../media/image89.png"/><Relationship Id="rId9" Type="http://schemas.openxmlformats.org/officeDocument/2006/relationships/image" Target="../media/image94.png"/><Relationship Id="rId14" Type="http://schemas.openxmlformats.org/officeDocument/2006/relationships/image" Target="../media/image9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e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7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108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image" Target="../media/image109.jpeg"/><Relationship Id="rId7" Type="http://schemas.openxmlformats.org/officeDocument/2006/relationships/image" Target="../media/image111.w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113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jpeg"/><Relationship Id="rId1" Type="http://schemas.openxmlformats.org/officeDocument/2006/relationships/slideLayout" Target="../slideLayouts/slideLayout2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4" Type="http://schemas.openxmlformats.org/officeDocument/2006/relationships/image" Target="../media/image117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11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7" Type="http://schemas.openxmlformats.org/officeDocument/2006/relationships/image" Target="../media/image123.w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6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28.bin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125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3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129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3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3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37.xml"/><Relationship Id="rId4" Type="http://schemas.openxmlformats.org/officeDocument/2006/relationships/hyperlink" Target="https://people.eecs.berkeley.edu/~malik/cs294/lowe-ijcv04.pdf" TargetMode="Externa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hyperlink" Target="https://people.eecs.berkeley.edu/~malik/cs294/lowe-ijcv04.pdf" TargetMode="External"/><Relationship Id="rId2" Type="http://schemas.openxmlformats.org/officeDocument/2006/relationships/image" Target="../media/image132.wmf"/><Relationship Id="rId1" Type="http://schemas.openxmlformats.org/officeDocument/2006/relationships/slideLayout" Target="../slideLayouts/slideLayout3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7.png"/><Relationship Id="rId7" Type="http://schemas.openxmlformats.org/officeDocument/2006/relationships/image" Target="../media/image9.w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hyperlink" Target="https://people.eecs.berkeley.edu/~malik/cs294/lowe-ijcv04.pdf" TargetMode="External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3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wmf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31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jpeg"/><Relationship Id="rId1" Type="http://schemas.openxmlformats.org/officeDocument/2006/relationships/slideLayout" Target="../slideLayouts/slideLayout2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53.xml"/><Relationship Id="rId6" Type="http://schemas.openxmlformats.org/officeDocument/2006/relationships/image" Target="../media/image141.png"/><Relationship Id="rId5" Type="http://schemas.openxmlformats.org/officeDocument/2006/relationships/image" Target="../media/image140.png"/><Relationship Id="rId4" Type="http://schemas.openxmlformats.org/officeDocument/2006/relationships/image" Target="../media/image139.jpe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6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hyperlink" Target="http://matthewalunbrown.com/papers/cvpr2007b.pdf" TargetMode="External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146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6.xml"/><Relationship Id="rId5" Type="http://schemas.openxmlformats.org/officeDocument/2006/relationships/hyperlink" Target="http://matthewalunbrown.com/papers/cvpr2007b.pdf" TargetMode="External"/><Relationship Id="rId4" Type="http://schemas.openxmlformats.org/officeDocument/2006/relationships/image" Target="../media/image14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image" Target="../media/image109.jpeg"/><Relationship Id="rId7" Type="http://schemas.openxmlformats.org/officeDocument/2006/relationships/image" Target="../media/image111.w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113.pn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jpeg"/><Relationship Id="rId2" Type="http://schemas.openxmlformats.org/officeDocument/2006/relationships/image" Target="../media/image149.jpe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0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hyperlink" Target="https://people.eecs.berkeley.edu/~malik/cs294/lowe-ijcv04.pdf" TargetMode="External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people.eecs.berkeley.edu/~malik/cs294/lowe-ijcv04.pdf" TargetMode="Externa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Local Image Features</a:t>
            </a:r>
          </a:p>
        </p:txBody>
      </p:sp>
      <p:sp>
        <p:nvSpPr>
          <p:cNvPr id="3075" name="Subtitle 2"/>
          <p:cNvSpPr>
            <a:spLocks noGrp="1"/>
          </p:cNvSpPr>
          <p:nvPr>
            <p:ph type="subTitle" idx="1"/>
          </p:nvPr>
        </p:nvSpPr>
        <p:spPr>
          <a:xfrm>
            <a:off x="2971800" y="3352800"/>
            <a:ext cx="6400800" cy="29718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tx1"/>
                </a:solidFill>
              </a:rPr>
              <a:t>Computer Vision</a:t>
            </a:r>
          </a:p>
          <a:p>
            <a:pPr eaLnBrk="1" hangingPunct="1"/>
            <a:endParaRPr lang="en-US" dirty="0">
              <a:solidFill>
                <a:schemeClr val="tx1"/>
              </a:solidFill>
            </a:endParaRPr>
          </a:p>
          <a:p>
            <a:pPr eaLnBrk="1" hangingPunct="1"/>
            <a:r>
              <a:rPr lang="en-US" dirty="0">
                <a:solidFill>
                  <a:schemeClr val="tx1"/>
                </a:solidFill>
              </a:rPr>
              <a:t>James Hays</a:t>
            </a:r>
          </a:p>
        </p:txBody>
      </p:sp>
      <p:sp>
        <p:nvSpPr>
          <p:cNvPr id="3077" name="TextBox 4"/>
          <p:cNvSpPr txBox="1">
            <a:spLocks noChangeArrowheads="1"/>
          </p:cNvSpPr>
          <p:nvPr/>
        </p:nvSpPr>
        <p:spPr bwMode="auto">
          <a:xfrm>
            <a:off x="2057400" y="6488113"/>
            <a:ext cx="836934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white">
                    <a:lumMod val="75000"/>
                  </a:prstClr>
                </a:solidFill>
              </a:rPr>
              <a:t>Acknowledgment: Many slides from Derek </a:t>
            </a:r>
            <a:r>
              <a:rPr lang="en-US" sz="1600" dirty="0" err="1">
                <a:solidFill>
                  <a:prstClr val="white">
                    <a:lumMod val="75000"/>
                  </a:prstClr>
                </a:solidFill>
              </a:rPr>
              <a:t>Hoiem</a:t>
            </a:r>
            <a:r>
              <a:rPr lang="en-US" sz="1600" dirty="0">
                <a:solidFill>
                  <a:prstClr val="white">
                    <a:lumMod val="75000"/>
                  </a:prstClr>
                </a:solidFill>
              </a:rPr>
              <a:t> and </a:t>
            </a:r>
            <a:r>
              <a:rPr lang="en-US" sz="1600" dirty="0" err="1">
                <a:solidFill>
                  <a:prstClr val="white">
                    <a:lumMod val="75000"/>
                  </a:prstClr>
                </a:solidFill>
              </a:rPr>
              <a:t>Grauman&amp;Leibe</a:t>
            </a:r>
            <a:r>
              <a:rPr lang="en-US" sz="1600" dirty="0">
                <a:solidFill>
                  <a:prstClr val="white">
                    <a:lumMod val="75000"/>
                  </a:prstClr>
                </a:solidFill>
              </a:rPr>
              <a:t> 2008 AAAI Tutorial</a:t>
            </a:r>
          </a:p>
        </p:txBody>
      </p:sp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3896540" y="609601"/>
            <a:ext cx="46910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rgbClr val="C00000"/>
                </a:solidFill>
              </a:rPr>
              <a:t>Read </a:t>
            </a:r>
            <a:r>
              <a:rPr lang="en-US" altLang="en-US" sz="2400" dirty="0" err="1">
                <a:solidFill>
                  <a:srgbClr val="C00000"/>
                </a:solidFill>
              </a:rPr>
              <a:t>Szeliski</a:t>
            </a:r>
            <a:r>
              <a:rPr lang="en-US" altLang="en-US" sz="2400" dirty="0">
                <a:solidFill>
                  <a:srgbClr val="C00000"/>
                </a:solidFill>
              </a:rPr>
              <a:t> 7.1.2 and 7.1.3</a:t>
            </a:r>
          </a:p>
        </p:txBody>
      </p:sp>
    </p:spTree>
    <p:extLst>
      <p:ext uri="{BB962C8B-B14F-4D97-AF65-F5344CB8AC3E}">
        <p14:creationId xmlns:p14="http://schemas.microsoft.com/office/powerpoint/2010/main" val="37693185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10972800" cy="914400"/>
          </a:xfrm>
        </p:spPr>
        <p:txBody>
          <a:bodyPr>
            <a:normAutofit fontScale="90000"/>
          </a:bodyPr>
          <a:lstStyle/>
          <a:p>
            <a:r>
              <a:rPr lang="en-US" dirty="0"/>
              <a:t>If you’re not comfortable with Eigenvalues and Eigenvectors, Gilbert </a:t>
            </a:r>
            <a:r>
              <a:rPr lang="en-US" dirty="0" err="1"/>
              <a:t>Strang’s</a:t>
            </a:r>
            <a:r>
              <a:rPr lang="en-US" dirty="0"/>
              <a:t> linear algebra lectures are linked from the course homepag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2705" y="2209800"/>
            <a:ext cx="6906589" cy="4086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88615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Harris Detector </a:t>
            </a:r>
            <a:r>
              <a:rPr lang="pl-PL" altLang="en-US" sz="2000">
                <a:latin typeface="Arial" panose="020B0604020202020204" pitchFamily="34" charset="0"/>
              </a:rPr>
              <a:t>[</a:t>
            </a:r>
            <a:r>
              <a:rPr lang="pl-PL" altLang="en-US" sz="2000"/>
              <a:t>Harris88</a:t>
            </a:r>
            <a:r>
              <a:rPr lang="pl-PL" altLang="en-US" sz="2000">
                <a:latin typeface="Arial" panose="020B0604020202020204" pitchFamily="34" charset="0"/>
              </a:rPr>
              <a:t>]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pl-PL" altLang="en-US"/>
              <a:t>Second moment matrix</a:t>
            </a:r>
            <a:endParaRPr lang="en-US" altLang="en-US"/>
          </a:p>
        </p:txBody>
      </p:sp>
      <p:graphicFrame>
        <p:nvGraphicFramePr>
          <p:cNvPr id="216068" name="Object 2"/>
          <p:cNvGraphicFramePr>
            <a:graphicFrameLocks noChangeAspect="1"/>
          </p:cNvGraphicFramePr>
          <p:nvPr/>
        </p:nvGraphicFramePr>
        <p:xfrm>
          <a:off x="2335214" y="2005014"/>
          <a:ext cx="37607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54300" imgH="508000" progId="Equation.3">
                  <p:embed/>
                </p:oleObj>
              </mc:Choice>
              <mc:Fallback>
                <p:oleObj name="Equation" r:id="rId3" imgW="26543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4" y="2005014"/>
                        <a:ext cx="376078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69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4446488-F8DF-40B7-B822-540B7D815446}" type="slidenum">
              <a:rPr lang="de-DE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de-DE" altLang="en-US" sz="1200">
              <a:solidFill>
                <a:srgbClr val="898989"/>
              </a:solidFill>
            </a:endParaRPr>
          </a:p>
        </p:txBody>
      </p:sp>
      <p:pic>
        <p:nvPicPr>
          <p:cNvPr id="216070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1625" y="1233489"/>
            <a:ext cx="1079500" cy="839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6489701" y="2132014"/>
            <a:ext cx="18002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. Image derivatives</a:t>
            </a:r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04" name="Text Box 10"/>
          <p:cNvSpPr txBox="1">
            <a:spLocks noChangeArrowheads="1"/>
          </p:cNvSpPr>
          <p:nvPr/>
        </p:nvSpPr>
        <p:spPr bwMode="auto">
          <a:xfrm>
            <a:off x="5197475" y="3106739"/>
            <a:ext cx="19431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2. Square of derivatives</a:t>
            </a:r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05" name="Text Box 11"/>
          <p:cNvSpPr txBox="1">
            <a:spLocks noChangeArrowheads="1"/>
          </p:cNvSpPr>
          <p:nvPr/>
        </p:nvSpPr>
        <p:spPr bwMode="auto">
          <a:xfrm>
            <a:off x="5160964" y="3970339"/>
            <a:ext cx="19446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3. Gaussian </a:t>
            </a:r>
            <a:b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    filter </a:t>
            </a:r>
            <a:r>
              <a:rPr lang="pl-PL" altLang="en-US" sz="1600" i="1">
                <a:solidFill>
                  <a:srgbClr val="000000"/>
                </a:solidFill>
                <a:latin typeface="Arial" panose="020B0604020202020204" pitchFamily="34" charset="0"/>
              </a:rPr>
              <a:t>g(</a:t>
            </a:r>
            <a:r>
              <a:rPr lang="pl-PL" altLang="en-US" sz="1600" i="1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r>
              <a:rPr lang="pl-PL" altLang="en-US" sz="1600" i="1" baseline="-250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600" i="1">
                <a:solidFill>
                  <a:srgbClr val="000000"/>
                </a:solidFill>
                <a:latin typeface="Arial" panose="020B0604020202020204" pitchFamily="34" charset="0"/>
              </a:rPr>
              <a:t>)</a:t>
            </a:r>
            <a:endParaRPr lang="en-US" altLang="en-US" sz="16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969251" y="2133600"/>
            <a:ext cx="2519363" cy="865188"/>
            <a:chOff x="3356" y="1638"/>
            <a:chExt cx="2041" cy="756"/>
          </a:xfrm>
        </p:grpSpPr>
        <p:pic>
          <p:nvPicPr>
            <p:cNvPr id="216095" name="Picture 1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6" y="1684"/>
              <a:ext cx="907" cy="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pic>
          <p:nvPicPr>
            <p:cNvPr id="216096" name="Picture 1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1" y="1684"/>
              <a:ext cx="918" cy="7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216097" name="Text Box 15"/>
            <p:cNvSpPr txBox="1">
              <a:spLocks noChangeArrowheads="1"/>
            </p:cNvSpPr>
            <p:nvPr/>
          </p:nvSpPr>
          <p:spPr bwMode="auto">
            <a:xfrm>
              <a:off x="4059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</a:rPr>
                <a:t>x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6098" name="Text Box 16"/>
            <p:cNvSpPr txBox="1">
              <a:spLocks noChangeArrowheads="1"/>
            </p:cNvSpPr>
            <p:nvPr/>
          </p:nvSpPr>
          <p:spPr bwMode="auto">
            <a:xfrm>
              <a:off x="5034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</a:rPr>
                <a:t>y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</p:grpSp>
      <p:pic>
        <p:nvPicPr>
          <p:cNvPr id="8207" name="Picture 1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12251" y="3025776"/>
            <a:ext cx="1196975" cy="836613"/>
          </a:xfrm>
        </p:spPr>
      </p:pic>
      <p:pic>
        <p:nvPicPr>
          <p:cNvPr id="8208" name="Picture 1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6" y="3033713"/>
            <a:ext cx="11969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09" name="Picture 1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9875" y="3033713"/>
            <a:ext cx="11953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0" name="Text Box 20"/>
          <p:cNvSpPr txBox="1">
            <a:spLocks noChangeArrowheads="1"/>
          </p:cNvSpPr>
          <p:nvPr/>
        </p:nvSpPr>
        <p:spPr bwMode="auto">
          <a:xfrm>
            <a:off x="7466014" y="29876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1" name="Text Box 21"/>
          <p:cNvSpPr txBox="1">
            <a:spLocks noChangeArrowheads="1"/>
          </p:cNvSpPr>
          <p:nvPr/>
        </p:nvSpPr>
        <p:spPr bwMode="auto">
          <a:xfrm>
            <a:off x="8689976" y="29622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2" name="Text Box 22"/>
          <p:cNvSpPr txBox="1">
            <a:spLocks noChangeArrowheads="1"/>
          </p:cNvSpPr>
          <p:nvPr/>
        </p:nvSpPr>
        <p:spPr bwMode="auto">
          <a:xfrm>
            <a:off x="9842501" y="2962275"/>
            <a:ext cx="538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endParaRPr lang="en-US" altLang="en-US" sz="1800" i="1" baseline="-25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pic>
        <p:nvPicPr>
          <p:cNvPr id="8213" name="Picture 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264" y="3933826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4" name="Picture 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5589" y="3933826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5" name="Picture 8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1775" y="3933825"/>
            <a:ext cx="1182688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6" name="Text Box 23"/>
          <p:cNvSpPr txBox="1">
            <a:spLocks noChangeArrowheads="1"/>
          </p:cNvSpPr>
          <p:nvPr/>
        </p:nvSpPr>
        <p:spPr bwMode="auto">
          <a:xfrm>
            <a:off x="7162800" y="3962400"/>
            <a:ext cx="922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8382001" y="39624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8" name="Text Box 25"/>
          <p:cNvSpPr txBox="1">
            <a:spLocks noChangeArrowheads="1"/>
          </p:cNvSpPr>
          <p:nvPr/>
        </p:nvSpPr>
        <p:spPr bwMode="auto">
          <a:xfrm>
            <a:off x="9559926" y="38862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pic>
        <p:nvPicPr>
          <p:cNvPr id="8219" name="Picture 27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1301" y="4868864"/>
            <a:ext cx="244792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185988" y="5694363"/>
          <a:ext cx="5129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79700" imgH="254000" progId="Equation.3">
                  <p:embed/>
                </p:oleObj>
              </mc:Choice>
              <mc:Fallback>
                <p:oleObj name="Equation" r:id="rId15" imgW="26797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5694363"/>
                        <a:ext cx="51292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211388" y="5191125"/>
          <a:ext cx="5287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806700" imgH="228600" progId="Equation.3">
                  <p:embed/>
                </p:oleObj>
              </mc:Choice>
              <mc:Fallback>
                <p:oleObj name="Equation" r:id="rId17" imgW="2806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5191125"/>
                        <a:ext cx="52879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Text Box 30"/>
          <p:cNvSpPr txBox="1">
            <a:spLocks noChangeArrowheads="1"/>
          </p:cNvSpPr>
          <p:nvPr/>
        </p:nvSpPr>
        <p:spPr bwMode="auto">
          <a:xfrm>
            <a:off x="2063750" y="4800600"/>
            <a:ext cx="5638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</a:rPr>
              <a:t>4. Cornerness function </a:t>
            </a: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– </a:t>
            </a: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</a:rPr>
              <a:t>both eigenvalues are strong</a:t>
            </a:r>
            <a:endParaRPr lang="en-US" altLang="en-US" sz="18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21" name="Text Box 31"/>
          <p:cNvSpPr txBox="1">
            <a:spLocks noChangeArrowheads="1"/>
          </p:cNvSpPr>
          <p:nvPr/>
        </p:nvSpPr>
        <p:spPr bwMode="auto">
          <a:xfrm>
            <a:off x="9742488" y="6400800"/>
            <a:ext cx="9255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har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22" name="Text Box 32"/>
          <p:cNvSpPr txBox="1">
            <a:spLocks noChangeArrowheads="1"/>
          </p:cNvSpPr>
          <p:nvPr/>
        </p:nvSpPr>
        <p:spPr bwMode="auto">
          <a:xfrm>
            <a:off x="2063750" y="6342064"/>
            <a:ext cx="4679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</a:rPr>
              <a:t>5. Non-maxima suppression</a:t>
            </a:r>
            <a:endParaRPr lang="en-US" altLang="en-US" sz="18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181226" y="3505201"/>
          <a:ext cx="147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66800" imgH="457200" progId="Equation.DSMT4">
                  <p:embed/>
                </p:oleObj>
              </mc:Choice>
              <mc:Fallback>
                <p:oleObj name="Equation" r:id="rId19" imgW="1066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6" y="3505201"/>
                        <a:ext cx="14763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010276" y="2592389"/>
            <a:ext cx="20177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(optionally, blur first)</a:t>
            </a:r>
          </a:p>
        </p:txBody>
      </p:sp>
    </p:spTree>
    <p:extLst>
      <p:ext uri="{BB962C8B-B14F-4D97-AF65-F5344CB8AC3E}">
        <p14:creationId xmlns:p14="http://schemas.microsoft.com/office/powerpoint/2010/main" val="2226317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  <p:bldP spid="8204" grpId="0"/>
      <p:bldP spid="8205" grpId="0"/>
      <p:bldP spid="8210" grpId="0"/>
      <p:bldP spid="8211" grpId="0"/>
      <p:bldP spid="8212" grpId="0"/>
      <p:bldP spid="8216" grpId="0"/>
      <p:bldP spid="8217" grpId="0"/>
      <p:bldP spid="8218" grpId="0"/>
      <p:bldP spid="8220" grpId="0"/>
      <p:bldP spid="8221" grpId="0"/>
      <p:bldP spid="8222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218115" name="Picture 3" descr="cows_step0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0"/>
            <a:ext cx="8153400" cy="527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599390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220163" name="Picture 3" descr="cows_step1_corner_respons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1"/>
            <a:ext cx="8153400" cy="526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 Box 4"/>
          <p:cNvSpPr txBox="1">
            <a:spLocks noChangeArrowheads="1"/>
          </p:cNvSpPr>
          <p:nvPr/>
        </p:nvSpPr>
        <p:spPr bwMode="auto">
          <a:xfrm>
            <a:off x="2352675" y="774701"/>
            <a:ext cx="4052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Compute corner response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R</a:t>
            </a:r>
            <a:endParaRPr lang="ru-RU" altLang="en-US" i="1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8001000" y="1881360"/>
              <a:ext cx="171720" cy="1382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991640" y="1872000"/>
                <a:ext cx="190440" cy="156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594719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sp>
        <p:nvSpPr>
          <p:cNvPr id="222211" name="Text Box 3"/>
          <p:cNvSpPr txBox="1">
            <a:spLocks noChangeArrowheads="1"/>
          </p:cNvSpPr>
          <p:nvPr/>
        </p:nvSpPr>
        <p:spPr bwMode="auto">
          <a:xfrm>
            <a:off x="2362200" y="774701"/>
            <a:ext cx="7456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Find points with large corner response: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R&gt;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threshold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222212" name="Picture 4" descr="cows_step2_thres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1"/>
            <a:ext cx="8153400" cy="526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1500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2362201" y="774701"/>
            <a:ext cx="5795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Take only the points of local maxima of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R</a:t>
            </a:r>
            <a:endParaRPr lang="ru-RU" altLang="en-US" i="1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224260" name="Picture 4" descr="cows_step3_thresh&amp;max"/>
          <p:cNvPicPr>
            <a:picLocks noChangeAspect="1" noChangeArrowheads="1"/>
          </p:cNvPicPr>
          <p:nvPr/>
        </p:nvPicPr>
        <p:blipFill>
          <a:blip r:embed="rId3">
            <a:lum bright="24000" contrast="72000"/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0"/>
            <a:ext cx="8153400" cy="525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2727104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226307" name="Picture 3" descr="cows_step4_harris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0"/>
            <a:ext cx="8153400" cy="527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6529367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variance and covariance</a:t>
            </a:r>
          </a:p>
        </p:txBody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76400" y="914400"/>
            <a:ext cx="8915400" cy="54102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 sz="2400"/>
              <a:t>We want corner locations to be </a:t>
            </a:r>
            <a:r>
              <a:rPr lang="en-US" altLang="en-US" sz="2400" i="1"/>
              <a:t>invariant</a:t>
            </a:r>
            <a:r>
              <a:rPr lang="en-US" altLang="en-US" sz="2400"/>
              <a:t> to photometric transformations and </a:t>
            </a:r>
            <a:r>
              <a:rPr lang="en-US" altLang="en-US" sz="2400" i="1"/>
              <a:t>covariant</a:t>
            </a:r>
            <a:r>
              <a:rPr lang="en-US" altLang="en-US" sz="2400"/>
              <a:t> to geometric transformations</a:t>
            </a:r>
          </a:p>
          <a:p>
            <a:pPr lvl="1"/>
            <a:r>
              <a:rPr lang="en-US" altLang="en-US" b="1"/>
              <a:t>Invariance:</a:t>
            </a:r>
            <a:r>
              <a:rPr lang="en-US" altLang="en-US"/>
              <a:t> image is transformed and corner locations do not change</a:t>
            </a:r>
          </a:p>
          <a:p>
            <a:pPr lvl="1"/>
            <a:r>
              <a:rPr lang="en-US" altLang="en-US" b="1"/>
              <a:t>Covariance: </a:t>
            </a:r>
            <a:r>
              <a:rPr lang="en-US" altLang="en-US"/>
              <a:t>if we have two transformed versions of the same image, features should be detected in corresponding locations</a:t>
            </a:r>
          </a:p>
        </p:txBody>
      </p:sp>
      <p:pic>
        <p:nvPicPr>
          <p:cNvPr id="228356" name="Picture 3" descr="cows_step4_harris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3733800"/>
            <a:ext cx="4343400" cy="2812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002651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CD3EB0-C5BD-316D-EF70-328A65C7E9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 Classifier – we want invariance</a:t>
            </a:r>
          </a:p>
        </p:txBody>
      </p:sp>
      <p:pic>
        <p:nvPicPr>
          <p:cNvPr id="5" name="Content Placeholder 4" descr="Two cats lying in a cat house&#10;&#10;AI-generated content may be incorrect.">
            <a:extLst>
              <a:ext uri="{FF2B5EF4-FFF2-40B4-BE49-F238E27FC236}">
                <a16:creationId xmlns:a16="http://schemas.microsoft.com/office/drawing/2014/main" id="{23860E6D-151E-1238-0D1A-EBBC2DE0774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9328" y="1166018"/>
            <a:ext cx="3851672" cy="5135563"/>
          </a:xfrm>
        </p:spPr>
      </p:pic>
      <p:pic>
        <p:nvPicPr>
          <p:cNvPr id="7" name="Picture 6" descr="Two cats lying on a bed&#10;&#10;AI-generated content may be incorrect.">
            <a:extLst>
              <a:ext uri="{FF2B5EF4-FFF2-40B4-BE49-F238E27FC236}">
                <a16:creationId xmlns:a16="http://schemas.microsoft.com/office/drawing/2014/main" id="{E766F5E3-38D4-18E1-D192-8A4C29532C4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57" y="990600"/>
            <a:ext cx="3936176" cy="5638800"/>
          </a:xfrm>
          <a:prstGeom prst="rect">
            <a:avLst/>
          </a:prstGeom>
        </p:spPr>
      </p:pic>
      <p:pic>
        <p:nvPicPr>
          <p:cNvPr id="9" name="Picture 8" descr="A close up of a cat's face&#10;&#10;AI-generated content may be incorrect.">
            <a:extLst>
              <a:ext uri="{FF2B5EF4-FFF2-40B4-BE49-F238E27FC236}">
                <a16:creationId xmlns:a16="http://schemas.microsoft.com/office/drawing/2014/main" id="{E58E5A7B-8D25-9890-95D8-AB7B7573275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0103" y="990600"/>
            <a:ext cx="3940440" cy="5638800"/>
          </a:xfrm>
          <a:prstGeom prst="rect">
            <a:avLst/>
          </a:prstGeom>
        </p:spPr>
      </p:pic>
      <p:pic>
        <p:nvPicPr>
          <p:cNvPr id="11" name="Graphic 10" descr="Checkmark with solid fill">
            <a:extLst>
              <a:ext uri="{FF2B5EF4-FFF2-40B4-BE49-F238E27FC236}">
                <a16:creationId xmlns:a16="http://schemas.microsoft.com/office/drawing/2014/main" id="{CF9D787C-7973-82FC-9470-8C44965802E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228600" y="4773433"/>
            <a:ext cx="1905000" cy="1905000"/>
          </a:xfrm>
          <a:prstGeom prst="rect">
            <a:avLst/>
          </a:prstGeom>
        </p:spPr>
      </p:pic>
      <p:pic>
        <p:nvPicPr>
          <p:cNvPr id="12" name="Graphic 11" descr="Checkmark with solid fill">
            <a:extLst>
              <a:ext uri="{FF2B5EF4-FFF2-40B4-BE49-F238E27FC236}">
                <a16:creationId xmlns:a16="http://schemas.microsoft.com/office/drawing/2014/main" id="{26825370-044E-2885-0A4C-5313E368369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4495800" y="4396582"/>
            <a:ext cx="1905000" cy="1905000"/>
          </a:xfrm>
          <a:prstGeom prst="rect">
            <a:avLst/>
          </a:prstGeom>
        </p:spPr>
      </p:pic>
      <p:pic>
        <p:nvPicPr>
          <p:cNvPr id="13" name="Graphic 12" descr="Checkmark with solid fill">
            <a:extLst>
              <a:ext uri="{FF2B5EF4-FFF2-40B4-BE49-F238E27FC236}">
                <a16:creationId xmlns:a16="http://schemas.microsoft.com/office/drawing/2014/main" id="{93F00298-C57E-1C48-CEDF-DFBD06493F7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8301421" y="4774096"/>
            <a:ext cx="1905000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2645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97BDA7D-3AEC-BC25-A43C-139BDFC5119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85AC73-273E-CE9F-B790-12DA3FA293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 Detector – we want covariance</a:t>
            </a:r>
          </a:p>
        </p:txBody>
      </p:sp>
      <p:pic>
        <p:nvPicPr>
          <p:cNvPr id="5" name="Content Placeholder 4" descr="Two cats lying in a cat house&#10;&#10;AI-generated content may be incorrect.">
            <a:extLst>
              <a:ext uri="{FF2B5EF4-FFF2-40B4-BE49-F238E27FC236}">
                <a16:creationId xmlns:a16="http://schemas.microsoft.com/office/drawing/2014/main" id="{49C9EB6D-C9D3-2295-7B81-62BA5630B22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9328" y="1166018"/>
            <a:ext cx="3851672" cy="5135563"/>
          </a:xfrm>
        </p:spPr>
      </p:pic>
      <p:pic>
        <p:nvPicPr>
          <p:cNvPr id="7" name="Picture 6" descr="Two cats lying on a bed&#10;&#10;AI-generated content may be incorrect.">
            <a:extLst>
              <a:ext uri="{FF2B5EF4-FFF2-40B4-BE49-F238E27FC236}">
                <a16:creationId xmlns:a16="http://schemas.microsoft.com/office/drawing/2014/main" id="{E9C8E51A-EEAF-26A1-3BA1-AB43C9B80A8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57" y="990600"/>
            <a:ext cx="3936176" cy="5638800"/>
          </a:xfrm>
          <a:prstGeom prst="rect">
            <a:avLst/>
          </a:prstGeom>
        </p:spPr>
      </p:pic>
      <p:pic>
        <p:nvPicPr>
          <p:cNvPr id="9" name="Picture 8" descr="A close up of a cat's face&#10;&#10;AI-generated content may be incorrect.">
            <a:extLst>
              <a:ext uri="{FF2B5EF4-FFF2-40B4-BE49-F238E27FC236}">
                <a16:creationId xmlns:a16="http://schemas.microsoft.com/office/drawing/2014/main" id="{26FF3CB4-9D96-FF60-F973-C173EDF43BE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0103" y="990600"/>
            <a:ext cx="3940440" cy="563880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6F5A457-688E-4CB4-A40E-ED3FBC07D88B}"/>
              </a:ext>
            </a:extLst>
          </p:cNvPr>
          <p:cNvSpPr/>
          <p:nvPr/>
        </p:nvSpPr>
        <p:spPr>
          <a:xfrm>
            <a:off x="533400" y="2971800"/>
            <a:ext cx="3048000" cy="1295400"/>
          </a:xfrm>
          <a:prstGeom prst="rect">
            <a:avLst/>
          </a:prstGeom>
          <a:noFill/>
          <a:ln w="44450">
            <a:solidFill>
              <a:srgbClr val="00FF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7B76114-F565-BBD5-B18A-486910A68E1A}"/>
              </a:ext>
            </a:extLst>
          </p:cNvPr>
          <p:cNvSpPr/>
          <p:nvPr/>
        </p:nvSpPr>
        <p:spPr>
          <a:xfrm>
            <a:off x="955477" y="3162300"/>
            <a:ext cx="3048000" cy="1790700"/>
          </a:xfrm>
          <a:prstGeom prst="rect">
            <a:avLst/>
          </a:prstGeom>
          <a:noFill/>
          <a:ln w="44450">
            <a:solidFill>
              <a:srgbClr val="00FF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BC9BD06-7DAE-3552-2F1B-452F1C28A811}"/>
              </a:ext>
            </a:extLst>
          </p:cNvPr>
          <p:cNvSpPr/>
          <p:nvPr/>
        </p:nvSpPr>
        <p:spPr>
          <a:xfrm>
            <a:off x="4267200" y="2533650"/>
            <a:ext cx="1981200" cy="2571750"/>
          </a:xfrm>
          <a:prstGeom prst="rect">
            <a:avLst/>
          </a:prstGeom>
          <a:noFill/>
          <a:ln w="44450">
            <a:solidFill>
              <a:srgbClr val="00FF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74D040A-7338-A11C-ABF7-CD1C6243003C}"/>
              </a:ext>
            </a:extLst>
          </p:cNvPr>
          <p:cNvSpPr/>
          <p:nvPr/>
        </p:nvSpPr>
        <p:spPr>
          <a:xfrm>
            <a:off x="5486400" y="1876425"/>
            <a:ext cx="2514600" cy="3228976"/>
          </a:xfrm>
          <a:prstGeom prst="rect">
            <a:avLst/>
          </a:prstGeom>
          <a:noFill/>
          <a:ln w="44450">
            <a:solidFill>
              <a:srgbClr val="00FF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03413F7-750E-0807-4CDA-3619C903069A}"/>
              </a:ext>
            </a:extLst>
          </p:cNvPr>
          <p:cNvSpPr/>
          <p:nvPr/>
        </p:nvSpPr>
        <p:spPr>
          <a:xfrm>
            <a:off x="8162090" y="1357312"/>
            <a:ext cx="3725109" cy="5272088"/>
          </a:xfrm>
          <a:prstGeom prst="rect">
            <a:avLst/>
          </a:prstGeom>
          <a:noFill/>
          <a:ln w="44450">
            <a:solidFill>
              <a:srgbClr val="00FF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781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  <p:bldP spid="8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273411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3400" y="492126"/>
            <a:ext cx="6858000" cy="3857625"/>
          </a:xfrm>
        </p:spPr>
      </p:pic>
      <p:sp>
        <p:nvSpPr>
          <p:cNvPr id="273412" name="TextBox 2"/>
          <p:cNvSpPr txBox="1">
            <a:spLocks noChangeArrowheads="1"/>
          </p:cNvSpPr>
          <p:nvPr/>
        </p:nvSpPr>
        <p:spPr bwMode="auto">
          <a:xfrm>
            <a:off x="4038600" y="4419601"/>
            <a:ext cx="51816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>
                <a:solidFill>
                  <a:srgbClr val="FFFFFF"/>
                </a:solidFill>
                <a:cs typeface="Arial" panose="020B0604020202020204" pitchFamily="34" charset="0"/>
              </a:rPr>
              <a:t>“Flashed Face Distortion”</a:t>
            </a:r>
          </a:p>
          <a:p>
            <a:pPr eaLnBrk="0" hangingPunct="0">
              <a:spcBef>
                <a:spcPct val="0"/>
              </a:spcBef>
            </a:pPr>
            <a:r>
              <a:rPr lang="en-US" altLang="en-US">
                <a:solidFill>
                  <a:srgbClr val="FFFFFF"/>
                </a:solidFill>
                <a:cs typeface="Arial" panose="020B0604020202020204" pitchFamily="34" charset="0"/>
              </a:rPr>
              <a:t>2nd Place in the 8th Annual </a:t>
            </a:r>
            <a:r>
              <a:rPr lang="en-US" altLang="en-US">
                <a:solidFill>
                  <a:srgbClr val="FFFFFF"/>
                </a:solidFill>
                <a:cs typeface="Arial" panose="020B0604020202020204" pitchFamily="34" charset="0"/>
                <a:hlinkClick r:id="rId3" tooltip="Best Illusion of the Year Contest"/>
              </a:rPr>
              <a:t>Best Illusion of the Year Contest</a:t>
            </a:r>
            <a:r>
              <a:rPr lang="en-US" altLang="en-US">
                <a:solidFill>
                  <a:srgbClr val="FFFFFF"/>
                </a:solidFill>
                <a:cs typeface="Arial" panose="020B0604020202020204" pitchFamily="34" charset="0"/>
              </a:rPr>
              <a:t> , VSS 2012</a:t>
            </a:r>
          </a:p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  <p:sp>
        <p:nvSpPr>
          <p:cNvPr id="273413" name="Rectangle 5"/>
          <p:cNvSpPr>
            <a:spLocks noChangeArrowheads="1"/>
          </p:cNvSpPr>
          <p:nvPr/>
        </p:nvSpPr>
        <p:spPr bwMode="auto">
          <a:xfrm>
            <a:off x="304800" y="76200"/>
            <a:ext cx="4724400" cy="4343400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2275784"/>
      </p:ext>
    </p:extLst>
  </p:cSld>
  <p:clrMapOvr>
    <a:masterClrMapping/>
  </p:clrMapOvr>
  <p:transition spd="slow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ffine intensity change</a:t>
            </a:r>
            <a:endParaRPr lang="ru-RU" altLang="en-US"/>
          </a:p>
        </p:txBody>
      </p:sp>
      <p:sp>
        <p:nvSpPr>
          <p:cNvPr id="1210372" name="Text Box 4"/>
          <p:cNvSpPr txBox="1">
            <a:spLocks noChangeArrowheads="1"/>
          </p:cNvSpPr>
          <p:nvPr/>
        </p:nvSpPr>
        <p:spPr bwMode="auto">
          <a:xfrm>
            <a:off x="2971800" y="1997076"/>
            <a:ext cx="5562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>
                <a:solidFill>
                  <a:prstClr val="black"/>
                </a:solidFill>
                <a:cs typeface="Times New Roman" panose="02020603050405020304" pitchFamily="18" charset="0"/>
              </a:rPr>
              <a:t>Only derivatives are used =&gt; invariance to intensity shift</a:t>
            </a:r>
            <a:r>
              <a:rPr lang="en-US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en-US" sz="2400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he-IL" altLang="en-US" sz="2400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he-IL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endParaRPr lang="ru-RU" altLang="en-US" sz="2400" i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844676" y="2962275"/>
            <a:ext cx="8289925" cy="2819400"/>
            <a:chOff x="106" y="2378"/>
            <a:chExt cx="5222" cy="1776"/>
          </a:xfrm>
        </p:grpSpPr>
        <p:sp>
          <p:nvSpPr>
            <p:cNvPr id="230410" name="Text Box 6"/>
            <p:cNvSpPr txBox="1">
              <a:spLocks noChangeArrowheads="1"/>
            </p:cNvSpPr>
            <p:nvPr/>
          </p:nvSpPr>
          <p:spPr bwMode="auto">
            <a:xfrm>
              <a:off x="816" y="2378"/>
              <a:ext cx="32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 altLang="en-US" sz="2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he-IL" altLang="en-US" sz="2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>
                  <a:solidFill>
                    <a:prstClr val="black"/>
                  </a:solidFill>
                  <a:cs typeface="Times New Roman" panose="02020603050405020304" pitchFamily="18" charset="0"/>
                </a:rPr>
                <a:t>Intensity scaling:</a:t>
              </a:r>
              <a:r>
                <a:rPr lang="en-US" altLang="en-US" sz="2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i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 </a:t>
              </a:r>
              <a:r>
                <a:rPr lang="en-US" altLang="en-US" sz="2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 </a:t>
              </a:r>
              <a:r>
                <a:rPr lang="en-US" altLang="en-US" sz="2400" i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he-IL" altLang="en-US" sz="2400" i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2400" i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lang="ru-RU" altLang="en-US" sz="2400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11" name="Freeform 7"/>
            <p:cNvSpPr>
              <a:spLocks/>
            </p:cNvSpPr>
            <p:nvPr/>
          </p:nvSpPr>
          <p:spPr bwMode="auto">
            <a:xfrm>
              <a:off x="912" y="2992"/>
              <a:ext cx="1584" cy="752"/>
            </a:xfrm>
            <a:custGeom>
              <a:avLst/>
              <a:gdLst>
                <a:gd name="T0" fmla="*/ 0 w 1584"/>
                <a:gd name="T1" fmla="*/ 752 h 752"/>
                <a:gd name="T2" fmla="*/ 144 w 1584"/>
                <a:gd name="T3" fmla="*/ 224 h 752"/>
                <a:gd name="T4" fmla="*/ 384 w 1584"/>
                <a:gd name="T5" fmla="*/ 416 h 752"/>
                <a:gd name="T6" fmla="*/ 528 w 1584"/>
                <a:gd name="T7" fmla="*/ 32 h 752"/>
                <a:gd name="T8" fmla="*/ 768 w 1584"/>
                <a:gd name="T9" fmla="*/ 608 h 752"/>
                <a:gd name="T10" fmla="*/ 912 w 1584"/>
                <a:gd name="T11" fmla="*/ 464 h 752"/>
                <a:gd name="T12" fmla="*/ 1104 w 1584"/>
                <a:gd name="T13" fmla="*/ 656 h 752"/>
                <a:gd name="T14" fmla="*/ 1248 w 1584"/>
                <a:gd name="T15" fmla="*/ 272 h 752"/>
                <a:gd name="T16" fmla="*/ 1584 w 1584"/>
                <a:gd name="T17" fmla="*/ 656 h 7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84"/>
                <a:gd name="T28" fmla="*/ 0 h 752"/>
                <a:gd name="T29" fmla="*/ 1584 w 1584"/>
                <a:gd name="T30" fmla="*/ 752 h 7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84" h="752">
                  <a:moveTo>
                    <a:pt x="0" y="752"/>
                  </a:moveTo>
                  <a:cubicBezTo>
                    <a:pt x="40" y="516"/>
                    <a:pt x="80" y="280"/>
                    <a:pt x="144" y="224"/>
                  </a:cubicBezTo>
                  <a:cubicBezTo>
                    <a:pt x="208" y="168"/>
                    <a:pt x="320" y="448"/>
                    <a:pt x="384" y="416"/>
                  </a:cubicBezTo>
                  <a:cubicBezTo>
                    <a:pt x="448" y="384"/>
                    <a:pt x="464" y="0"/>
                    <a:pt x="528" y="32"/>
                  </a:cubicBezTo>
                  <a:cubicBezTo>
                    <a:pt x="592" y="64"/>
                    <a:pt x="704" y="536"/>
                    <a:pt x="768" y="608"/>
                  </a:cubicBezTo>
                  <a:cubicBezTo>
                    <a:pt x="832" y="680"/>
                    <a:pt x="856" y="456"/>
                    <a:pt x="912" y="464"/>
                  </a:cubicBezTo>
                  <a:cubicBezTo>
                    <a:pt x="968" y="472"/>
                    <a:pt x="1048" y="688"/>
                    <a:pt x="1104" y="656"/>
                  </a:cubicBezTo>
                  <a:cubicBezTo>
                    <a:pt x="1160" y="624"/>
                    <a:pt x="1168" y="272"/>
                    <a:pt x="1248" y="272"/>
                  </a:cubicBezTo>
                  <a:cubicBezTo>
                    <a:pt x="1328" y="272"/>
                    <a:pt x="1456" y="464"/>
                    <a:pt x="1584" y="65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30412" name="Freeform 8"/>
            <p:cNvSpPr>
              <a:spLocks/>
            </p:cNvSpPr>
            <p:nvPr/>
          </p:nvSpPr>
          <p:spPr bwMode="auto">
            <a:xfrm>
              <a:off x="3444" y="2496"/>
              <a:ext cx="1584" cy="1232"/>
            </a:xfrm>
            <a:custGeom>
              <a:avLst/>
              <a:gdLst>
                <a:gd name="T0" fmla="*/ 0 w 1584"/>
                <a:gd name="T1" fmla="*/ 281084 h 752"/>
                <a:gd name="T2" fmla="*/ 144 w 1584"/>
                <a:gd name="T3" fmla="*/ 83758 h 752"/>
                <a:gd name="T4" fmla="*/ 384 w 1584"/>
                <a:gd name="T5" fmla="*/ 155592 h 752"/>
                <a:gd name="T6" fmla="*/ 528 w 1584"/>
                <a:gd name="T7" fmla="*/ 11850 h 752"/>
                <a:gd name="T8" fmla="*/ 768 w 1584"/>
                <a:gd name="T9" fmla="*/ 227350 h 752"/>
                <a:gd name="T10" fmla="*/ 912 w 1584"/>
                <a:gd name="T11" fmla="*/ 173443 h 752"/>
                <a:gd name="T12" fmla="*/ 1104 w 1584"/>
                <a:gd name="T13" fmla="*/ 245274 h 752"/>
                <a:gd name="T14" fmla="*/ 1248 w 1584"/>
                <a:gd name="T15" fmla="*/ 101881 h 752"/>
                <a:gd name="T16" fmla="*/ 1584 w 1584"/>
                <a:gd name="T17" fmla="*/ 245274 h 7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84"/>
                <a:gd name="T28" fmla="*/ 0 h 752"/>
                <a:gd name="T29" fmla="*/ 1584 w 1584"/>
                <a:gd name="T30" fmla="*/ 752 h 7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84" h="752">
                  <a:moveTo>
                    <a:pt x="0" y="752"/>
                  </a:moveTo>
                  <a:cubicBezTo>
                    <a:pt x="40" y="516"/>
                    <a:pt x="80" y="280"/>
                    <a:pt x="144" y="224"/>
                  </a:cubicBezTo>
                  <a:cubicBezTo>
                    <a:pt x="208" y="168"/>
                    <a:pt x="320" y="448"/>
                    <a:pt x="384" y="416"/>
                  </a:cubicBezTo>
                  <a:cubicBezTo>
                    <a:pt x="448" y="384"/>
                    <a:pt x="464" y="0"/>
                    <a:pt x="528" y="32"/>
                  </a:cubicBezTo>
                  <a:cubicBezTo>
                    <a:pt x="592" y="64"/>
                    <a:pt x="704" y="536"/>
                    <a:pt x="768" y="608"/>
                  </a:cubicBezTo>
                  <a:cubicBezTo>
                    <a:pt x="832" y="680"/>
                    <a:pt x="856" y="456"/>
                    <a:pt x="912" y="464"/>
                  </a:cubicBezTo>
                  <a:cubicBezTo>
                    <a:pt x="968" y="472"/>
                    <a:pt x="1048" y="688"/>
                    <a:pt x="1104" y="656"/>
                  </a:cubicBezTo>
                  <a:cubicBezTo>
                    <a:pt x="1160" y="624"/>
                    <a:pt x="1168" y="272"/>
                    <a:pt x="1248" y="272"/>
                  </a:cubicBezTo>
                  <a:cubicBezTo>
                    <a:pt x="1328" y="272"/>
                    <a:pt x="1456" y="464"/>
                    <a:pt x="1584" y="65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230413" name="Group 9"/>
            <p:cNvGrpSpPr>
              <a:grpSpLocks/>
            </p:cNvGrpSpPr>
            <p:nvPr/>
          </p:nvGrpSpPr>
          <p:grpSpPr bwMode="auto">
            <a:xfrm>
              <a:off x="583" y="2880"/>
              <a:ext cx="2220" cy="1274"/>
              <a:chOff x="583" y="2880"/>
              <a:chExt cx="2220" cy="1274"/>
            </a:xfrm>
          </p:grpSpPr>
          <p:grpSp>
            <p:nvGrpSpPr>
              <p:cNvPr id="230429" name="Group 10"/>
              <p:cNvGrpSpPr>
                <a:grpSpLocks/>
              </p:cNvGrpSpPr>
              <p:nvPr/>
            </p:nvGrpSpPr>
            <p:grpSpPr bwMode="auto">
              <a:xfrm>
                <a:off x="583" y="2880"/>
                <a:ext cx="2220" cy="1274"/>
                <a:chOff x="583" y="2880"/>
                <a:chExt cx="2220" cy="1274"/>
              </a:xfrm>
            </p:grpSpPr>
            <p:sp>
              <p:nvSpPr>
                <p:cNvPr id="230431" name="Line 11"/>
                <p:cNvSpPr>
                  <a:spLocks noChangeShapeType="1"/>
                </p:cNvSpPr>
                <p:nvPr/>
              </p:nvSpPr>
              <p:spPr bwMode="auto">
                <a:xfrm>
                  <a:off x="816" y="3888"/>
                  <a:ext cx="19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0432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816" y="297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0433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583" y="2880"/>
                  <a:ext cx="23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</a:pPr>
                  <a:r>
                    <a:rPr lang="en-US" altLang="en-US" sz="2400" i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  <a:endParaRPr lang="ru-RU" altLang="en-US" sz="2400" i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0434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344" y="3866"/>
                  <a:ext cx="145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</a:pPr>
                  <a:r>
                    <a:rPr lang="en-US" altLang="en-US" sz="2400" i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en-US" sz="240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200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image coordinate)</a:t>
                  </a:r>
                  <a:endParaRPr lang="ru-RU" altLang="en-US" sz="20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30430" name="Rectangle 15"/>
              <p:cNvSpPr>
                <a:spLocks noChangeArrowheads="1"/>
              </p:cNvSpPr>
              <p:nvPr/>
            </p:nvSpPr>
            <p:spPr bwMode="auto">
              <a:xfrm>
                <a:off x="816" y="3312"/>
                <a:ext cx="1824" cy="576"/>
              </a:xfrm>
              <a:prstGeom prst="rect">
                <a:avLst/>
              </a:prstGeom>
              <a:solidFill>
                <a:srgbClr val="C0C0C0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230414" name="Text Box 16"/>
            <p:cNvSpPr txBox="1">
              <a:spLocks noChangeArrowheads="1"/>
            </p:cNvSpPr>
            <p:nvPr/>
          </p:nvSpPr>
          <p:spPr bwMode="auto">
            <a:xfrm>
              <a:off x="106" y="3206"/>
              <a:ext cx="7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0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reshold</a:t>
              </a:r>
              <a:endParaRPr lang="ru-RU" altLang="en-US" sz="2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30415" name="Group 17"/>
            <p:cNvGrpSpPr>
              <a:grpSpLocks/>
            </p:cNvGrpSpPr>
            <p:nvPr/>
          </p:nvGrpSpPr>
          <p:grpSpPr bwMode="auto">
            <a:xfrm>
              <a:off x="3108" y="2880"/>
              <a:ext cx="2220" cy="1274"/>
              <a:chOff x="583" y="2880"/>
              <a:chExt cx="2220" cy="1274"/>
            </a:xfrm>
          </p:grpSpPr>
          <p:grpSp>
            <p:nvGrpSpPr>
              <p:cNvPr id="230423" name="Group 18"/>
              <p:cNvGrpSpPr>
                <a:grpSpLocks/>
              </p:cNvGrpSpPr>
              <p:nvPr/>
            </p:nvGrpSpPr>
            <p:grpSpPr bwMode="auto">
              <a:xfrm>
                <a:off x="583" y="2880"/>
                <a:ext cx="2220" cy="1274"/>
                <a:chOff x="583" y="2880"/>
                <a:chExt cx="2220" cy="1274"/>
              </a:xfrm>
            </p:grpSpPr>
            <p:sp>
              <p:nvSpPr>
                <p:cNvPr id="230425" name="Line 19"/>
                <p:cNvSpPr>
                  <a:spLocks noChangeShapeType="1"/>
                </p:cNvSpPr>
                <p:nvPr/>
              </p:nvSpPr>
              <p:spPr bwMode="auto">
                <a:xfrm>
                  <a:off x="816" y="3888"/>
                  <a:ext cx="19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0426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816" y="297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0427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583" y="2880"/>
                  <a:ext cx="23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</a:pPr>
                  <a:r>
                    <a:rPr lang="en-US" altLang="en-US" sz="2400" i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  <a:endParaRPr lang="ru-RU" altLang="en-US" sz="2400" i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0428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344" y="3866"/>
                  <a:ext cx="145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</a:pPr>
                  <a:r>
                    <a:rPr lang="en-US" altLang="en-US" sz="2400" i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en-US" sz="240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200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image coordinate)</a:t>
                  </a:r>
                  <a:endParaRPr lang="ru-RU" altLang="en-US" sz="20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30424" name="Rectangle 23"/>
              <p:cNvSpPr>
                <a:spLocks noChangeArrowheads="1"/>
              </p:cNvSpPr>
              <p:nvPr/>
            </p:nvSpPr>
            <p:spPr bwMode="auto">
              <a:xfrm>
                <a:off x="816" y="3312"/>
                <a:ext cx="1824" cy="576"/>
              </a:xfrm>
              <a:prstGeom prst="rect">
                <a:avLst/>
              </a:prstGeom>
              <a:solidFill>
                <a:srgbClr val="C0C0C0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230416" name="Oval 24"/>
            <p:cNvSpPr>
              <a:spLocks noChangeArrowheads="1"/>
            </p:cNvSpPr>
            <p:nvPr/>
          </p:nvSpPr>
          <p:spPr bwMode="auto">
            <a:xfrm>
              <a:off x="1047" y="3177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17" name="Oval 25"/>
            <p:cNvSpPr>
              <a:spLocks noChangeArrowheads="1"/>
            </p:cNvSpPr>
            <p:nvPr/>
          </p:nvSpPr>
          <p:spPr bwMode="auto">
            <a:xfrm>
              <a:off x="1401" y="2994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18" name="Oval 26"/>
            <p:cNvSpPr>
              <a:spLocks noChangeArrowheads="1"/>
            </p:cNvSpPr>
            <p:nvPr/>
          </p:nvSpPr>
          <p:spPr bwMode="auto">
            <a:xfrm>
              <a:off x="2141" y="3241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19" name="Oval 27"/>
            <p:cNvSpPr>
              <a:spLocks noChangeArrowheads="1"/>
            </p:cNvSpPr>
            <p:nvPr/>
          </p:nvSpPr>
          <p:spPr bwMode="auto">
            <a:xfrm>
              <a:off x="3592" y="2830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20" name="Oval 28"/>
            <p:cNvSpPr>
              <a:spLocks noChangeArrowheads="1"/>
            </p:cNvSpPr>
            <p:nvPr/>
          </p:nvSpPr>
          <p:spPr bwMode="auto">
            <a:xfrm>
              <a:off x="3939" y="2528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21" name="Oval 29"/>
            <p:cNvSpPr>
              <a:spLocks noChangeArrowheads="1"/>
            </p:cNvSpPr>
            <p:nvPr/>
          </p:nvSpPr>
          <p:spPr bwMode="auto">
            <a:xfrm>
              <a:off x="4320" y="3216"/>
              <a:ext cx="57" cy="47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22" name="Oval 30"/>
            <p:cNvSpPr>
              <a:spLocks noChangeArrowheads="1"/>
            </p:cNvSpPr>
            <p:nvPr/>
          </p:nvSpPr>
          <p:spPr bwMode="auto">
            <a:xfrm>
              <a:off x="4671" y="2939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10399" name="Text Box 31"/>
          <p:cNvSpPr txBox="1">
            <a:spLocks noChangeArrowheads="1"/>
          </p:cNvSpPr>
          <p:nvPr/>
        </p:nvSpPr>
        <p:spPr bwMode="auto">
          <a:xfrm>
            <a:off x="2743200" y="6015038"/>
            <a:ext cx="6934200" cy="4619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i="1" dirty="0">
                <a:solidFill>
                  <a:srgbClr val="0033CC"/>
                </a:solidFill>
                <a:cs typeface="Times New Roman" panose="02020603050405020304" pitchFamily="18" charset="0"/>
              </a:rPr>
              <a:t>Partially invariant </a:t>
            </a:r>
            <a:r>
              <a:rPr lang="en-US" altLang="en-US" sz="2400" dirty="0">
                <a:solidFill>
                  <a:srgbClr val="0033CC"/>
                </a:solidFill>
                <a:cs typeface="Times New Roman" panose="02020603050405020304" pitchFamily="18" charset="0"/>
              </a:rPr>
              <a:t>to affine intensity change</a:t>
            </a:r>
            <a:endParaRPr lang="ru-RU" altLang="en-US" sz="2400" dirty="0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  <p:sp>
        <p:nvSpPr>
          <p:cNvPr id="230406" name="Rectangle 30"/>
          <p:cNvSpPr>
            <a:spLocks noChangeArrowheads="1"/>
          </p:cNvSpPr>
          <p:nvPr/>
        </p:nvSpPr>
        <p:spPr bwMode="auto">
          <a:xfrm>
            <a:off x="6553201" y="1143001"/>
            <a:ext cx="1844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en-US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he-IL" altLang="en-US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altLang="en-US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b</a:t>
            </a:r>
            <a:endParaRPr lang="en-US" alt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0407" name="Rectangle 13"/>
          <p:cNvSpPr>
            <a:spLocks noChangeArrowheads="1"/>
          </p:cNvSpPr>
          <p:nvPr/>
        </p:nvSpPr>
        <p:spPr bwMode="auto">
          <a:xfrm>
            <a:off x="5257800" y="1219200"/>
            <a:ext cx="457200" cy="3810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230408" name="Rectangle 14"/>
          <p:cNvSpPr>
            <a:spLocks noChangeArrowheads="1"/>
          </p:cNvSpPr>
          <p:nvPr/>
        </p:nvSpPr>
        <p:spPr bwMode="auto">
          <a:xfrm>
            <a:off x="3886200" y="1219200"/>
            <a:ext cx="457200" cy="381000"/>
          </a:xfrm>
          <a:prstGeom prst="rect">
            <a:avLst/>
          </a:prstGeom>
          <a:solidFill>
            <a:srgbClr val="9FB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230409" name="AutoShape 15"/>
          <p:cNvSpPr>
            <a:spLocks noChangeArrowheads="1"/>
          </p:cNvSpPr>
          <p:nvPr/>
        </p:nvSpPr>
        <p:spPr bwMode="auto">
          <a:xfrm>
            <a:off x="4572000" y="1295400"/>
            <a:ext cx="381000" cy="22860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w 21600"/>
              <a:gd name="T7" fmla="*/ 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30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3003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0372" grpId="0" autoUpdateAnimBg="0"/>
      <p:bldP spid="121039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translation</a:t>
            </a:r>
            <a:endParaRPr lang="ru-RU" altLang="en-US"/>
          </a:p>
        </p:txBody>
      </p:sp>
      <p:sp>
        <p:nvSpPr>
          <p:cNvPr id="1376260" name="Text Box 4"/>
          <p:cNvSpPr txBox="1">
            <a:spLocks noChangeArrowheads="1"/>
          </p:cNvSpPr>
          <p:nvPr/>
        </p:nvSpPr>
        <p:spPr bwMode="auto">
          <a:xfrm>
            <a:off x="2362200" y="4267201"/>
            <a:ext cx="769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Char char="•"/>
            </a:pPr>
            <a:r>
              <a:rPr lang="en-US" altLang="en-US" sz="2400">
                <a:solidFill>
                  <a:prstClr val="black"/>
                </a:solidFill>
                <a:cs typeface="Times New Roman" panose="02020603050405020304" pitchFamily="18" charset="0"/>
              </a:rPr>
              <a:t>  Derivatives and window function are shift-invariant</a:t>
            </a:r>
            <a:endParaRPr lang="ru-RU" altLang="en-US" sz="240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232452" name="Rectangle 7"/>
          <p:cNvSpPr>
            <a:spLocks noChangeArrowheads="1"/>
          </p:cNvSpPr>
          <p:nvPr/>
        </p:nvSpPr>
        <p:spPr bwMode="auto">
          <a:xfrm>
            <a:off x="2971800" y="1143000"/>
            <a:ext cx="2184400" cy="22098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232453" name="Freeform 8"/>
          <p:cNvSpPr>
            <a:spLocks/>
          </p:cNvSpPr>
          <p:nvPr/>
        </p:nvSpPr>
        <p:spPr bwMode="auto">
          <a:xfrm>
            <a:off x="3279775" y="1527175"/>
            <a:ext cx="788988" cy="723900"/>
          </a:xfrm>
          <a:custGeom>
            <a:avLst/>
            <a:gdLst>
              <a:gd name="T0" fmla="*/ 0 w 720"/>
              <a:gd name="T1" fmla="*/ 2147483646 h 528"/>
              <a:gd name="T2" fmla="*/ 2147483646 w 720"/>
              <a:gd name="T3" fmla="*/ 0 h 528"/>
              <a:gd name="T4" fmla="*/ 2147483646 w 720"/>
              <a:gd name="T5" fmla="*/ 2147483646 h 528"/>
              <a:gd name="T6" fmla="*/ 0 60000 65536"/>
              <a:gd name="T7" fmla="*/ 0 60000 65536"/>
              <a:gd name="T8" fmla="*/ 0 60000 65536"/>
              <a:gd name="T9" fmla="*/ 0 w 720"/>
              <a:gd name="T10" fmla="*/ 0 h 528"/>
              <a:gd name="T11" fmla="*/ 720 w 720"/>
              <a:gd name="T12" fmla="*/ 528 h 5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528">
                <a:moveTo>
                  <a:pt x="0" y="528"/>
                </a:moveTo>
                <a:lnTo>
                  <a:pt x="48" y="0"/>
                </a:lnTo>
                <a:lnTo>
                  <a:pt x="720" y="336"/>
                </a:lnTo>
              </a:path>
            </a:pathLst>
          </a:custGeom>
          <a:solidFill>
            <a:schemeClr val="accent1">
              <a:alpha val="50195"/>
            </a:schemeClr>
          </a:solidFill>
          <a:ln w="444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32454" name="AutoShape 12"/>
          <p:cNvSpPr>
            <a:spLocks noChangeArrowheads="1"/>
          </p:cNvSpPr>
          <p:nvPr/>
        </p:nvSpPr>
        <p:spPr bwMode="auto">
          <a:xfrm>
            <a:off x="5422900" y="1663700"/>
            <a:ext cx="1219200" cy="123190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w 21600"/>
              <a:gd name="T7" fmla="*/ 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76277" name="Text Box 21"/>
          <p:cNvSpPr txBox="1">
            <a:spLocks noChangeArrowheads="1"/>
          </p:cNvSpPr>
          <p:nvPr/>
        </p:nvSpPr>
        <p:spPr bwMode="auto">
          <a:xfrm>
            <a:off x="2743200" y="5638801"/>
            <a:ext cx="6934200" cy="461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33CC"/>
                </a:solidFill>
                <a:cs typeface="Times New Roman" panose="02020603050405020304" pitchFamily="18" charset="0"/>
              </a:rPr>
              <a:t>Corner location is covariant w.r.t. translation</a:t>
            </a:r>
            <a:endParaRPr lang="ru-RU" altLang="en-US" sz="2400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  <p:sp>
        <p:nvSpPr>
          <p:cNvPr id="232456" name="Rectangle 7"/>
          <p:cNvSpPr>
            <a:spLocks noChangeArrowheads="1"/>
          </p:cNvSpPr>
          <p:nvPr/>
        </p:nvSpPr>
        <p:spPr bwMode="auto">
          <a:xfrm>
            <a:off x="6959600" y="1143000"/>
            <a:ext cx="2184400" cy="22098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232457" name="Freeform 8"/>
          <p:cNvSpPr>
            <a:spLocks/>
          </p:cNvSpPr>
          <p:nvPr/>
        </p:nvSpPr>
        <p:spPr bwMode="auto">
          <a:xfrm>
            <a:off x="8077200" y="2246314"/>
            <a:ext cx="787400" cy="725487"/>
          </a:xfrm>
          <a:custGeom>
            <a:avLst/>
            <a:gdLst>
              <a:gd name="T0" fmla="*/ 0 w 720"/>
              <a:gd name="T1" fmla="*/ 2147483646 h 528"/>
              <a:gd name="T2" fmla="*/ 2147483646 w 720"/>
              <a:gd name="T3" fmla="*/ 0 h 528"/>
              <a:gd name="T4" fmla="*/ 2147483646 w 720"/>
              <a:gd name="T5" fmla="*/ 2147483646 h 528"/>
              <a:gd name="T6" fmla="*/ 0 60000 65536"/>
              <a:gd name="T7" fmla="*/ 0 60000 65536"/>
              <a:gd name="T8" fmla="*/ 0 60000 65536"/>
              <a:gd name="T9" fmla="*/ 0 w 720"/>
              <a:gd name="T10" fmla="*/ 0 h 528"/>
              <a:gd name="T11" fmla="*/ 720 w 720"/>
              <a:gd name="T12" fmla="*/ 528 h 5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528">
                <a:moveTo>
                  <a:pt x="0" y="528"/>
                </a:moveTo>
                <a:lnTo>
                  <a:pt x="48" y="0"/>
                </a:lnTo>
                <a:lnTo>
                  <a:pt x="720" y="336"/>
                </a:lnTo>
              </a:path>
            </a:pathLst>
          </a:custGeom>
          <a:solidFill>
            <a:schemeClr val="accent1">
              <a:alpha val="50195"/>
            </a:schemeClr>
          </a:solidFill>
          <a:ln w="444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22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6260" grpId="0"/>
      <p:bldP spid="137627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patial Scaling / Zoom</a:t>
            </a:r>
            <a:endParaRPr lang="ru-RU" altLang="en-US" dirty="0"/>
          </a:p>
        </p:txBody>
      </p:sp>
      <p:sp>
        <p:nvSpPr>
          <p:cNvPr id="1212427" name="Text Box 11"/>
          <p:cNvSpPr txBox="1">
            <a:spLocks noChangeArrowheads="1"/>
          </p:cNvSpPr>
          <p:nvPr/>
        </p:nvSpPr>
        <p:spPr bwMode="auto">
          <a:xfrm>
            <a:off x="7315200" y="4265614"/>
            <a:ext cx="25908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prstClr val="black"/>
                </a:solidFill>
                <a:cs typeface="Times New Roman" panose="02020603050405020304" pitchFamily="18" charset="0"/>
              </a:rPr>
              <a:t>All points will be classified as </a:t>
            </a:r>
            <a:r>
              <a:rPr lang="en-US" altLang="en-US">
                <a:solidFill>
                  <a:srgbClr val="0033CC"/>
                </a:solidFill>
                <a:cs typeface="Times New Roman" panose="02020603050405020304" pitchFamily="18" charset="0"/>
              </a:rPr>
              <a:t>edges</a:t>
            </a:r>
            <a:endParaRPr lang="ru-RU" altLang="en-US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236548" name="Group 17"/>
          <p:cNvGrpSpPr>
            <a:grpSpLocks/>
          </p:cNvGrpSpPr>
          <p:nvPr/>
        </p:nvGrpSpPr>
        <p:grpSpPr bwMode="auto">
          <a:xfrm>
            <a:off x="3214688" y="2751139"/>
            <a:ext cx="442912" cy="434975"/>
            <a:chOff x="4329" y="1733"/>
            <a:chExt cx="279" cy="274"/>
          </a:xfrm>
        </p:grpSpPr>
        <p:sp>
          <p:nvSpPr>
            <p:cNvPr id="236558" name="Freeform 4"/>
            <p:cNvSpPr>
              <a:spLocks/>
            </p:cNvSpPr>
            <p:nvPr/>
          </p:nvSpPr>
          <p:spPr bwMode="auto">
            <a:xfrm>
              <a:off x="4368" y="1799"/>
              <a:ext cx="240" cy="208"/>
            </a:xfrm>
            <a:custGeom>
              <a:avLst/>
              <a:gdLst>
                <a:gd name="T0" fmla="*/ 0 w 1728"/>
                <a:gd name="T1" fmla="*/ 0 h 1264"/>
                <a:gd name="T2" fmla="*/ 0 w 1728"/>
                <a:gd name="T3" fmla="*/ 0 h 1264"/>
                <a:gd name="T4" fmla="*/ 0 w 1728"/>
                <a:gd name="T5" fmla="*/ 0 h 1264"/>
                <a:gd name="T6" fmla="*/ 0 w 1728"/>
                <a:gd name="T7" fmla="*/ 0 h 1264"/>
                <a:gd name="T8" fmla="*/ 0 w 1728"/>
                <a:gd name="T9" fmla="*/ 0 h 1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8"/>
                <a:gd name="T16" fmla="*/ 0 h 1264"/>
                <a:gd name="T17" fmla="*/ 1728 w 1728"/>
                <a:gd name="T18" fmla="*/ 1264 h 1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8" h="1264">
                  <a:moveTo>
                    <a:pt x="0" y="1264"/>
                  </a:moveTo>
                  <a:cubicBezTo>
                    <a:pt x="12" y="932"/>
                    <a:pt x="24" y="600"/>
                    <a:pt x="96" y="400"/>
                  </a:cubicBezTo>
                  <a:cubicBezTo>
                    <a:pt x="168" y="200"/>
                    <a:pt x="272" y="128"/>
                    <a:pt x="432" y="64"/>
                  </a:cubicBezTo>
                  <a:cubicBezTo>
                    <a:pt x="592" y="0"/>
                    <a:pt x="840" y="0"/>
                    <a:pt x="1056" y="16"/>
                  </a:cubicBezTo>
                  <a:cubicBezTo>
                    <a:pt x="1272" y="32"/>
                    <a:pt x="1500" y="96"/>
                    <a:pt x="1728" y="16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36559" name="Rectangle 5"/>
            <p:cNvSpPr>
              <a:spLocks noChangeArrowheads="1"/>
            </p:cNvSpPr>
            <p:nvPr/>
          </p:nvSpPr>
          <p:spPr bwMode="auto">
            <a:xfrm>
              <a:off x="4329" y="1733"/>
              <a:ext cx="240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236549" name="Text Box 12"/>
          <p:cNvSpPr txBox="1">
            <a:spLocks noChangeArrowheads="1"/>
          </p:cNvSpPr>
          <p:nvPr/>
        </p:nvSpPr>
        <p:spPr bwMode="auto">
          <a:xfrm>
            <a:off x="2743200" y="3505201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prstClr val="black"/>
                </a:solidFill>
                <a:cs typeface="Times New Roman" panose="02020603050405020304" pitchFamily="18" charset="0"/>
              </a:rPr>
              <a:t>Corner</a:t>
            </a:r>
            <a:endParaRPr lang="ru-RU" altLang="en-US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1212432" name="Text Box 16"/>
          <p:cNvSpPr txBox="1">
            <a:spLocks noChangeArrowheads="1"/>
          </p:cNvSpPr>
          <p:nvPr/>
        </p:nvSpPr>
        <p:spPr bwMode="auto">
          <a:xfrm>
            <a:off x="2667000" y="6015038"/>
            <a:ext cx="6934200" cy="4619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33CC"/>
                </a:solidFill>
                <a:cs typeface="Times New Roman" panose="02020603050405020304" pitchFamily="18" charset="0"/>
              </a:rPr>
              <a:t>Corner location is not covariant to scaling!</a:t>
            </a:r>
            <a:endParaRPr lang="ru-RU" altLang="en-US" sz="2400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4800600" y="1828800"/>
            <a:ext cx="5029200" cy="2159000"/>
            <a:chOff x="2064" y="1152"/>
            <a:chExt cx="3168" cy="1360"/>
          </a:xfrm>
        </p:grpSpPr>
        <p:grpSp>
          <p:nvGrpSpPr>
            <p:cNvPr id="236552" name="Group 19"/>
            <p:cNvGrpSpPr>
              <a:grpSpLocks/>
            </p:cNvGrpSpPr>
            <p:nvPr/>
          </p:nvGrpSpPr>
          <p:grpSpPr bwMode="auto">
            <a:xfrm>
              <a:off x="2064" y="1248"/>
              <a:ext cx="3168" cy="1264"/>
              <a:chOff x="2064" y="1248"/>
              <a:chExt cx="3168" cy="1264"/>
            </a:xfrm>
          </p:grpSpPr>
          <p:sp>
            <p:nvSpPr>
              <p:cNvPr id="236556" name="Freeform 6"/>
              <p:cNvSpPr>
                <a:spLocks/>
              </p:cNvSpPr>
              <p:nvPr/>
            </p:nvSpPr>
            <p:spPr bwMode="auto">
              <a:xfrm>
                <a:off x="3504" y="1248"/>
                <a:ext cx="1728" cy="1264"/>
              </a:xfrm>
              <a:custGeom>
                <a:avLst/>
                <a:gdLst>
                  <a:gd name="T0" fmla="*/ 0 w 1728"/>
                  <a:gd name="T1" fmla="*/ 1264 h 1264"/>
                  <a:gd name="T2" fmla="*/ 96 w 1728"/>
                  <a:gd name="T3" fmla="*/ 400 h 1264"/>
                  <a:gd name="T4" fmla="*/ 432 w 1728"/>
                  <a:gd name="T5" fmla="*/ 64 h 1264"/>
                  <a:gd name="T6" fmla="*/ 1056 w 1728"/>
                  <a:gd name="T7" fmla="*/ 16 h 1264"/>
                  <a:gd name="T8" fmla="*/ 1728 w 1728"/>
                  <a:gd name="T9" fmla="*/ 160 h 1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28"/>
                  <a:gd name="T16" fmla="*/ 0 h 1264"/>
                  <a:gd name="T17" fmla="*/ 1728 w 1728"/>
                  <a:gd name="T18" fmla="*/ 1264 h 1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28" h="1264">
                    <a:moveTo>
                      <a:pt x="0" y="1264"/>
                    </a:moveTo>
                    <a:cubicBezTo>
                      <a:pt x="12" y="932"/>
                      <a:pt x="24" y="600"/>
                      <a:pt x="96" y="400"/>
                    </a:cubicBezTo>
                    <a:cubicBezTo>
                      <a:pt x="168" y="200"/>
                      <a:pt x="272" y="128"/>
                      <a:pt x="432" y="64"/>
                    </a:cubicBezTo>
                    <a:cubicBezTo>
                      <a:pt x="592" y="0"/>
                      <a:pt x="840" y="0"/>
                      <a:pt x="1056" y="16"/>
                    </a:cubicBezTo>
                    <a:cubicBezTo>
                      <a:pt x="1272" y="32"/>
                      <a:pt x="1500" y="96"/>
                      <a:pt x="1728" y="16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36557" name="AutoShape 10"/>
              <p:cNvSpPr>
                <a:spLocks noChangeArrowheads="1"/>
              </p:cNvSpPr>
              <p:nvPr/>
            </p:nvSpPr>
            <p:spPr bwMode="auto">
              <a:xfrm>
                <a:off x="2064" y="1584"/>
                <a:ext cx="1056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5400 h 21600"/>
                  <a:gd name="T14" fmla="*/ 18900 w 21600"/>
                  <a:gd name="T15" fmla="*/ 162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lnTo>
                      <a:pt x="16200" y="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lnTo>
                      <a:pt x="135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lnTo>
                      <a:pt x="0" y="54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236553" name="Rectangle 22"/>
            <p:cNvSpPr>
              <a:spLocks noChangeArrowheads="1"/>
            </p:cNvSpPr>
            <p:nvPr/>
          </p:nvSpPr>
          <p:spPr bwMode="auto">
            <a:xfrm>
              <a:off x="4224" y="1152"/>
              <a:ext cx="240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236554" name="Rectangle 23"/>
            <p:cNvSpPr>
              <a:spLocks noChangeArrowheads="1"/>
            </p:cNvSpPr>
            <p:nvPr/>
          </p:nvSpPr>
          <p:spPr bwMode="auto">
            <a:xfrm>
              <a:off x="3648" y="1296"/>
              <a:ext cx="240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236555" name="Rectangle 24"/>
            <p:cNvSpPr>
              <a:spLocks noChangeArrowheads="1"/>
            </p:cNvSpPr>
            <p:nvPr/>
          </p:nvSpPr>
          <p:spPr bwMode="auto">
            <a:xfrm>
              <a:off x="3408" y="1824"/>
              <a:ext cx="240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88971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2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2427" grpId="0" autoUpdateAnimBg="0"/>
      <p:bldP spid="121243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rotation</a:t>
            </a:r>
            <a:endParaRPr lang="ru-RU" altLang="en-US"/>
          </a:p>
        </p:txBody>
      </p:sp>
      <p:sp>
        <p:nvSpPr>
          <p:cNvPr id="1376260" name="Text Box 4"/>
          <p:cNvSpPr txBox="1">
            <a:spLocks noChangeArrowheads="1"/>
          </p:cNvSpPr>
          <p:nvPr/>
        </p:nvSpPr>
        <p:spPr bwMode="auto">
          <a:xfrm>
            <a:off x="2743200" y="4572001"/>
            <a:ext cx="6705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prstClr val="black"/>
                </a:solidFill>
                <a:cs typeface="Times New Roman" panose="02020603050405020304" pitchFamily="18" charset="0"/>
              </a:rPr>
              <a:t>Second moment ellipse rotates but its shape (i.e. eigenvalues) remains the same</a:t>
            </a:r>
            <a:endParaRPr lang="ru-RU" altLang="en-US" sz="240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352800" y="1676400"/>
            <a:ext cx="5257800" cy="2438400"/>
            <a:chOff x="1720" y="1344"/>
            <a:chExt cx="2072" cy="950"/>
          </a:xfrm>
        </p:grpSpPr>
        <p:grpSp>
          <p:nvGrpSpPr>
            <p:cNvPr id="234502" name="Group 6"/>
            <p:cNvGrpSpPr>
              <a:grpSpLocks/>
            </p:cNvGrpSpPr>
            <p:nvPr/>
          </p:nvGrpSpPr>
          <p:grpSpPr bwMode="auto">
            <a:xfrm>
              <a:off x="1768" y="1344"/>
              <a:ext cx="432" cy="432"/>
              <a:chOff x="1248" y="1584"/>
              <a:chExt cx="1536" cy="1248"/>
            </a:xfrm>
          </p:grpSpPr>
          <p:sp>
            <p:nvSpPr>
              <p:cNvPr id="234515" name="Rectangle 7"/>
              <p:cNvSpPr>
                <a:spLocks noChangeArrowheads="1"/>
              </p:cNvSpPr>
              <p:nvPr/>
            </p:nvSpPr>
            <p:spPr bwMode="auto">
              <a:xfrm>
                <a:off x="1248" y="1584"/>
                <a:ext cx="1536" cy="1248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34516" name="Freeform 8"/>
              <p:cNvSpPr>
                <a:spLocks/>
              </p:cNvSpPr>
              <p:nvPr/>
            </p:nvSpPr>
            <p:spPr bwMode="auto">
              <a:xfrm>
                <a:off x="1680" y="2016"/>
                <a:ext cx="1104" cy="816"/>
              </a:xfrm>
              <a:custGeom>
                <a:avLst/>
                <a:gdLst>
                  <a:gd name="T0" fmla="*/ 0 w 720"/>
                  <a:gd name="T1" fmla="*/ 98016 h 528"/>
                  <a:gd name="T2" fmla="*/ 8093 w 720"/>
                  <a:gd name="T3" fmla="*/ 0 h 528"/>
                  <a:gd name="T4" fmla="*/ 121627 w 720"/>
                  <a:gd name="T5" fmla="*/ 62331 h 528"/>
                  <a:gd name="T6" fmla="*/ 0 60000 65536"/>
                  <a:gd name="T7" fmla="*/ 0 60000 65536"/>
                  <a:gd name="T8" fmla="*/ 0 60000 65536"/>
                  <a:gd name="T9" fmla="*/ 0 w 720"/>
                  <a:gd name="T10" fmla="*/ 0 h 528"/>
                  <a:gd name="T11" fmla="*/ 720 w 720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20" h="528">
                    <a:moveTo>
                      <a:pt x="0" y="528"/>
                    </a:moveTo>
                    <a:lnTo>
                      <a:pt x="48" y="0"/>
                    </a:lnTo>
                    <a:lnTo>
                      <a:pt x="720" y="336"/>
                    </a:lnTo>
                  </a:path>
                </a:pathLst>
              </a:custGeom>
              <a:solidFill>
                <a:schemeClr val="accent1">
                  <a:alpha val="50195"/>
                </a:schemeClr>
              </a:solidFill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34503" name="Group 9"/>
            <p:cNvGrpSpPr>
              <a:grpSpLocks/>
            </p:cNvGrpSpPr>
            <p:nvPr/>
          </p:nvGrpSpPr>
          <p:grpSpPr bwMode="auto">
            <a:xfrm>
              <a:off x="3304" y="1344"/>
              <a:ext cx="432" cy="441"/>
              <a:chOff x="2928" y="1776"/>
              <a:chExt cx="432" cy="441"/>
            </a:xfrm>
          </p:grpSpPr>
          <p:sp>
            <p:nvSpPr>
              <p:cNvPr id="234513" name="Rectangle 10"/>
              <p:cNvSpPr>
                <a:spLocks noChangeArrowheads="1"/>
              </p:cNvSpPr>
              <p:nvPr/>
            </p:nvSpPr>
            <p:spPr bwMode="auto">
              <a:xfrm>
                <a:off x="2928" y="1776"/>
                <a:ext cx="432" cy="432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34514" name="Freeform 11"/>
              <p:cNvSpPr>
                <a:spLocks/>
              </p:cNvSpPr>
              <p:nvPr/>
            </p:nvSpPr>
            <p:spPr bwMode="auto">
              <a:xfrm rot="3029958">
                <a:off x="2987" y="1873"/>
                <a:ext cx="364" cy="323"/>
              </a:xfrm>
              <a:custGeom>
                <a:avLst/>
                <a:gdLst>
                  <a:gd name="T0" fmla="*/ 0 w 720"/>
                  <a:gd name="T1" fmla="*/ 1 h 528"/>
                  <a:gd name="T2" fmla="*/ 1 w 720"/>
                  <a:gd name="T3" fmla="*/ 0 h 528"/>
                  <a:gd name="T4" fmla="*/ 1 w 720"/>
                  <a:gd name="T5" fmla="*/ 1 h 528"/>
                  <a:gd name="T6" fmla="*/ 0 60000 65536"/>
                  <a:gd name="T7" fmla="*/ 0 60000 65536"/>
                  <a:gd name="T8" fmla="*/ 0 60000 65536"/>
                  <a:gd name="T9" fmla="*/ 0 w 720"/>
                  <a:gd name="T10" fmla="*/ 0 h 528"/>
                  <a:gd name="T11" fmla="*/ 720 w 720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20" h="528">
                    <a:moveTo>
                      <a:pt x="0" y="528"/>
                    </a:moveTo>
                    <a:lnTo>
                      <a:pt x="48" y="0"/>
                    </a:lnTo>
                    <a:lnTo>
                      <a:pt x="720" y="336"/>
                    </a:lnTo>
                  </a:path>
                </a:pathLst>
              </a:custGeom>
              <a:solidFill>
                <a:schemeClr val="accent1">
                  <a:alpha val="50195"/>
                </a:schemeClr>
              </a:solidFill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234504" name="AutoShape 12"/>
            <p:cNvSpPr>
              <a:spLocks noChangeArrowheads="1"/>
            </p:cNvSpPr>
            <p:nvPr/>
          </p:nvSpPr>
          <p:spPr bwMode="auto">
            <a:xfrm>
              <a:off x="2536" y="1488"/>
              <a:ext cx="480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234505" name="Group 13"/>
            <p:cNvGrpSpPr>
              <a:grpSpLocks/>
            </p:cNvGrpSpPr>
            <p:nvPr/>
          </p:nvGrpSpPr>
          <p:grpSpPr bwMode="auto">
            <a:xfrm rot="-1269191">
              <a:off x="1720" y="2064"/>
              <a:ext cx="584" cy="230"/>
              <a:chOff x="1536" y="2496"/>
              <a:chExt cx="1152" cy="384"/>
            </a:xfrm>
          </p:grpSpPr>
          <p:sp>
            <p:nvSpPr>
              <p:cNvPr id="234510" name="Oval 14"/>
              <p:cNvSpPr>
                <a:spLocks noChangeArrowheads="1"/>
              </p:cNvSpPr>
              <p:nvPr/>
            </p:nvSpPr>
            <p:spPr bwMode="auto">
              <a:xfrm>
                <a:off x="1536" y="2496"/>
                <a:ext cx="1152" cy="384"/>
              </a:xfrm>
              <a:prstGeom prst="ellipse">
                <a:avLst/>
              </a:prstGeom>
              <a:solidFill>
                <a:srgbClr val="7CF6D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34511" name="Line 15"/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34512" name="Line 16"/>
              <p:cNvSpPr>
                <a:spLocks noChangeShapeType="1"/>
              </p:cNvSpPr>
              <p:nvPr/>
            </p:nvSpPr>
            <p:spPr bwMode="auto">
              <a:xfrm>
                <a:off x="2112" y="2496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34506" name="Group 17"/>
            <p:cNvGrpSpPr>
              <a:grpSpLocks/>
            </p:cNvGrpSpPr>
            <p:nvPr/>
          </p:nvGrpSpPr>
          <p:grpSpPr bwMode="auto">
            <a:xfrm rot="1035916">
              <a:off x="3208" y="2064"/>
              <a:ext cx="584" cy="230"/>
              <a:chOff x="1536" y="2496"/>
              <a:chExt cx="1152" cy="384"/>
            </a:xfrm>
          </p:grpSpPr>
          <p:sp>
            <p:nvSpPr>
              <p:cNvPr id="234507" name="Oval 18"/>
              <p:cNvSpPr>
                <a:spLocks noChangeArrowheads="1"/>
              </p:cNvSpPr>
              <p:nvPr/>
            </p:nvSpPr>
            <p:spPr bwMode="auto">
              <a:xfrm>
                <a:off x="1536" y="2496"/>
                <a:ext cx="1152" cy="384"/>
              </a:xfrm>
              <a:prstGeom prst="ellipse">
                <a:avLst/>
              </a:prstGeom>
              <a:solidFill>
                <a:srgbClr val="7CF6D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34508" name="Line 19"/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34509" name="Line 20"/>
              <p:cNvSpPr>
                <a:spLocks noChangeShapeType="1"/>
              </p:cNvSpPr>
              <p:nvPr/>
            </p:nvSpPr>
            <p:spPr bwMode="auto">
              <a:xfrm>
                <a:off x="2112" y="2496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1376277" name="Text Box 21"/>
          <p:cNvSpPr txBox="1">
            <a:spLocks noChangeArrowheads="1"/>
          </p:cNvSpPr>
          <p:nvPr/>
        </p:nvSpPr>
        <p:spPr bwMode="auto">
          <a:xfrm>
            <a:off x="2743200" y="5638801"/>
            <a:ext cx="6934200" cy="461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33CC"/>
                </a:solidFill>
                <a:cs typeface="Times New Roman" panose="02020603050405020304" pitchFamily="18" charset="0"/>
              </a:rPr>
              <a:t>Corner location is covariant w.r.t. rotation</a:t>
            </a:r>
            <a:endParaRPr lang="ru-RU" altLang="en-US" sz="2400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5244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6260" grpId="0"/>
      <p:bldP spid="137627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Overview of Keypoint Matching</a:t>
            </a:r>
            <a:endParaRPr lang="de-CH"/>
          </a:p>
        </p:txBody>
      </p:sp>
      <p:sp>
        <p:nvSpPr>
          <p:cNvPr id="10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pic>
        <p:nvPicPr>
          <p:cNvPr id="45" name="Picture 4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46850" y="4573588"/>
            <a:ext cx="863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79663" y="4573589"/>
            <a:ext cx="933450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" name="AutoShape 83"/>
          <p:cNvSpPr>
            <a:spLocks noChangeArrowheads="1"/>
          </p:cNvSpPr>
          <p:nvPr/>
        </p:nvSpPr>
        <p:spPr bwMode="auto">
          <a:xfrm>
            <a:off x="4645026" y="4860926"/>
            <a:ext cx="612775" cy="252413"/>
          </a:xfrm>
          <a:prstGeom prst="leftRightArrow">
            <a:avLst>
              <a:gd name="adj1" fmla="val 50000"/>
              <a:gd name="adj2" fmla="val 48553"/>
            </a:avLst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pSp>
        <p:nvGrpSpPr>
          <p:cNvPr id="2" name="Group 105"/>
          <p:cNvGrpSpPr>
            <a:grpSpLocks/>
          </p:cNvGrpSpPr>
          <p:nvPr/>
        </p:nvGrpSpPr>
        <p:grpSpPr bwMode="auto">
          <a:xfrm>
            <a:off x="3492501" y="4213226"/>
            <a:ext cx="828675" cy="1020763"/>
            <a:chOff x="2771775" y="4797425"/>
            <a:chExt cx="828675" cy="1020657"/>
          </a:xfrm>
        </p:grpSpPr>
        <p:grpSp>
          <p:nvGrpSpPr>
            <p:cNvPr id="16467" name="Group 52"/>
            <p:cNvGrpSpPr>
              <a:grpSpLocks/>
            </p:cNvGrpSpPr>
            <p:nvPr/>
          </p:nvGrpSpPr>
          <p:grpSpPr bwMode="auto">
            <a:xfrm>
              <a:off x="2771775" y="5265735"/>
              <a:ext cx="828675" cy="552347"/>
              <a:chOff x="1859" y="3339"/>
              <a:chExt cx="363" cy="301"/>
            </a:xfrm>
          </p:grpSpPr>
          <p:sp>
            <p:nvSpPr>
              <p:cNvPr id="16469" name="Line 53"/>
              <p:cNvSpPr>
                <a:spLocks noChangeShapeType="1"/>
              </p:cNvSpPr>
              <p:nvPr/>
            </p:nvSpPr>
            <p:spPr bwMode="auto">
              <a:xfrm>
                <a:off x="1859" y="3362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470" name="Line 54"/>
              <p:cNvSpPr>
                <a:spLocks noChangeShapeType="1"/>
              </p:cNvSpPr>
              <p:nvPr/>
            </p:nvSpPr>
            <p:spPr bwMode="auto">
              <a:xfrm>
                <a:off x="1859" y="3640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471" name="Rectangle 55"/>
              <p:cNvSpPr>
                <a:spLocks noChangeArrowheads="1"/>
              </p:cNvSpPr>
              <p:nvPr/>
            </p:nvSpPr>
            <p:spPr bwMode="auto">
              <a:xfrm>
                <a:off x="188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72" name="Rectangle 56"/>
              <p:cNvSpPr>
                <a:spLocks noChangeArrowheads="1"/>
              </p:cNvSpPr>
              <p:nvPr/>
            </p:nvSpPr>
            <p:spPr bwMode="auto">
              <a:xfrm>
                <a:off x="1904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73" name="Rectangle 57"/>
              <p:cNvSpPr>
                <a:spLocks noChangeArrowheads="1"/>
              </p:cNvSpPr>
              <p:nvPr/>
            </p:nvSpPr>
            <p:spPr bwMode="auto">
              <a:xfrm>
                <a:off x="1927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74" name="Rectangle 58"/>
              <p:cNvSpPr>
                <a:spLocks noChangeArrowheads="1"/>
              </p:cNvSpPr>
              <p:nvPr/>
            </p:nvSpPr>
            <p:spPr bwMode="auto">
              <a:xfrm>
                <a:off x="1950" y="3430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75" name="Rectangle 59"/>
              <p:cNvSpPr>
                <a:spLocks noChangeArrowheads="1"/>
              </p:cNvSpPr>
              <p:nvPr/>
            </p:nvSpPr>
            <p:spPr bwMode="auto">
              <a:xfrm>
                <a:off x="197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76" name="Rectangle 60"/>
              <p:cNvSpPr>
                <a:spLocks noChangeArrowheads="1"/>
              </p:cNvSpPr>
              <p:nvPr/>
            </p:nvSpPr>
            <p:spPr bwMode="auto">
              <a:xfrm>
                <a:off x="1995" y="3385"/>
                <a:ext cx="23" cy="249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77" name="Rectangle 61"/>
              <p:cNvSpPr>
                <a:spLocks noChangeArrowheads="1"/>
              </p:cNvSpPr>
              <p:nvPr/>
            </p:nvSpPr>
            <p:spPr bwMode="auto">
              <a:xfrm>
                <a:off x="2018" y="3362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78" name="Rectangle 62"/>
              <p:cNvSpPr>
                <a:spLocks noChangeArrowheads="1"/>
              </p:cNvSpPr>
              <p:nvPr/>
            </p:nvSpPr>
            <p:spPr bwMode="auto">
              <a:xfrm>
                <a:off x="2040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79" name="Rectangle 63"/>
              <p:cNvSpPr>
                <a:spLocks noChangeArrowheads="1"/>
              </p:cNvSpPr>
              <p:nvPr/>
            </p:nvSpPr>
            <p:spPr bwMode="auto">
              <a:xfrm>
                <a:off x="2063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80" name="Rectangle 64"/>
              <p:cNvSpPr>
                <a:spLocks noChangeArrowheads="1"/>
              </p:cNvSpPr>
              <p:nvPr/>
            </p:nvSpPr>
            <p:spPr bwMode="auto">
              <a:xfrm>
                <a:off x="2086" y="3362"/>
                <a:ext cx="23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81" name="Rectangle 65"/>
              <p:cNvSpPr>
                <a:spLocks noChangeArrowheads="1"/>
              </p:cNvSpPr>
              <p:nvPr/>
            </p:nvSpPr>
            <p:spPr bwMode="auto">
              <a:xfrm>
                <a:off x="2108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82" name="Rectangle 66"/>
              <p:cNvSpPr>
                <a:spLocks noChangeArrowheads="1"/>
              </p:cNvSpPr>
              <p:nvPr/>
            </p:nvSpPr>
            <p:spPr bwMode="auto">
              <a:xfrm>
                <a:off x="2131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</p:grpSp>
        <p:graphicFrame>
          <p:nvGraphicFramePr>
            <p:cNvPr id="16468" name="Object 2"/>
            <p:cNvGraphicFramePr>
              <a:graphicFrameLocks noChangeAspect="1"/>
            </p:cNvGraphicFramePr>
            <p:nvPr/>
          </p:nvGraphicFramePr>
          <p:xfrm>
            <a:off x="2951163" y="4797425"/>
            <a:ext cx="34925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0335" imgH="215713" progId="Equation.3">
                    <p:embed/>
                  </p:oleObj>
                </mc:Choice>
                <mc:Fallback>
                  <p:oleObj name="Equation" r:id="rId4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163" y="4797425"/>
                          <a:ext cx="349250" cy="395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6"/>
          <p:cNvGrpSpPr>
            <a:grpSpLocks/>
          </p:cNvGrpSpPr>
          <p:nvPr/>
        </p:nvGrpSpPr>
        <p:grpSpPr bwMode="auto">
          <a:xfrm>
            <a:off x="5681664" y="4249738"/>
            <a:ext cx="757237" cy="982662"/>
            <a:chOff x="4967288" y="4833938"/>
            <a:chExt cx="757237" cy="982688"/>
          </a:xfrm>
        </p:grpSpPr>
        <p:grpSp>
          <p:nvGrpSpPr>
            <p:cNvPr id="16451" name="Group 67"/>
            <p:cNvGrpSpPr>
              <a:grpSpLocks/>
            </p:cNvGrpSpPr>
            <p:nvPr/>
          </p:nvGrpSpPr>
          <p:grpSpPr bwMode="auto">
            <a:xfrm>
              <a:off x="4967288" y="5300665"/>
              <a:ext cx="757237" cy="515961"/>
              <a:chOff x="3515" y="3498"/>
              <a:chExt cx="363" cy="278"/>
            </a:xfrm>
          </p:grpSpPr>
          <p:sp>
            <p:nvSpPr>
              <p:cNvPr id="16453" name="Line 68"/>
              <p:cNvSpPr>
                <a:spLocks noChangeShapeType="1"/>
              </p:cNvSpPr>
              <p:nvPr/>
            </p:nvSpPr>
            <p:spPr bwMode="auto">
              <a:xfrm>
                <a:off x="3515" y="3498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454" name="Line 69"/>
              <p:cNvSpPr>
                <a:spLocks noChangeShapeType="1"/>
              </p:cNvSpPr>
              <p:nvPr/>
            </p:nvSpPr>
            <p:spPr bwMode="auto">
              <a:xfrm>
                <a:off x="3515" y="3776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455" name="Rectangle 70"/>
              <p:cNvSpPr>
                <a:spLocks noChangeArrowheads="1"/>
              </p:cNvSpPr>
              <p:nvPr/>
            </p:nvSpPr>
            <p:spPr bwMode="auto">
              <a:xfrm>
                <a:off x="3538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56" name="Rectangle 71"/>
              <p:cNvSpPr>
                <a:spLocks noChangeArrowheads="1"/>
              </p:cNvSpPr>
              <p:nvPr/>
            </p:nvSpPr>
            <p:spPr bwMode="auto">
              <a:xfrm>
                <a:off x="3560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57" name="Rectangle 72"/>
              <p:cNvSpPr>
                <a:spLocks noChangeArrowheads="1"/>
              </p:cNvSpPr>
              <p:nvPr/>
            </p:nvSpPr>
            <p:spPr bwMode="auto">
              <a:xfrm>
                <a:off x="3583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58" name="Rectangle 73"/>
              <p:cNvSpPr>
                <a:spLocks noChangeArrowheads="1"/>
              </p:cNvSpPr>
              <p:nvPr/>
            </p:nvSpPr>
            <p:spPr bwMode="auto">
              <a:xfrm>
                <a:off x="3606" y="3566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59" name="Rectangle 74"/>
              <p:cNvSpPr>
                <a:spLocks noChangeArrowheads="1"/>
              </p:cNvSpPr>
              <p:nvPr/>
            </p:nvSpPr>
            <p:spPr bwMode="auto">
              <a:xfrm>
                <a:off x="3628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60" name="Rectangle 75"/>
              <p:cNvSpPr>
                <a:spLocks noChangeArrowheads="1"/>
              </p:cNvSpPr>
              <p:nvPr/>
            </p:nvSpPr>
            <p:spPr bwMode="auto">
              <a:xfrm>
                <a:off x="3651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61" name="Rectangle 76"/>
              <p:cNvSpPr>
                <a:spLocks noChangeArrowheads="1"/>
              </p:cNvSpPr>
              <p:nvPr/>
            </p:nvSpPr>
            <p:spPr bwMode="auto">
              <a:xfrm>
                <a:off x="3674" y="3498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62" name="Rectangle 77"/>
              <p:cNvSpPr>
                <a:spLocks noChangeArrowheads="1"/>
              </p:cNvSpPr>
              <p:nvPr/>
            </p:nvSpPr>
            <p:spPr bwMode="auto">
              <a:xfrm>
                <a:off x="3696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63" name="Rectangle 78"/>
              <p:cNvSpPr>
                <a:spLocks noChangeArrowheads="1"/>
              </p:cNvSpPr>
              <p:nvPr/>
            </p:nvSpPr>
            <p:spPr bwMode="auto">
              <a:xfrm>
                <a:off x="3719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64" name="Rectangle 79"/>
              <p:cNvSpPr>
                <a:spLocks noChangeArrowheads="1"/>
              </p:cNvSpPr>
              <p:nvPr/>
            </p:nvSpPr>
            <p:spPr bwMode="auto">
              <a:xfrm>
                <a:off x="3742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65" name="Rectangle 80"/>
              <p:cNvSpPr>
                <a:spLocks noChangeArrowheads="1"/>
              </p:cNvSpPr>
              <p:nvPr/>
            </p:nvSpPr>
            <p:spPr bwMode="auto">
              <a:xfrm>
                <a:off x="3764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66" name="Rectangle 81"/>
              <p:cNvSpPr>
                <a:spLocks noChangeArrowheads="1"/>
              </p:cNvSpPr>
              <p:nvPr/>
            </p:nvSpPr>
            <p:spPr bwMode="auto">
              <a:xfrm>
                <a:off x="3787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</p:grpSp>
        <p:graphicFrame>
          <p:nvGraphicFramePr>
            <p:cNvPr id="16452" name="Object 3"/>
            <p:cNvGraphicFramePr>
              <a:graphicFrameLocks noChangeAspect="1"/>
            </p:cNvGraphicFramePr>
            <p:nvPr/>
          </p:nvGraphicFramePr>
          <p:xfrm>
            <a:off x="5111750" y="4833938"/>
            <a:ext cx="349250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0335" imgH="215713" progId="Equation.3">
                    <p:embed/>
                  </p:oleObj>
                </mc:Choice>
                <mc:Fallback>
                  <p:oleObj name="Equation" r:id="rId6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1750" y="4833938"/>
                          <a:ext cx="349250" cy="395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393" name="Picture 25" descr="obj14__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 rot="20580961">
            <a:off x="5168900" y="1530350"/>
            <a:ext cx="2376488" cy="250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Rectangle 42"/>
          <p:cNvSpPr>
            <a:spLocks noChangeArrowheads="1"/>
          </p:cNvSpPr>
          <p:nvPr/>
        </p:nvSpPr>
        <p:spPr bwMode="auto">
          <a:xfrm rot="15180961">
            <a:off x="6401595" y="3150395"/>
            <a:ext cx="519113" cy="49212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grpSp>
        <p:nvGrpSpPr>
          <p:cNvPr id="6" name="Group 107"/>
          <p:cNvGrpSpPr>
            <a:grpSpLocks/>
          </p:cNvGrpSpPr>
          <p:nvPr/>
        </p:nvGrpSpPr>
        <p:grpSpPr bwMode="auto">
          <a:xfrm rot="20580961">
            <a:off x="5529263" y="2078038"/>
            <a:ext cx="1560512" cy="1771650"/>
            <a:chOff x="5087938" y="2849563"/>
            <a:chExt cx="1333500" cy="1511678"/>
          </a:xfrm>
        </p:grpSpPr>
        <p:grpSp>
          <p:nvGrpSpPr>
            <p:cNvPr id="16429" name="Group 35"/>
            <p:cNvGrpSpPr>
              <a:grpSpLocks/>
            </p:cNvGrpSpPr>
            <p:nvPr/>
          </p:nvGrpSpPr>
          <p:grpSpPr bwMode="auto">
            <a:xfrm rot="-5400000">
              <a:off x="6348413" y="3101975"/>
              <a:ext cx="73025" cy="73025"/>
              <a:chOff x="1292" y="2205"/>
              <a:chExt cx="46" cy="46"/>
            </a:xfrm>
          </p:grpSpPr>
          <p:sp>
            <p:nvSpPr>
              <p:cNvPr id="16449" name="Line 36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450" name="Line 37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6430" name="Group 101"/>
            <p:cNvGrpSpPr>
              <a:grpSpLocks/>
            </p:cNvGrpSpPr>
            <p:nvPr/>
          </p:nvGrpSpPr>
          <p:grpSpPr bwMode="auto">
            <a:xfrm>
              <a:off x="5087938" y="2849563"/>
              <a:ext cx="1320665" cy="1511678"/>
              <a:chOff x="5087938" y="2849563"/>
              <a:chExt cx="1320665" cy="1511678"/>
            </a:xfrm>
          </p:grpSpPr>
          <p:grpSp>
            <p:nvGrpSpPr>
              <p:cNvPr id="16431" name="Group 26"/>
              <p:cNvGrpSpPr>
                <a:grpSpLocks/>
              </p:cNvGrpSpPr>
              <p:nvPr/>
            </p:nvGrpSpPr>
            <p:grpSpPr bwMode="auto">
              <a:xfrm rot="-5400000">
                <a:off x="5124450" y="4000500"/>
                <a:ext cx="73025" cy="73025"/>
                <a:chOff x="1292" y="2205"/>
                <a:chExt cx="46" cy="46"/>
              </a:xfrm>
            </p:grpSpPr>
            <p:sp>
              <p:nvSpPr>
                <p:cNvPr id="16447" name="Line 27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448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16432" name="Group 29"/>
              <p:cNvGrpSpPr>
                <a:grpSpLocks/>
              </p:cNvGrpSpPr>
              <p:nvPr/>
            </p:nvGrpSpPr>
            <p:grpSpPr bwMode="auto">
              <a:xfrm rot="-5400000">
                <a:off x="5411788" y="3713163"/>
                <a:ext cx="73025" cy="73025"/>
                <a:chOff x="1292" y="2205"/>
                <a:chExt cx="46" cy="46"/>
              </a:xfrm>
            </p:grpSpPr>
            <p:sp>
              <p:nvSpPr>
                <p:cNvPr id="16445" name="Line 30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446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16433" name="Group 32"/>
              <p:cNvGrpSpPr>
                <a:grpSpLocks/>
              </p:cNvGrpSpPr>
              <p:nvPr/>
            </p:nvGrpSpPr>
            <p:grpSpPr bwMode="auto">
              <a:xfrm rot="-5400000">
                <a:off x="5986463" y="2849563"/>
                <a:ext cx="73025" cy="73025"/>
                <a:chOff x="1292" y="2205"/>
                <a:chExt cx="46" cy="46"/>
              </a:xfrm>
            </p:grpSpPr>
            <p:sp>
              <p:nvSpPr>
                <p:cNvPr id="16443" name="Line 33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444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16434" name="Group 38"/>
              <p:cNvGrpSpPr>
                <a:grpSpLocks/>
              </p:cNvGrpSpPr>
              <p:nvPr/>
            </p:nvGrpSpPr>
            <p:grpSpPr bwMode="auto">
              <a:xfrm rot="-5400000">
                <a:off x="5087938" y="2957513"/>
                <a:ext cx="73025" cy="73025"/>
                <a:chOff x="1292" y="2205"/>
                <a:chExt cx="46" cy="46"/>
              </a:xfrm>
            </p:grpSpPr>
            <p:sp>
              <p:nvSpPr>
                <p:cNvPr id="16441" name="Line 39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442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16435" name="Group 43"/>
              <p:cNvGrpSpPr>
                <a:grpSpLocks/>
              </p:cNvGrpSpPr>
              <p:nvPr/>
            </p:nvGrpSpPr>
            <p:grpSpPr bwMode="auto">
              <a:xfrm rot="-5400000">
                <a:off x="5916613" y="4005263"/>
                <a:ext cx="73025" cy="73025"/>
                <a:chOff x="1292" y="2205"/>
                <a:chExt cx="46" cy="46"/>
              </a:xfrm>
            </p:grpSpPr>
            <p:sp>
              <p:nvSpPr>
                <p:cNvPr id="16439" name="Line 44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440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16436" name="Rectangle 88"/>
              <p:cNvSpPr>
                <a:spLocks noChangeArrowheads="1"/>
              </p:cNvSpPr>
              <p:nvPr/>
            </p:nvSpPr>
            <p:spPr bwMode="auto">
              <a:xfrm>
                <a:off x="5219834" y="4046158"/>
                <a:ext cx="361681" cy="31508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1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6437" name="Rectangle 89"/>
              <p:cNvSpPr>
                <a:spLocks noChangeArrowheads="1"/>
              </p:cNvSpPr>
              <p:nvPr/>
            </p:nvSpPr>
            <p:spPr bwMode="auto">
              <a:xfrm>
                <a:off x="6011997" y="4009647"/>
                <a:ext cx="361681" cy="31508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2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6438" name="Rectangle 90"/>
              <p:cNvSpPr>
                <a:spLocks noChangeArrowheads="1"/>
              </p:cNvSpPr>
              <p:nvPr/>
            </p:nvSpPr>
            <p:spPr bwMode="auto">
              <a:xfrm>
                <a:off x="6046922" y="2857122"/>
                <a:ext cx="361681" cy="31508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3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</p:grpSp>
      </p:grpSp>
      <p:pic>
        <p:nvPicPr>
          <p:cNvPr id="16396" name="Picture 5" descr="obj14__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339975" y="1824039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2593976" y="2722564"/>
            <a:ext cx="442913" cy="4206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grpSp>
        <p:nvGrpSpPr>
          <p:cNvPr id="15" name="Group 100"/>
          <p:cNvGrpSpPr>
            <a:grpSpLocks/>
          </p:cNvGrpSpPr>
          <p:nvPr/>
        </p:nvGrpSpPr>
        <p:grpSpPr bwMode="auto">
          <a:xfrm>
            <a:off x="2771775" y="2016126"/>
            <a:ext cx="1612900" cy="1406525"/>
            <a:chOff x="2051050" y="2600325"/>
            <a:chExt cx="1612552" cy="1406525"/>
          </a:xfrm>
        </p:grpSpPr>
        <p:grpSp>
          <p:nvGrpSpPr>
            <p:cNvPr id="16408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16427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428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6409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16425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426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6410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16423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424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6411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16421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422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6412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16419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420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6413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16417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418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6414" name="Rectangle 91"/>
            <p:cNvSpPr>
              <a:spLocks noChangeArrowheads="1"/>
            </p:cNvSpPr>
            <p:nvPr/>
          </p:nvSpPr>
          <p:spPr bwMode="auto">
            <a:xfrm>
              <a:off x="2124075" y="2600325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1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6415" name="Rectangle 92"/>
            <p:cNvSpPr>
              <a:spLocks noChangeArrowheads="1"/>
            </p:cNvSpPr>
            <p:nvPr/>
          </p:nvSpPr>
          <p:spPr bwMode="auto">
            <a:xfrm>
              <a:off x="2051050" y="3429000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2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6416" name="Rectangle 93"/>
            <p:cNvSpPr>
              <a:spLocks noChangeArrowheads="1"/>
            </p:cNvSpPr>
            <p:nvPr/>
          </p:nvSpPr>
          <p:spPr bwMode="auto">
            <a:xfrm>
              <a:off x="3240088" y="3500438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3</a:t>
              </a:r>
              <a:endParaRPr lang="en-US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99" name="Object 5"/>
          <p:cNvGraphicFramePr>
            <a:graphicFrameLocks noChangeAspect="1"/>
          </p:cNvGraphicFramePr>
          <p:nvPr/>
        </p:nvGraphicFramePr>
        <p:xfrm>
          <a:off x="4262439" y="5508625"/>
          <a:ext cx="14493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3225" imgH="215806" progId="Equation.3">
                  <p:embed/>
                </p:oleObj>
              </mc:Choice>
              <mc:Fallback>
                <p:oleObj name="Equation" r:id="rId10" imgW="863225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9" y="5508625"/>
                        <a:ext cx="144938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Line 96"/>
          <p:cNvSpPr>
            <a:spLocks noChangeShapeType="1"/>
          </p:cNvSpPr>
          <p:nvPr/>
        </p:nvSpPr>
        <p:spPr bwMode="auto">
          <a:xfrm>
            <a:off x="3028951" y="2954339"/>
            <a:ext cx="3395663" cy="511175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0" name="Line 46"/>
          <p:cNvSpPr>
            <a:spLocks noChangeShapeType="1"/>
          </p:cNvSpPr>
          <p:nvPr/>
        </p:nvSpPr>
        <p:spPr bwMode="auto">
          <a:xfrm>
            <a:off x="2808288" y="3205164"/>
            <a:ext cx="36512" cy="1260475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13" name="Line 46"/>
          <p:cNvSpPr>
            <a:spLocks noChangeShapeType="1"/>
          </p:cNvSpPr>
          <p:nvPr/>
        </p:nvSpPr>
        <p:spPr bwMode="auto">
          <a:xfrm>
            <a:off x="6789738" y="3684588"/>
            <a:ext cx="182562" cy="895350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17" name="Text Box 26"/>
          <p:cNvSpPr txBox="1">
            <a:spLocks noChangeArrowheads="1"/>
          </p:cNvSpPr>
          <p:nvPr/>
        </p:nvSpPr>
        <p:spPr bwMode="auto">
          <a:xfrm>
            <a:off x="7812088" y="1019176"/>
            <a:ext cx="3505200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>
                <a:solidFill>
                  <a:prstClr val="black"/>
                </a:solidFill>
              </a:rPr>
              <a:t>1. Find a set of   </a:t>
            </a:r>
            <a:br>
              <a:rPr lang="en-US" sz="2100" b="1">
                <a:solidFill>
                  <a:prstClr val="black"/>
                </a:solidFill>
              </a:rPr>
            </a:br>
            <a:r>
              <a:rPr lang="en-US" sz="2100" b="1">
                <a:solidFill>
                  <a:prstClr val="black"/>
                </a:solidFill>
              </a:rPr>
              <a:t>    distinctive key-</a:t>
            </a:r>
            <a:br>
              <a:rPr lang="en-US" sz="2100" b="1">
                <a:solidFill>
                  <a:prstClr val="black"/>
                </a:solidFill>
              </a:rPr>
            </a:br>
            <a:r>
              <a:rPr lang="en-US" sz="2100" b="1">
                <a:solidFill>
                  <a:prstClr val="black"/>
                </a:solidFill>
              </a:rPr>
              <a:t>    points </a:t>
            </a:r>
            <a:endParaRPr lang="en-US" b="1">
              <a:solidFill>
                <a:prstClr val="black"/>
              </a:solidFill>
            </a:endParaRPr>
          </a:p>
        </p:txBody>
      </p:sp>
      <p:sp>
        <p:nvSpPr>
          <p:cNvPr id="118" name="Text Box 26"/>
          <p:cNvSpPr txBox="1">
            <a:spLocks noChangeArrowheads="1"/>
          </p:cNvSpPr>
          <p:nvPr/>
        </p:nvSpPr>
        <p:spPr bwMode="auto">
          <a:xfrm>
            <a:off x="7812089" y="3387726"/>
            <a:ext cx="2782887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>
                <a:solidFill>
                  <a:prstClr val="black"/>
                </a:solidFill>
              </a:rPr>
              <a:t>3. Extract and </a:t>
            </a:r>
            <a:br>
              <a:rPr lang="en-US" sz="2100" b="1">
                <a:solidFill>
                  <a:prstClr val="black"/>
                </a:solidFill>
              </a:rPr>
            </a:br>
            <a:r>
              <a:rPr lang="en-US" sz="2100" b="1">
                <a:solidFill>
                  <a:prstClr val="black"/>
                </a:solidFill>
              </a:rPr>
              <a:t>    normalize the    </a:t>
            </a:r>
            <a:br>
              <a:rPr lang="en-US" sz="2100" b="1">
                <a:solidFill>
                  <a:prstClr val="black"/>
                </a:solidFill>
              </a:rPr>
            </a:br>
            <a:r>
              <a:rPr lang="en-US" sz="2100" b="1">
                <a:solidFill>
                  <a:prstClr val="black"/>
                </a:solidFill>
              </a:rPr>
              <a:t>    region content  </a:t>
            </a:r>
            <a:endParaRPr lang="en-US" b="1">
              <a:solidFill>
                <a:prstClr val="black"/>
              </a:solidFill>
            </a:endParaRPr>
          </a:p>
        </p:txBody>
      </p:sp>
      <p:sp>
        <p:nvSpPr>
          <p:cNvPr id="119" name="Text Box 26"/>
          <p:cNvSpPr txBox="1">
            <a:spLocks noChangeArrowheads="1"/>
          </p:cNvSpPr>
          <p:nvPr/>
        </p:nvSpPr>
        <p:spPr bwMode="auto">
          <a:xfrm>
            <a:off x="7812088" y="2182814"/>
            <a:ext cx="3111500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>
                <a:solidFill>
                  <a:prstClr val="black"/>
                </a:solidFill>
              </a:rPr>
              <a:t>2. Define a region </a:t>
            </a:r>
            <a:br>
              <a:rPr lang="en-US" sz="2100" b="1">
                <a:solidFill>
                  <a:prstClr val="black"/>
                </a:solidFill>
              </a:rPr>
            </a:br>
            <a:r>
              <a:rPr lang="en-US" sz="2100" b="1">
                <a:solidFill>
                  <a:prstClr val="black"/>
                </a:solidFill>
              </a:rPr>
              <a:t>    around each </a:t>
            </a:r>
            <a:br>
              <a:rPr lang="en-US" sz="2100" b="1">
                <a:solidFill>
                  <a:prstClr val="black"/>
                </a:solidFill>
              </a:rPr>
            </a:br>
            <a:r>
              <a:rPr lang="en-US" sz="2100" b="1">
                <a:solidFill>
                  <a:prstClr val="black"/>
                </a:solidFill>
              </a:rPr>
              <a:t>    keypoint   </a:t>
            </a:r>
            <a:endParaRPr lang="en-US" b="1">
              <a:solidFill>
                <a:prstClr val="black"/>
              </a:solidFill>
            </a:endParaRPr>
          </a:p>
        </p:txBody>
      </p:sp>
      <p:sp>
        <p:nvSpPr>
          <p:cNvPr id="120" name="Text Box 26"/>
          <p:cNvSpPr txBox="1">
            <a:spLocks noChangeArrowheads="1"/>
          </p:cNvSpPr>
          <p:nvPr/>
        </p:nvSpPr>
        <p:spPr bwMode="auto">
          <a:xfrm>
            <a:off x="7812088" y="4560889"/>
            <a:ext cx="3001962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>
                <a:solidFill>
                  <a:prstClr val="black"/>
                </a:solidFill>
              </a:rPr>
              <a:t>4. Compute a local </a:t>
            </a:r>
            <a:br>
              <a:rPr lang="en-US" sz="2100" b="1">
                <a:solidFill>
                  <a:prstClr val="black"/>
                </a:solidFill>
              </a:rPr>
            </a:br>
            <a:r>
              <a:rPr lang="en-US" sz="2100" b="1">
                <a:solidFill>
                  <a:prstClr val="black"/>
                </a:solidFill>
              </a:rPr>
              <a:t>    descriptor from the </a:t>
            </a:r>
            <a:br>
              <a:rPr lang="en-US" sz="2100" b="1">
                <a:solidFill>
                  <a:prstClr val="black"/>
                </a:solidFill>
              </a:rPr>
            </a:br>
            <a:r>
              <a:rPr lang="en-US" sz="2100" b="1">
                <a:solidFill>
                  <a:prstClr val="black"/>
                </a:solidFill>
              </a:rPr>
              <a:t>    normalized region</a:t>
            </a:r>
            <a:endParaRPr lang="en-US" b="1">
              <a:solidFill>
                <a:prstClr val="black"/>
              </a:solidFill>
            </a:endParaRPr>
          </a:p>
        </p:txBody>
      </p:sp>
      <p:sp>
        <p:nvSpPr>
          <p:cNvPr id="121" name="Text Box 26"/>
          <p:cNvSpPr txBox="1">
            <a:spLocks noChangeArrowheads="1"/>
          </p:cNvSpPr>
          <p:nvPr/>
        </p:nvSpPr>
        <p:spPr bwMode="auto">
          <a:xfrm>
            <a:off x="7812088" y="5791201"/>
            <a:ext cx="3001962" cy="741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>
                <a:solidFill>
                  <a:prstClr val="black"/>
                </a:solidFill>
              </a:rPr>
              <a:t>5. Match local </a:t>
            </a:r>
            <a:br>
              <a:rPr lang="en-US" sz="2100" b="1">
                <a:solidFill>
                  <a:prstClr val="black"/>
                </a:solidFill>
              </a:rPr>
            </a:br>
            <a:r>
              <a:rPr lang="en-US" sz="2100" b="1">
                <a:solidFill>
                  <a:prstClr val="black"/>
                </a:solidFill>
              </a:rPr>
              <a:t>    descriptors</a:t>
            </a:r>
            <a:endParaRPr lang="en-US" b="1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667805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>
                <a:latin typeface="Arial" pitchFamily="34" charset="0"/>
              </a:rPr>
              <a:t>So far: can localize in x-y, but not scale</a:t>
            </a:r>
            <a:endParaRPr lang="en-US" sz="2000" dirty="0">
              <a:latin typeface="Arial" pitchFamily="34" charset="0"/>
            </a:endParaRPr>
          </a:p>
        </p:txBody>
      </p:sp>
      <p:pic>
        <p:nvPicPr>
          <p:cNvPr id="38915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l="13028" t="6926" r="9505" b="10374"/>
          <a:stretch>
            <a:fillRect/>
          </a:stretch>
        </p:blipFill>
        <p:spPr>
          <a:xfrm>
            <a:off x="2743200" y="1295400"/>
            <a:ext cx="6553200" cy="5259388"/>
          </a:xfrm>
        </p:spPr>
      </p:pic>
    </p:spTree>
    <p:extLst>
      <p:ext uri="{BB962C8B-B14F-4D97-AF65-F5344CB8AC3E}">
        <p14:creationId xmlns:p14="http://schemas.microsoft.com/office/powerpoint/2010/main" val="259040503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utomatic Scale Selection</a:t>
            </a:r>
            <a:endParaRPr lang="de-CH"/>
          </a:p>
        </p:txBody>
      </p:sp>
      <p:sp>
        <p:nvSpPr>
          <p:cNvPr id="92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pic>
        <p:nvPicPr>
          <p:cNvPr id="3994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66988" y="1439864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1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89739" y="1476376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2" name="Rectangle 5"/>
          <p:cNvSpPr>
            <a:spLocks noChangeArrowheads="1"/>
          </p:cNvSpPr>
          <p:nvPr/>
        </p:nvSpPr>
        <p:spPr bwMode="auto">
          <a:xfrm>
            <a:off x="3395663" y="2052638"/>
            <a:ext cx="215900" cy="21590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39943" name="Rectangle 6"/>
          <p:cNvSpPr>
            <a:spLocks noChangeArrowheads="1"/>
          </p:cNvSpPr>
          <p:nvPr/>
        </p:nvSpPr>
        <p:spPr bwMode="auto">
          <a:xfrm>
            <a:off x="7175501" y="1728789"/>
            <a:ext cx="396875" cy="3952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pSp>
        <p:nvGrpSpPr>
          <p:cNvPr id="39944" name="Group 7"/>
          <p:cNvGrpSpPr>
            <a:grpSpLocks/>
          </p:cNvGrpSpPr>
          <p:nvPr/>
        </p:nvGrpSpPr>
        <p:grpSpPr bwMode="auto">
          <a:xfrm>
            <a:off x="7345364" y="1881189"/>
            <a:ext cx="73025" cy="73025"/>
            <a:chOff x="1292" y="2205"/>
            <a:chExt cx="46" cy="46"/>
          </a:xfrm>
        </p:grpSpPr>
        <p:sp>
          <p:nvSpPr>
            <p:cNvPr id="39952" name="Line 8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9953" name="Line 9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39945" name="Group 10"/>
          <p:cNvGrpSpPr>
            <a:grpSpLocks/>
          </p:cNvGrpSpPr>
          <p:nvPr/>
        </p:nvGrpSpPr>
        <p:grpSpPr bwMode="auto">
          <a:xfrm>
            <a:off x="3467101" y="2124076"/>
            <a:ext cx="73025" cy="73025"/>
            <a:chOff x="1292" y="2205"/>
            <a:chExt cx="46" cy="46"/>
          </a:xfrm>
        </p:grpSpPr>
        <p:sp>
          <p:nvSpPr>
            <p:cNvPr id="39950" name="Line 11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9951" name="Line 12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39946" name="Line 13"/>
          <p:cNvSpPr>
            <a:spLocks noChangeShapeType="1"/>
          </p:cNvSpPr>
          <p:nvPr/>
        </p:nvSpPr>
        <p:spPr bwMode="auto">
          <a:xfrm>
            <a:off x="3503613" y="2303463"/>
            <a:ext cx="1116012" cy="20891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9947" name="Line 14"/>
          <p:cNvSpPr>
            <a:spLocks noChangeShapeType="1"/>
          </p:cNvSpPr>
          <p:nvPr/>
        </p:nvSpPr>
        <p:spPr bwMode="auto">
          <a:xfrm flipH="1">
            <a:off x="7140576" y="2160589"/>
            <a:ext cx="250825" cy="226853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39948" name="Object 2"/>
          <p:cNvGraphicFramePr>
            <a:graphicFrameLocks noChangeAspect="1"/>
          </p:cNvGraphicFramePr>
          <p:nvPr/>
        </p:nvGraphicFramePr>
        <p:xfrm>
          <a:off x="4532313" y="4433888"/>
          <a:ext cx="34988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20900" imgH="241300" progId="Equation.3">
                  <p:embed/>
                </p:oleObj>
              </mc:Choice>
              <mc:Fallback>
                <p:oleObj name="Equation" r:id="rId5" imgW="2120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4433888"/>
                        <a:ext cx="3498850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9" name="Text Box 16"/>
          <p:cNvSpPr txBox="1">
            <a:spLocks noChangeArrowheads="1"/>
          </p:cNvSpPr>
          <p:nvPr/>
        </p:nvSpPr>
        <p:spPr bwMode="auto">
          <a:xfrm>
            <a:off x="2063751" y="5124451"/>
            <a:ext cx="8137525" cy="8302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br>
              <a:rPr lang="pl-PL" sz="2400">
                <a:solidFill>
                  <a:prstClr val="black"/>
                </a:solidFill>
              </a:rPr>
            </a:br>
            <a:r>
              <a:rPr lang="pl-PL" sz="2400">
                <a:solidFill>
                  <a:prstClr val="black"/>
                </a:solidFill>
              </a:rPr>
              <a:t>How to find corresponding patch sizes?</a:t>
            </a:r>
            <a:endParaRPr lang="en-US" sz="24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014631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utomatic Scale Selection</a:t>
            </a:r>
            <a:endParaRPr lang="de-CH"/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/>
              <a:t>Function responses for increasing scale (scale signature) </a:t>
            </a:r>
            <a:endParaRPr lang="de-CH" sz="2400"/>
          </a:p>
        </p:txBody>
      </p:sp>
      <p:sp>
        <p:nvSpPr>
          <p:cNvPr id="1024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graphicFrame>
        <p:nvGraphicFramePr>
          <p:cNvPr id="40965" name="Object 2"/>
          <p:cNvGraphicFramePr>
            <a:graphicFrameLocks noChangeAspect="1"/>
          </p:cNvGraphicFramePr>
          <p:nvPr/>
        </p:nvGraphicFramePr>
        <p:xfrm>
          <a:off x="3617914" y="6207126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309" imgH="241195" progId="Equation.3">
                  <p:embed/>
                </p:oleObj>
              </mc:Choice>
              <mc:Fallback>
                <p:oleObj name="Equation" r:id="rId3" imgW="90130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4" y="6207126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6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28926" y="4711700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0967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66988" y="1768475"/>
            <a:ext cx="3313112" cy="2649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8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789739" y="1804989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9" name="Rectangle 8"/>
          <p:cNvSpPr>
            <a:spLocks noChangeArrowheads="1"/>
          </p:cNvSpPr>
          <p:nvPr/>
        </p:nvSpPr>
        <p:spPr bwMode="auto">
          <a:xfrm>
            <a:off x="3430588" y="2417764"/>
            <a:ext cx="144462" cy="142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pSp>
        <p:nvGrpSpPr>
          <p:cNvPr id="40970" name="Group 9"/>
          <p:cNvGrpSpPr>
            <a:grpSpLocks/>
          </p:cNvGrpSpPr>
          <p:nvPr/>
        </p:nvGrpSpPr>
        <p:grpSpPr bwMode="auto">
          <a:xfrm>
            <a:off x="7345364" y="2209801"/>
            <a:ext cx="73025" cy="73025"/>
            <a:chOff x="1292" y="2205"/>
            <a:chExt cx="46" cy="46"/>
          </a:xfrm>
        </p:grpSpPr>
        <p:sp>
          <p:nvSpPr>
            <p:cNvPr id="40983" name="Line 10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0984" name="Line 11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40971" name="Group 12"/>
          <p:cNvGrpSpPr>
            <a:grpSpLocks/>
          </p:cNvGrpSpPr>
          <p:nvPr/>
        </p:nvGrpSpPr>
        <p:grpSpPr bwMode="auto">
          <a:xfrm>
            <a:off x="3467101" y="2452689"/>
            <a:ext cx="73025" cy="73025"/>
            <a:chOff x="1292" y="2205"/>
            <a:chExt cx="46" cy="46"/>
          </a:xfrm>
        </p:grpSpPr>
        <p:sp>
          <p:nvSpPr>
            <p:cNvPr id="40981" name="Line 13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0982" name="Line 14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pic>
        <p:nvPicPr>
          <p:cNvPr id="40972" name="Picture 1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851651" y="4684713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40973" name="Rectangle 20"/>
          <p:cNvSpPr>
            <a:spLocks noChangeArrowheads="1"/>
          </p:cNvSpPr>
          <p:nvPr/>
        </p:nvSpPr>
        <p:spPr bwMode="auto">
          <a:xfrm>
            <a:off x="6996113" y="4757738"/>
            <a:ext cx="2303462" cy="1116012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aphicFrame>
        <p:nvGraphicFramePr>
          <p:cNvPr id="40974" name="Object 3"/>
          <p:cNvGraphicFramePr>
            <a:graphicFrameLocks noChangeAspect="1"/>
          </p:cNvGraphicFramePr>
          <p:nvPr/>
        </p:nvGraphicFramePr>
        <p:xfrm>
          <a:off x="7477125" y="6153151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39392" imgH="241195" progId="Equation.3">
                  <p:embed/>
                </p:oleObj>
              </mc:Choice>
              <mc:Fallback>
                <p:oleObj name="Equation" r:id="rId9" imgW="939392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25" y="6153151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5" name="Rectangle 22"/>
          <p:cNvSpPr>
            <a:spLocks noChangeArrowheads="1"/>
          </p:cNvSpPr>
          <p:nvPr/>
        </p:nvSpPr>
        <p:spPr bwMode="auto">
          <a:xfrm>
            <a:off x="3035300" y="4767264"/>
            <a:ext cx="2305050" cy="1150937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0976" name="Line 16"/>
          <p:cNvSpPr>
            <a:spLocks noChangeShapeType="1"/>
          </p:cNvSpPr>
          <p:nvPr/>
        </p:nvSpPr>
        <p:spPr bwMode="auto">
          <a:xfrm flipH="1">
            <a:off x="3108325" y="2632075"/>
            <a:ext cx="395288" cy="23050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0977" name="Rectangle 24"/>
          <p:cNvSpPr>
            <a:spLocks noChangeArrowheads="1"/>
          </p:cNvSpPr>
          <p:nvPr/>
        </p:nvSpPr>
        <p:spPr bwMode="auto">
          <a:xfrm>
            <a:off x="7310438" y="2174876"/>
            <a:ext cx="144462" cy="142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0978" name="Line 25"/>
          <p:cNvSpPr>
            <a:spLocks noChangeShapeType="1"/>
          </p:cNvSpPr>
          <p:nvPr/>
        </p:nvSpPr>
        <p:spPr bwMode="auto">
          <a:xfrm flipH="1">
            <a:off x="7067551" y="2344739"/>
            <a:ext cx="360363" cy="32400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0979" name="Oval 26"/>
          <p:cNvSpPr>
            <a:spLocks noChangeArrowheads="1"/>
          </p:cNvSpPr>
          <p:nvPr/>
        </p:nvSpPr>
        <p:spPr bwMode="auto">
          <a:xfrm>
            <a:off x="3035301" y="5116513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0980" name="Oval 27"/>
          <p:cNvSpPr>
            <a:spLocks noChangeArrowheads="1"/>
          </p:cNvSpPr>
          <p:nvPr/>
        </p:nvSpPr>
        <p:spPr bwMode="auto">
          <a:xfrm>
            <a:off x="7067551" y="565785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600909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utomatic Scale Selection</a:t>
            </a:r>
            <a:endParaRPr lang="de-CH"/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/>
              <a:t>Function responses for increasing scale (scale signature) </a:t>
            </a:r>
            <a:endParaRPr lang="de-CH" sz="2400"/>
          </a:p>
          <a:p>
            <a:endParaRPr lang="de-CH" sz="2400"/>
          </a:p>
        </p:txBody>
      </p:sp>
      <p:sp>
        <p:nvSpPr>
          <p:cNvPr id="1127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graphicFrame>
        <p:nvGraphicFramePr>
          <p:cNvPr id="41989" name="Object 2"/>
          <p:cNvGraphicFramePr>
            <a:graphicFrameLocks noChangeAspect="1"/>
          </p:cNvGraphicFramePr>
          <p:nvPr/>
        </p:nvGraphicFramePr>
        <p:xfrm>
          <a:off x="3617914" y="6207126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309" imgH="241195" progId="Equation.3">
                  <p:embed/>
                </p:oleObj>
              </mc:Choice>
              <mc:Fallback>
                <p:oleObj name="Equation" r:id="rId3" imgW="90130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4" y="6207126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99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28926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199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66988" y="1766889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92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789739" y="1803401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93" name="Rectangle 7"/>
          <p:cNvSpPr>
            <a:spLocks noChangeArrowheads="1"/>
          </p:cNvSpPr>
          <p:nvPr/>
        </p:nvSpPr>
        <p:spPr bwMode="auto">
          <a:xfrm>
            <a:off x="3395663" y="2387601"/>
            <a:ext cx="190500" cy="2063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pSp>
        <p:nvGrpSpPr>
          <p:cNvPr id="41994" name="Group 8"/>
          <p:cNvGrpSpPr>
            <a:grpSpLocks/>
          </p:cNvGrpSpPr>
          <p:nvPr/>
        </p:nvGrpSpPr>
        <p:grpSpPr bwMode="auto">
          <a:xfrm>
            <a:off x="7345364" y="2208214"/>
            <a:ext cx="73025" cy="73025"/>
            <a:chOff x="1292" y="2205"/>
            <a:chExt cx="46" cy="46"/>
          </a:xfrm>
        </p:grpSpPr>
        <p:sp>
          <p:nvSpPr>
            <p:cNvPr id="42009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2010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41995" name="Group 11"/>
          <p:cNvGrpSpPr>
            <a:grpSpLocks/>
          </p:cNvGrpSpPr>
          <p:nvPr/>
        </p:nvGrpSpPr>
        <p:grpSpPr bwMode="auto">
          <a:xfrm>
            <a:off x="3467101" y="2451101"/>
            <a:ext cx="73025" cy="73025"/>
            <a:chOff x="1292" y="2205"/>
            <a:chExt cx="46" cy="46"/>
          </a:xfrm>
        </p:grpSpPr>
        <p:sp>
          <p:nvSpPr>
            <p:cNvPr id="42007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2008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pic>
        <p:nvPicPr>
          <p:cNvPr id="41996" name="Picture 1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851651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41997" name="Rectangle 15"/>
          <p:cNvSpPr>
            <a:spLocks noChangeArrowheads="1"/>
          </p:cNvSpPr>
          <p:nvPr/>
        </p:nvSpPr>
        <p:spPr bwMode="auto">
          <a:xfrm>
            <a:off x="6996113" y="4756151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aphicFrame>
        <p:nvGraphicFramePr>
          <p:cNvPr id="41998" name="Object 3"/>
          <p:cNvGraphicFramePr>
            <a:graphicFrameLocks noChangeAspect="1"/>
          </p:cNvGraphicFramePr>
          <p:nvPr/>
        </p:nvGraphicFramePr>
        <p:xfrm>
          <a:off x="7477125" y="6153151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39392" imgH="241195" progId="Equation.3">
                  <p:embed/>
                </p:oleObj>
              </mc:Choice>
              <mc:Fallback>
                <p:oleObj name="Equation" r:id="rId9" imgW="939392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25" y="6153151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9" name="Rectangle 17"/>
          <p:cNvSpPr>
            <a:spLocks noChangeArrowheads="1"/>
          </p:cNvSpPr>
          <p:nvPr/>
        </p:nvSpPr>
        <p:spPr bwMode="auto">
          <a:xfrm>
            <a:off x="3035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2000" name="Line 19"/>
          <p:cNvSpPr>
            <a:spLocks noChangeShapeType="1"/>
          </p:cNvSpPr>
          <p:nvPr/>
        </p:nvSpPr>
        <p:spPr bwMode="auto">
          <a:xfrm flipH="1">
            <a:off x="3143251" y="2630489"/>
            <a:ext cx="360363" cy="21605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2001" name="Rectangle 20"/>
          <p:cNvSpPr>
            <a:spLocks noChangeArrowheads="1"/>
          </p:cNvSpPr>
          <p:nvPr/>
        </p:nvSpPr>
        <p:spPr bwMode="auto">
          <a:xfrm>
            <a:off x="7275513" y="2144714"/>
            <a:ext cx="190500" cy="2063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2002" name="Line 21"/>
          <p:cNvSpPr>
            <a:spLocks noChangeShapeType="1"/>
          </p:cNvSpPr>
          <p:nvPr/>
        </p:nvSpPr>
        <p:spPr bwMode="auto">
          <a:xfrm flipH="1">
            <a:off x="7212013" y="2343150"/>
            <a:ext cx="215900" cy="2916238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2003" name="Oval 22"/>
          <p:cNvSpPr>
            <a:spLocks noChangeArrowheads="1"/>
          </p:cNvSpPr>
          <p:nvPr/>
        </p:nvSpPr>
        <p:spPr bwMode="auto">
          <a:xfrm>
            <a:off x="3035301" y="5114926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2004" name="Oval 23"/>
          <p:cNvSpPr>
            <a:spLocks noChangeArrowheads="1"/>
          </p:cNvSpPr>
          <p:nvPr/>
        </p:nvSpPr>
        <p:spPr bwMode="auto">
          <a:xfrm>
            <a:off x="7058026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2005" name="Oval 24"/>
          <p:cNvSpPr>
            <a:spLocks noChangeArrowheads="1"/>
          </p:cNvSpPr>
          <p:nvPr/>
        </p:nvSpPr>
        <p:spPr bwMode="auto">
          <a:xfrm>
            <a:off x="3143251" y="48275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2006" name="Oval 25"/>
          <p:cNvSpPr>
            <a:spLocks noChangeArrowheads="1"/>
          </p:cNvSpPr>
          <p:nvPr/>
        </p:nvSpPr>
        <p:spPr bwMode="auto">
          <a:xfrm>
            <a:off x="7175501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959925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utomatic Scale Selection</a:t>
            </a:r>
            <a:endParaRPr lang="de-CH"/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/>
              <a:t>Function responses for increasing scale (scale signature) </a:t>
            </a:r>
            <a:endParaRPr lang="de-CH" sz="2400"/>
          </a:p>
          <a:p>
            <a:endParaRPr lang="de-CH" sz="2400"/>
          </a:p>
        </p:txBody>
      </p:sp>
      <p:sp>
        <p:nvSpPr>
          <p:cNvPr id="1229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graphicFrame>
        <p:nvGraphicFramePr>
          <p:cNvPr id="43013" name="Object 4"/>
          <p:cNvGraphicFramePr>
            <a:graphicFrameLocks noChangeAspect="1"/>
          </p:cNvGraphicFramePr>
          <p:nvPr/>
        </p:nvGraphicFramePr>
        <p:xfrm>
          <a:off x="3617914" y="6207126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309" imgH="241195" progId="Equation.3">
                  <p:embed/>
                </p:oleObj>
              </mc:Choice>
              <mc:Fallback>
                <p:oleObj name="Equation" r:id="rId3" imgW="90130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4" y="6207126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28926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301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66988" y="1766889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6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789739" y="1803401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7" name="Rectangle 7"/>
          <p:cNvSpPr>
            <a:spLocks noChangeArrowheads="1"/>
          </p:cNvSpPr>
          <p:nvPr/>
        </p:nvSpPr>
        <p:spPr bwMode="auto">
          <a:xfrm>
            <a:off x="3367088" y="2349501"/>
            <a:ext cx="260350" cy="269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pSp>
        <p:nvGrpSpPr>
          <p:cNvPr id="43018" name="Group 8"/>
          <p:cNvGrpSpPr>
            <a:grpSpLocks/>
          </p:cNvGrpSpPr>
          <p:nvPr/>
        </p:nvGrpSpPr>
        <p:grpSpPr bwMode="auto">
          <a:xfrm>
            <a:off x="7345364" y="2208214"/>
            <a:ext cx="73025" cy="73025"/>
            <a:chOff x="1292" y="2205"/>
            <a:chExt cx="46" cy="46"/>
          </a:xfrm>
        </p:grpSpPr>
        <p:sp>
          <p:nvSpPr>
            <p:cNvPr id="43035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3036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43019" name="Group 11"/>
          <p:cNvGrpSpPr>
            <a:grpSpLocks/>
          </p:cNvGrpSpPr>
          <p:nvPr/>
        </p:nvGrpSpPr>
        <p:grpSpPr bwMode="auto">
          <a:xfrm>
            <a:off x="3467101" y="2451101"/>
            <a:ext cx="73025" cy="73025"/>
            <a:chOff x="1292" y="2205"/>
            <a:chExt cx="46" cy="46"/>
          </a:xfrm>
        </p:grpSpPr>
        <p:sp>
          <p:nvSpPr>
            <p:cNvPr id="43033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3034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pic>
        <p:nvPicPr>
          <p:cNvPr id="43020" name="Picture 1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851651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43021" name="Rectangle 15"/>
          <p:cNvSpPr>
            <a:spLocks noChangeArrowheads="1"/>
          </p:cNvSpPr>
          <p:nvPr/>
        </p:nvSpPr>
        <p:spPr bwMode="auto">
          <a:xfrm>
            <a:off x="6996113" y="4756151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aphicFrame>
        <p:nvGraphicFramePr>
          <p:cNvPr id="43022" name="Object 5"/>
          <p:cNvGraphicFramePr>
            <a:graphicFrameLocks noChangeAspect="1"/>
          </p:cNvGraphicFramePr>
          <p:nvPr/>
        </p:nvGraphicFramePr>
        <p:xfrm>
          <a:off x="7477125" y="6153151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39392" imgH="241195" progId="Equation.3">
                  <p:embed/>
                </p:oleObj>
              </mc:Choice>
              <mc:Fallback>
                <p:oleObj name="Equation" r:id="rId9" imgW="939392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25" y="6153151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3" name="Rectangle 17"/>
          <p:cNvSpPr>
            <a:spLocks noChangeArrowheads="1"/>
          </p:cNvSpPr>
          <p:nvPr/>
        </p:nvSpPr>
        <p:spPr bwMode="auto">
          <a:xfrm>
            <a:off x="3035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3024" name="Line 19"/>
          <p:cNvSpPr>
            <a:spLocks noChangeShapeType="1"/>
          </p:cNvSpPr>
          <p:nvPr/>
        </p:nvSpPr>
        <p:spPr bwMode="auto">
          <a:xfrm flipH="1">
            <a:off x="3287713" y="2630489"/>
            <a:ext cx="215900" cy="205263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3025" name="Rectangle 20"/>
          <p:cNvSpPr>
            <a:spLocks noChangeArrowheads="1"/>
          </p:cNvSpPr>
          <p:nvPr/>
        </p:nvSpPr>
        <p:spPr bwMode="auto">
          <a:xfrm>
            <a:off x="7246938" y="2106614"/>
            <a:ext cx="260350" cy="269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3026" name="Line 21"/>
          <p:cNvSpPr>
            <a:spLocks noChangeShapeType="1"/>
          </p:cNvSpPr>
          <p:nvPr/>
        </p:nvSpPr>
        <p:spPr bwMode="auto">
          <a:xfrm flipH="1">
            <a:off x="7319963" y="2343151"/>
            <a:ext cx="107950" cy="2663825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3027" name="Oval 22"/>
          <p:cNvSpPr>
            <a:spLocks noChangeArrowheads="1"/>
          </p:cNvSpPr>
          <p:nvPr/>
        </p:nvSpPr>
        <p:spPr bwMode="auto">
          <a:xfrm>
            <a:off x="3035301" y="5114926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3028" name="Oval 23"/>
          <p:cNvSpPr>
            <a:spLocks noChangeArrowheads="1"/>
          </p:cNvSpPr>
          <p:nvPr/>
        </p:nvSpPr>
        <p:spPr bwMode="auto">
          <a:xfrm>
            <a:off x="7058026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3029" name="Oval 24"/>
          <p:cNvSpPr>
            <a:spLocks noChangeArrowheads="1"/>
          </p:cNvSpPr>
          <p:nvPr/>
        </p:nvSpPr>
        <p:spPr bwMode="auto">
          <a:xfrm>
            <a:off x="3143251" y="48275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3030" name="Oval 25"/>
          <p:cNvSpPr>
            <a:spLocks noChangeArrowheads="1"/>
          </p:cNvSpPr>
          <p:nvPr/>
        </p:nvSpPr>
        <p:spPr bwMode="auto">
          <a:xfrm>
            <a:off x="7175501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3031" name="Oval 26"/>
          <p:cNvSpPr>
            <a:spLocks noChangeArrowheads="1"/>
          </p:cNvSpPr>
          <p:nvPr/>
        </p:nvSpPr>
        <p:spPr bwMode="auto">
          <a:xfrm>
            <a:off x="3251201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3032" name="Oval 27"/>
          <p:cNvSpPr>
            <a:spLocks noChangeArrowheads="1"/>
          </p:cNvSpPr>
          <p:nvPr/>
        </p:nvSpPr>
        <p:spPr bwMode="auto">
          <a:xfrm>
            <a:off x="7319963" y="5114926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1174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274435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44700" y="1219201"/>
            <a:ext cx="8102600" cy="4557713"/>
          </a:xfrm>
        </p:spPr>
      </p:pic>
    </p:spTree>
    <p:extLst>
      <p:ext uri="{BB962C8B-B14F-4D97-AF65-F5344CB8AC3E}">
        <p14:creationId xmlns:p14="http://schemas.microsoft.com/office/powerpoint/2010/main" val="3250905840"/>
      </p:ext>
    </p:extLst>
  </p:cSld>
  <p:clrMapOvr>
    <a:masterClrMapping/>
  </p:clrMapOvr>
  <p:transition spd="slow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utomatic Scale Selection</a:t>
            </a:r>
            <a:endParaRPr lang="de-CH"/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/>
              <a:t>Function responses for increasing scale (scale signature) </a:t>
            </a:r>
            <a:endParaRPr lang="de-CH" sz="2400"/>
          </a:p>
          <a:p>
            <a:endParaRPr lang="de-CH" sz="2400"/>
          </a:p>
        </p:txBody>
      </p:sp>
      <p:sp>
        <p:nvSpPr>
          <p:cNvPr id="133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graphicFrame>
        <p:nvGraphicFramePr>
          <p:cNvPr id="44037" name="Object 4"/>
          <p:cNvGraphicFramePr>
            <a:graphicFrameLocks noChangeAspect="1"/>
          </p:cNvGraphicFramePr>
          <p:nvPr/>
        </p:nvGraphicFramePr>
        <p:xfrm>
          <a:off x="3617914" y="6207126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309" imgH="241195" progId="Equation.3">
                  <p:embed/>
                </p:oleObj>
              </mc:Choice>
              <mc:Fallback>
                <p:oleObj name="Equation" r:id="rId3" imgW="90130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4" y="6207126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3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28926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403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66988" y="1766889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40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789739" y="1803401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41" name="Rectangle 7"/>
          <p:cNvSpPr>
            <a:spLocks noChangeArrowheads="1"/>
          </p:cNvSpPr>
          <p:nvPr/>
        </p:nvSpPr>
        <p:spPr bwMode="auto">
          <a:xfrm>
            <a:off x="3328989" y="2311400"/>
            <a:ext cx="325437" cy="344488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pSp>
        <p:nvGrpSpPr>
          <p:cNvPr id="44042" name="Group 8"/>
          <p:cNvGrpSpPr>
            <a:grpSpLocks/>
          </p:cNvGrpSpPr>
          <p:nvPr/>
        </p:nvGrpSpPr>
        <p:grpSpPr bwMode="auto">
          <a:xfrm>
            <a:off x="7345364" y="2208214"/>
            <a:ext cx="73025" cy="73025"/>
            <a:chOff x="1292" y="2205"/>
            <a:chExt cx="46" cy="46"/>
          </a:xfrm>
        </p:grpSpPr>
        <p:sp>
          <p:nvSpPr>
            <p:cNvPr id="44061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4062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44043" name="Group 11"/>
          <p:cNvGrpSpPr>
            <a:grpSpLocks/>
          </p:cNvGrpSpPr>
          <p:nvPr/>
        </p:nvGrpSpPr>
        <p:grpSpPr bwMode="auto">
          <a:xfrm>
            <a:off x="3467101" y="2451101"/>
            <a:ext cx="73025" cy="73025"/>
            <a:chOff x="1292" y="2205"/>
            <a:chExt cx="46" cy="46"/>
          </a:xfrm>
        </p:grpSpPr>
        <p:sp>
          <p:nvSpPr>
            <p:cNvPr id="44059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4060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pic>
        <p:nvPicPr>
          <p:cNvPr id="44044" name="Picture 1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851651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44045" name="Rectangle 15"/>
          <p:cNvSpPr>
            <a:spLocks noChangeArrowheads="1"/>
          </p:cNvSpPr>
          <p:nvPr/>
        </p:nvSpPr>
        <p:spPr bwMode="auto">
          <a:xfrm>
            <a:off x="6996113" y="4756151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aphicFrame>
        <p:nvGraphicFramePr>
          <p:cNvPr id="44046" name="Object 5"/>
          <p:cNvGraphicFramePr>
            <a:graphicFrameLocks noChangeAspect="1"/>
          </p:cNvGraphicFramePr>
          <p:nvPr/>
        </p:nvGraphicFramePr>
        <p:xfrm>
          <a:off x="7477125" y="6153151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39392" imgH="241195" progId="Equation.3">
                  <p:embed/>
                </p:oleObj>
              </mc:Choice>
              <mc:Fallback>
                <p:oleObj name="Equation" r:id="rId9" imgW="939392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25" y="6153151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7" name="Rectangle 17"/>
          <p:cNvSpPr>
            <a:spLocks noChangeArrowheads="1"/>
          </p:cNvSpPr>
          <p:nvPr/>
        </p:nvSpPr>
        <p:spPr bwMode="auto">
          <a:xfrm>
            <a:off x="3035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4048" name="Line 19"/>
          <p:cNvSpPr>
            <a:spLocks noChangeShapeType="1"/>
          </p:cNvSpPr>
          <p:nvPr/>
        </p:nvSpPr>
        <p:spPr bwMode="auto">
          <a:xfrm flipH="1">
            <a:off x="3432175" y="2630489"/>
            <a:ext cx="71438" cy="21605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4049" name="Rectangle 20"/>
          <p:cNvSpPr>
            <a:spLocks noChangeArrowheads="1"/>
          </p:cNvSpPr>
          <p:nvPr/>
        </p:nvSpPr>
        <p:spPr bwMode="auto">
          <a:xfrm>
            <a:off x="7208839" y="2068514"/>
            <a:ext cx="325437" cy="3444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4050" name="Line 21"/>
          <p:cNvSpPr>
            <a:spLocks noChangeShapeType="1"/>
          </p:cNvSpPr>
          <p:nvPr/>
        </p:nvSpPr>
        <p:spPr bwMode="auto">
          <a:xfrm>
            <a:off x="7427914" y="2343150"/>
            <a:ext cx="73025" cy="25209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4051" name="Oval 22"/>
          <p:cNvSpPr>
            <a:spLocks noChangeArrowheads="1"/>
          </p:cNvSpPr>
          <p:nvPr/>
        </p:nvSpPr>
        <p:spPr bwMode="auto">
          <a:xfrm>
            <a:off x="3035301" y="5114926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4052" name="Oval 23"/>
          <p:cNvSpPr>
            <a:spLocks noChangeArrowheads="1"/>
          </p:cNvSpPr>
          <p:nvPr/>
        </p:nvSpPr>
        <p:spPr bwMode="auto">
          <a:xfrm>
            <a:off x="7058026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4053" name="Oval 24"/>
          <p:cNvSpPr>
            <a:spLocks noChangeArrowheads="1"/>
          </p:cNvSpPr>
          <p:nvPr/>
        </p:nvSpPr>
        <p:spPr bwMode="auto">
          <a:xfrm>
            <a:off x="3108326" y="4899026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4054" name="Oval 25"/>
          <p:cNvSpPr>
            <a:spLocks noChangeArrowheads="1"/>
          </p:cNvSpPr>
          <p:nvPr/>
        </p:nvSpPr>
        <p:spPr bwMode="auto">
          <a:xfrm>
            <a:off x="7175501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4055" name="Oval 26"/>
          <p:cNvSpPr>
            <a:spLocks noChangeArrowheads="1"/>
          </p:cNvSpPr>
          <p:nvPr/>
        </p:nvSpPr>
        <p:spPr bwMode="auto">
          <a:xfrm>
            <a:off x="3251201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4056" name="Oval 27"/>
          <p:cNvSpPr>
            <a:spLocks noChangeArrowheads="1"/>
          </p:cNvSpPr>
          <p:nvPr/>
        </p:nvSpPr>
        <p:spPr bwMode="auto">
          <a:xfrm>
            <a:off x="7319963" y="5114926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4057" name="Oval 28"/>
          <p:cNvSpPr>
            <a:spLocks noChangeArrowheads="1"/>
          </p:cNvSpPr>
          <p:nvPr/>
        </p:nvSpPr>
        <p:spPr bwMode="auto">
          <a:xfrm>
            <a:off x="7499351" y="49355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4058" name="Oval 29"/>
          <p:cNvSpPr>
            <a:spLocks noChangeArrowheads="1"/>
          </p:cNvSpPr>
          <p:nvPr/>
        </p:nvSpPr>
        <p:spPr bwMode="auto">
          <a:xfrm>
            <a:off x="3430588" y="4846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357345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utomatic Scale Selection</a:t>
            </a:r>
            <a:endParaRPr lang="de-CH"/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/>
              <a:t>Function responses for increasing scale (scale signature) </a:t>
            </a:r>
            <a:endParaRPr lang="de-CH" sz="2400"/>
          </a:p>
          <a:p>
            <a:endParaRPr lang="de-CH" sz="2400"/>
          </a:p>
        </p:txBody>
      </p:sp>
      <p:sp>
        <p:nvSpPr>
          <p:cNvPr id="1434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graphicFrame>
        <p:nvGraphicFramePr>
          <p:cNvPr id="45061" name="Object 4"/>
          <p:cNvGraphicFramePr>
            <a:graphicFrameLocks noChangeAspect="1"/>
          </p:cNvGraphicFramePr>
          <p:nvPr/>
        </p:nvGraphicFramePr>
        <p:xfrm>
          <a:off x="3617914" y="6207126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309" imgH="241195" progId="Equation.3">
                  <p:embed/>
                </p:oleObj>
              </mc:Choice>
              <mc:Fallback>
                <p:oleObj name="Equation" r:id="rId3" imgW="90130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4" y="6207126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6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28926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506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66988" y="1766889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4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789739" y="1803401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5" name="Rectangle 7"/>
          <p:cNvSpPr>
            <a:spLocks noChangeArrowheads="1"/>
          </p:cNvSpPr>
          <p:nvPr/>
        </p:nvSpPr>
        <p:spPr bwMode="auto">
          <a:xfrm>
            <a:off x="3005138" y="2032000"/>
            <a:ext cx="939800" cy="95885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pSp>
        <p:nvGrpSpPr>
          <p:cNvPr id="45066" name="Group 8"/>
          <p:cNvGrpSpPr>
            <a:grpSpLocks/>
          </p:cNvGrpSpPr>
          <p:nvPr/>
        </p:nvGrpSpPr>
        <p:grpSpPr bwMode="auto">
          <a:xfrm>
            <a:off x="7345364" y="2208214"/>
            <a:ext cx="73025" cy="73025"/>
            <a:chOff x="1292" y="2205"/>
            <a:chExt cx="46" cy="46"/>
          </a:xfrm>
        </p:grpSpPr>
        <p:sp>
          <p:nvSpPr>
            <p:cNvPr id="45104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5105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45067" name="Group 11"/>
          <p:cNvGrpSpPr>
            <a:grpSpLocks/>
          </p:cNvGrpSpPr>
          <p:nvPr/>
        </p:nvGrpSpPr>
        <p:grpSpPr bwMode="auto">
          <a:xfrm>
            <a:off x="3467101" y="2451101"/>
            <a:ext cx="73025" cy="73025"/>
            <a:chOff x="1292" y="2205"/>
            <a:chExt cx="46" cy="46"/>
          </a:xfrm>
        </p:grpSpPr>
        <p:sp>
          <p:nvSpPr>
            <p:cNvPr id="45102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5103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pic>
        <p:nvPicPr>
          <p:cNvPr id="45068" name="Picture 1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851651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45069" name="Rectangle 15"/>
          <p:cNvSpPr>
            <a:spLocks noChangeArrowheads="1"/>
          </p:cNvSpPr>
          <p:nvPr/>
        </p:nvSpPr>
        <p:spPr bwMode="auto">
          <a:xfrm>
            <a:off x="6996113" y="4756151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aphicFrame>
        <p:nvGraphicFramePr>
          <p:cNvPr id="45070" name="Object 5"/>
          <p:cNvGraphicFramePr>
            <a:graphicFrameLocks noChangeAspect="1"/>
          </p:cNvGraphicFramePr>
          <p:nvPr/>
        </p:nvGraphicFramePr>
        <p:xfrm>
          <a:off x="7477125" y="6153151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39392" imgH="241195" progId="Equation.3">
                  <p:embed/>
                </p:oleObj>
              </mc:Choice>
              <mc:Fallback>
                <p:oleObj name="Equation" r:id="rId9" imgW="939392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25" y="6153151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1" name="Rectangle 17"/>
          <p:cNvSpPr>
            <a:spLocks noChangeArrowheads="1"/>
          </p:cNvSpPr>
          <p:nvPr/>
        </p:nvSpPr>
        <p:spPr bwMode="auto">
          <a:xfrm>
            <a:off x="3035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72" name="Line 19"/>
          <p:cNvSpPr>
            <a:spLocks noChangeShapeType="1"/>
          </p:cNvSpPr>
          <p:nvPr/>
        </p:nvSpPr>
        <p:spPr bwMode="auto">
          <a:xfrm>
            <a:off x="3503614" y="2630489"/>
            <a:ext cx="1692275" cy="3133725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5073" name="Rectangle 20"/>
          <p:cNvSpPr>
            <a:spLocks noChangeArrowheads="1"/>
          </p:cNvSpPr>
          <p:nvPr/>
        </p:nvSpPr>
        <p:spPr bwMode="auto">
          <a:xfrm>
            <a:off x="6884988" y="1789113"/>
            <a:ext cx="939800" cy="95885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74" name="Line 21"/>
          <p:cNvSpPr>
            <a:spLocks noChangeShapeType="1"/>
          </p:cNvSpPr>
          <p:nvPr/>
        </p:nvSpPr>
        <p:spPr bwMode="auto">
          <a:xfrm>
            <a:off x="7427914" y="2343150"/>
            <a:ext cx="1692275" cy="262890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5075" name="Oval 22"/>
          <p:cNvSpPr>
            <a:spLocks noChangeArrowheads="1"/>
          </p:cNvSpPr>
          <p:nvPr/>
        </p:nvSpPr>
        <p:spPr bwMode="auto">
          <a:xfrm>
            <a:off x="3035301" y="5114926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76" name="Oval 23"/>
          <p:cNvSpPr>
            <a:spLocks noChangeArrowheads="1"/>
          </p:cNvSpPr>
          <p:nvPr/>
        </p:nvSpPr>
        <p:spPr bwMode="auto">
          <a:xfrm>
            <a:off x="7058026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77" name="Oval 24"/>
          <p:cNvSpPr>
            <a:spLocks noChangeArrowheads="1"/>
          </p:cNvSpPr>
          <p:nvPr/>
        </p:nvSpPr>
        <p:spPr bwMode="auto">
          <a:xfrm>
            <a:off x="3108326" y="4899026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78" name="Oval 25"/>
          <p:cNvSpPr>
            <a:spLocks noChangeArrowheads="1"/>
          </p:cNvSpPr>
          <p:nvPr/>
        </p:nvSpPr>
        <p:spPr bwMode="auto">
          <a:xfrm>
            <a:off x="7175501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79" name="Oval 26"/>
          <p:cNvSpPr>
            <a:spLocks noChangeArrowheads="1"/>
          </p:cNvSpPr>
          <p:nvPr/>
        </p:nvSpPr>
        <p:spPr bwMode="auto">
          <a:xfrm>
            <a:off x="3251201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80" name="Oval 27"/>
          <p:cNvSpPr>
            <a:spLocks noChangeArrowheads="1"/>
          </p:cNvSpPr>
          <p:nvPr/>
        </p:nvSpPr>
        <p:spPr bwMode="auto">
          <a:xfrm>
            <a:off x="7319963" y="5114926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81" name="Oval 28"/>
          <p:cNvSpPr>
            <a:spLocks noChangeArrowheads="1"/>
          </p:cNvSpPr>
          <p:nvPr/>
        </p:nvSpPr>
        <p:spPr bwMode="auto">
          <a:xfrm>
            <a:off x="7499351" y="49355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82" name="Oval 29"/>
          <p:cNvSpPr>
            <a:spLocks noChangeArrowheads="1"/>
          </p:cNvSpPr>
          <p:nvPr/>
        </p:nvSpPr>
        <p:spPr bwMode="auto">
          <a:xfrm>
            <a:off x="3430588" y="4846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83" name="Oval 30"/>
          <p:cNvSpPr>
            <a:spLocks noChangeArrowheads="1"/>
          </p:cNvSpPr>
          <p:nvPr/>
        </p:nvSpPr>
        <p:spPr bwMode="auto">
          <a:xfrm>
            <a:off x="3575051" y="5026026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84" name="Oval 31"/>
          <p:cNvSpPr>
            <a:spLocks noChangeArrowheads="1"/>
          </p:cNvSpPr>
          <p:nvPr/>
        </p:nvSpPr>
        <p:spPr bwMode="auto">
          <a:xfrm>
            <a:off x="3754438" y="5222876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85" name="Oval 32"/>
          <p:cNvSpPr>
            <a:spLocks noChangeArrowheads="1"/>
          </p:cNvSpPr>
          <p:nvPr/>
        </p:nvSpPr>
        <p:spPr bwMode="auto">
          <a:xfrm>
            <a:off x="3933826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86" name="Oval 33"/>
          <p:cNvSpPr>
            <a:spLocks noChangeArrowheads="1"/>
          </p:cNvSpPr>
          <p:nvPr/>
        </p:nvSpPr>
        <p:spPr bwMode="auto">
          <a:xfrm>
            <a:off x="4114801" y="54752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87" name="Oval 34"/>
          <p:cNvSpPr>
            <a:spLocks noChangeArrowheads="1"/>
          </p:cNvSpPr>
          <p:nvPr/>
        </p:nvSpPr>
        <p:spPr bwMode="auto">
          <a:xfrm>
            <a:off x="4294188" y="55483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88" name="Oval 35"/>
          <p:cNvSpPr>
            <a:spLocks noChangeArrowheads="1"/>
          </p:cNvSpPr>
          <p:nvPr/>
        </p:nvSpPr>
        <p:spPr bwMode="auto">
          <a:xfrm>
            <a:off x="4473576" y="560070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89" name="Oval 36"/>
          <p:cNvSpPr>
            <a:spLocks noChangeArrowheads="1"/>
          </p:cNvSpPr>
          <p:nvPr/>
        </p:nvSpPr>
        <p:spPr bwMode="auto">
          <a:xfrm>
            <a:off x="4652963" y="565626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90" name="Oval 37"/>
          <p:cNvSpPr>
            <a:spLocks noChangeArrowheads="1"/>
          </p:cNvSpPr>
          <p:nvPr/>
        </p:nvSpPr>
        <p:spPr bwMode="auto">
          <a:xfrm>
            <a:off x="4832351" y="570865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91" name="Oval 38"/>
          <p:cNvSpPr>
            <a:spLocks noChangeArrowheads="1"/>
          </p:cNvSpPr>
          <p:nvPr/>
        </p:nvSpPr>
        <p:spPr bwMode="auto">
          <a:xfrm>
            <a:off x="5011738" y="57642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92" name="Oval 39"/>
          <p:cNvSpPr>
            <a:spLocks noChangeArrowheads="1"/>
          </p:cNvSpPr>
          <p:nvPr/>
        </p:nvSpPr>
        <p:spPr bwMode="auto">
          <a:xfrm>
            <a:off x="5191126" y="583565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93" name="Oval 40"/>
          <p:cNvSpPr>
            <a:spLocks noChangeArrowheads="1"/>
          </p:cNvSpPr>
          <p:nvPr/>
        </p:nvSpPr>
        <p:spPr bwMode="auto">
          <a:xfrm>
            <a:off x="7678738" y="4800601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94" name="Oval 41"/>
          <p:cNvSpPr>
            <a:spLocks noChangeArrowheads="1"/>
          </p:cNvSpPr>
          <p:nvPr/>
        </p:nvSpPr>
        <p:spPr bwMode="auto">
          <a:xfrm>
            <a:off x="7858126" y="473710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95" name="Oval 42"/>
          <p:cNvSpPr>
            <a:spLocks noChangeArrowheads="1"/>
          </p:cNvSpPr>
          <p:nvPr/>
        </p:nvSpPr>
        <p:spPr bwMode="auto">
          <a:xfrm>
            <a:off x="8037513" y="4719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96" name="Oval 43"/>
          <p:cNvSpPr>
            <a:spLocks noChangeArrowheads="1"/>
          </p:cNvSpPr>
          <p:nvPr/>
        </p:nvSpPr>
        <p:spPr bwMode="auto">
          <a:xfrm>
            <a:off x="8216901" y="475615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97" name="Oval 44"/>
          <p:cNvSpPr>
            <a:spLocks noChangeArrowheads="1"/>
          </p:cNvSpPr>
          <p:nvPr/>
        </p:nvSpPr>
        <p:spPr bwMode="auto">
          <a:xfrm>
            <a:off x="8396288" y="4800601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98" name="Oval 45"/>
          <p:cNvSpPr>
            <a:spLocks noChangeArrowheads="1"/>
          </p:cNvSpPr>
          <p:nvPr/>
        </p:nvSpPr>
        <p:spPr bwMode="auto">
          <a:xfrm>
            <a:off x="8575676" y="486410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99" name="Oval 46"/>
          <p:cNvSpPr>
            <a:spLocks noChangeArrowheads="1"/>
          </p:cNvSpPr>
          <p:nvPr/>
        </p:nvSpPr>
        <p:spPr bwMode="auto">
          <a:xfrm>
            <a:off x="8755063" y="49355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100" name="Oval 47"/>
          <p:cNvSpPr>
            <a:spLocks noChangeArrowheads="1"/>
          </p:cNvSpPr>
          <p:nvPr/>
        </p:nvSpPr>
        <p:spPr bwMode="auto">
          <a:xfrm>
            <a:off x="8934451" y="499745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101" name="Oval 48"/>
          <p:cNvSpPr>
            <a:spLocks noChangeArrowheads="1"/>
          </p:cNvSpPr>
          <p:nvPr/>
        </p:nvSpPr>
        <p:spPr bwMode="auto">
          <a:xfrm>
            <a:off x="9113838" y="50530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029924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utomatic Scale Selection</a:t>
            </a:r>
            <a:endParaRPr lang="de-CH"/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/>
              <a:t>Function responses for increasing scale (scale signature) </a:t>
            </a:r>
            <a:endParaRPr lang="de-CH" sz="2400"/>
          </a:p>
          <a:p>
            <a:endParaRPr lang="de-CH" sz="2400"/>
          </a:p>
        </p:txBody>
      </p:sp>
      <p:sp>
        <p:nvSpPr>
          <p:cNvPr id="1536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graphicFrame>
        <p:nvGraphicFramePr>
          <p:cNvPr id="46085" name="Object 4"/>
          <p:cNvGraphicFramePr>
            <a:graphicFrameLocks noChangeAspect="1"/>
          </p:cNvGraphicFramePr>
          <p:nvPr/>
        </p:nvGraphicFramePr>
        <p:xfrm>
          <a:off x="3617914" y="6207126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309" imgH="241195" progId="Equation.3">
                  <p:embed/>
                </p:oleObj>
              </mc:Choice>
              <mc:Fallback>
                <p:oleObj name="Equation" r:id="rId3" imgW="90130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4" y="6207126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8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28926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608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66988" y="1766889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8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789739" y="1803401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9" name="Rectangle 7"/>
          <p:cNvSpPr>
            <a:spLocks noChangeArrowheads="1"/>
          </p:cNvSpPr>
          <p:nvPr/>
        </p:nvSpPr>
        <p:spPr bwMode="auto">
          <a:xfrm>
            <a:off x="3357564" y="2360613"/>
            <a:ext cx="261937" cy="26035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pSp>
        <p:nvGrpSpPr>
          <p:cNvPr id="46090" name="Group 8"/>
          <p:cNvGrpSpPr>
            <a:grpSpLocks/>
          </p:cNvGrpSpPr>
          <p:nvPr/>
        </p:nvGrpSpPr>
        <p:grpSpPr bwMode="auto">
          <a:xfrm>
            <a:off x="7345364" y="2208214"/>
            <a:ext cx="73025" cy="73025"/>
            <a:chOff x="1292" y="2205"/>
            <a:chExt cx="46" cy="46"/>
          </a:xfrm>
        </p:grpSpPr>
        <p:sp>
          <p:nvSpPr>
            <p:cNvPr id="46126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6127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46091" name="Group 11"/>
          <p:cNvGrpSpPr>
            <a:grpSpLocks/>
          </p:cNvGrpSpPr>
          <p:nvPr/>
        </p:nvGrpSpPr>
        <p:grpSpPr bwMode="auto">
          <a:xfrm>
            <a:off x="3467101" y="2451101"/>
            <a:ext cx="73025" cy="73025"/>
            <a:chOff x="1292" y="2205"/>
            <a:chExt cx="46" cy="46"/>
          </a:xfrm>
        </p:grpSpPr>
        <p:sp>
          <p:nvSpPr>
            <p:cNvPr id="46124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6125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pic>
        <p:nvPicPr>
          <p:cNvPr id="46092" name="Picture 1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851651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aphicFrame>
        <p:nvGraphicFramePr>
          <p:cNvPr id="46093" name="Object 5"/>
          <p:cNvGraphicFramePr>
            <a:graphicFrameLocks noChangeAspect="1"/>
          </p:cNvGraphicFramePr>
          <p:nvPr/>
        </p:nvGraphicFramePr>
        <p:xfrm>
          <a:off x="7459664" y="6153151"/>
          <a:ext cx="13366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65200" imgH="241300" progId="Equation.3">
                  <p:embed/>
                </p:oleObj>
              </mc:Choice>
              <mc:Fallback>
                <p:oleObj name="Equation" r:id="rId9" imgW="965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664" y="6153151"/>
                        <a:ext cx="1336675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4" name="Line 19"/>
          <p:cNvSpPr>
            <a:spLocks noChangeShapeType="1"/>
          </p:cNvSpPr>
          <p:nvPr/>
        </p:nvSpPr>
        <p:spPr bwMode="auto">
          <a:xfrm flipH="1">
            <a:off x="3251201" y="2630488"/>
            <a:ext cx="252413" cy="2017712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6095" name="Rectangle 20"/>
          <p:cNvSpPr>
            <a:spLocks noChangeArrowheads="1"/>
          </p:cNvSpPr>
          <p:nvPr/>
        </p:nvSpPr>
        <p:spPr bwMode="auto">
          <a:xfrm>
            <a:off x="7156450" y="2046288"/>
            <a:ext cx="433388" cy="43180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096" name="Line 21"/>
          <p:cNvSpPr>
            <a:spLocks noChangeShapeType="1"/>
          </p:cNvSpPr>
          <p:nvPr/>
        </p:nvSpPr>
        <p:spPr bwMode="auto">
          <a:xfrm>
            <a:off x="7427914" y="2343150"/>
            <a:ext cx="612775" cy="23050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6097" name="Oval 22"/>
          <p:cNvSpPr>
            <a:spLocks noChangeArrowheads="1"/>
          </p:cNvSpPr>
          <p:nvPr/>
        </p:nvSpPr>
        <p:spPr bwMode="auto">
          <a:xfrm>
            <a:off x="3035301" y="5114926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098" name="Oval 23"/>
          <p:cNvSpPr>
            <a:spLocks noChangeArrowheads="1"/>
          </p:cNvSpPr>
          <p:nvPr/>
        </p:nvSpPr>
        <p:spPr bwMode="auto">
          <a:xfrm>
            <a:off x="7058026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099" name="Oval 24"/>
          <p:cNvSpPr>
            <a:spLocks noChangeArrowheads="1"/>
          </p:cNvSpPr>
          <p:nvPr/>
        </p:nvSpPr>
        <p:spPr bwMode="auto">
          <a:xfrm>
            <a:off x="3108326" y="4899026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00" name="Oval 25"/>
          <p:cNvSpPr>
            <a:spLocks noChangeArrowheads="1"/>
          </p:cNvSpPr>
          <p:nvPr/>
        </p:nvSpPr>
        <p:spPr bwMode="auto">
          <a:xfrm>
            <a:off x="7175501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01" name="Oval 26"/>
          <p:cNvSpPr>
            <a:spLocks noChangeArrowheads="1"/>
          </p:cNvSpPr>
          <p:nvPr/>
        </p:nvSpPr>
        <p:spPr bwMode="auto">
          <a:xfrm>
            <a:off x="3251201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02" name="Oval 27"/>
          <p:cNvSpPr>
            <a:spLocks noChangeArrowheads="1"/>
          </p:cNvSpPr>
          <p:nvPr/>
        </p:nvSpPr>
        <p:spPr bwMode="auto">
          <a:xfrm>
            <a:off x="7319963" y="5114926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03" name="Oval 28"/>
          <p:cNvSpPr>
            <a:spLocks noChangeArrowheads="1"/>
          </p:cNvSpPr>
          <p:nvPr/>
        </p:nvSpPr>
        <p:spPr bwMode="auto">
          <a:xfrm>
            <a:off x="7499351" y="49355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04" name="Oval 29"/>
          <p:cNvSpPr>
            <a:spLocks noChangeArrowheads="1"/>
          </p:cNvSpPr>
          <p:nvPr/>
        </p:nvSpPr>
        <p:spPr bwMode="auto">
          <a:xfrm>
            <a:off x="3430588" y="4846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05" name="Oval 30"/>
          <p:cNvSpPr>
            <a:spLocks noChangeArrowheads="1"/>
          </p:cNvSpPr>
          <p:nvPr/>
        </p:nvSpPr>
        <p:spPr bwMode="auto">
          <a:xfrm>
            <a:off x="3575051" y="5026026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06" name="Oval 31"/>
          <p:cNvSpPr>
            <a:spLocks noChangeArrowheads="1"/>
          </p:cNvSpPr>
          <p:nvPr/>
        </p:nvSpPr>
        <p:spPr bwMode="auto">
          <a:xfrm>
            <a:off x="3754438" y="5222876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07" name="Oval 32"/>
          <p:cNvSpPr>
            <a:spLocks noChangeArrowheads="1"/>
          </p:cNvSpPr>
          <p:nvPr/>
        </p:nvSpPr>
        <p:spPr bwMode="auto">
          <a:xfrm>
            <a:off x="3933826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08" name="Oval 33"/>
          <p:cNvSpPr>
            <a:spLocks noChangeArrowheads="1"/>
          </p:cNvSpPr>
          <p:nvPr/>
        </p:nvSpPr>
        <p:spPr bwMode="auto">
          <a:xfrm>
            <a:off x="4114801" y="54752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09" name="Oval 34"/>
          <p:cNvSpPr>
            <a:spLocks noChangeArrowheads="1"/>
          </p:cNvSpPr>
          <p:nvPr/>
        </p:nvSpPr>
        <p:spPr bwMode="auto">
          <a:xfrm>
            <a:off x="4294188" y="55483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10" name="Oval 35"/>
          <p:cNvSpPr>
            <a:spLocks noChangeArrowheads="1"/>
          </p:cNvSpPr>
          <p:nvPr/>
        </p:nvSpPr>
        <p:spPr bwMode="auto">
          <a:xfrm>
            <a:off x="4473576" y="560070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11" name="Oval 36"/>
          <p:cNvSpPr>
            <a:spLocks noChangeArrowheads="1"/>
          </p:cNvSpPr>
          <p:nvPr/>
        </p:nvSpPr>
        <p:spPr bwMode="auto">
          <a:xfrm>
            <a:off x="4652963" y="565626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12" name="Oval 37"/>
          <p:cNvSpPr>
            <a:spLocks noChangeArrowheads="1"/>
          </p:cNvSpPr>
          <p:nvPr/>
        </p:nvSpPr>
        <p:spPr bwMode="auto">
          <a:xfrm>
            <a:off x="4832351" y="570865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13" name="Oval 38"/>
          <p:cNvSpPr>
            <a:spLocks noChangeArrowheads="1"/>
          </p:cNvSpPr>
          <p:nvPr/>
        </p:nvSpPr>
        <p:spPr bwMode="auto">
          <a:xfrm>
            <a:off x="5011738" y="57642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14" name="Oval 39"/>
          <p:cNvSpPr>
            <a:spLocks noChangeArrowheads="1"/>
          </p:cNvSpPr>
          <p:nvPr/>
        </p:nvSpPr>
        <p:spPr bwMode="auto">
          <a:xfrm>
            <a:off x="5191126" y="583565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15" name="Oval 40"/>
          <p:cNvSpPr>
            <a:spLocks noChangeArrowheads="1"/>
          </p:cNvSpPr>
          <p:nvPr/>
        </p:nvSpPr>
        <p:spPr bwMode="auto">
          <a:xfrm>
            <a:off x="7678738" y="4800601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16" name="Oval 41"/>
          <p:cNvSpPr>
            <a:spLocks noChangeArrowheads="1"/>
          </p:cNvSpPr>
          <p:nvPr/>
        </p:nvSpPr>
        <p:spPr bwMode="auto">
          <a:xfrm>
            <a:off x="7858126" y="473710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17" name="Oval 42"/>
          <p:cNvSpPr>
            <a:spLocks noChangeArrowheads="1"/>
          </p:cNvSpPr>
          <p:nvPr/>
        </p:nvSpPr>
        <p:spPr bwMode="auto">
          <a:xfrm>
            <a:off x="8037513" y="4719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18" name="Oval 43"/>
          <p:cNvSpPr>
            <a:spLocks noChangeArrowheads="1"/>
          </p:cNvSpPr>
          <p:nvPr/>
        </p:nvSpPr>
        <p:spPr bwMode="auto">
          <a:xfrm>
            <a:off x="8216901" y="475615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19" name="Oval 44"/>
          <p:cNvSpPr>
            <a:spLocks noChangeArrowheads="1"/>
          </p:cNvSpPr>
          <p:nvPr/>
        </p:nvSpPr>
        <p:spPr bwMode="auto">
          <a:xfrm>
            <a:off x="8396288" y="4800601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20" name="Oval 45"/>
          <p:cNvSpPr>
            <a:spLocks noChangeArrowheads="1"/>
          </p:cNvSpPr>
          <p:nvPr/>
        </p:nvSpPr>
        <p:spPr bwMode="auto">
          <a:xfrm>
            <a:off x="8575676" y="486410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21" name="Oval 46"/>
          <p:cNvSpPr>
            <a:spLocks noChangeArrowheads="1"/>
          </p:cNvSpPr>
          <p:nvPr/>
        </p:nvSpPr>
        <p:spPr bwMode="auto">
          <a:xfrm>
            <a:off x="8755063" y="49355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22" name="Oval 47"/>
          <p:cNvSpPr>
            <a:spLocks noChangeArrowheads="1"/>
          </p:cNvSpPr>
          <p:nvPr/>
        </p:nvSpPr>
        <p:spPr bwMode="auto">
          <a:xfrm>
            <a:off x="8934451" y="499745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23" name="Oval 48"/>
          <p:cNvSpPr>
            <a:spLocks noChangeArrowheads="1"/>
          </p:cNvSpPr>
          <p:nvPr/>
        </p:nvSpPr>
        <p:spPr bwMode="auto">
          <a:xfrm>
            <a:off x="9113838" y="50530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902125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5"/>
          <p:cNvSpPr>
            <a:spLocks noGrp="1"/>
          </p:cNvSpPr>
          <p:nvPr>
            <p:ph type="title"/>
          </p:nvPr>
        </p:nvSpPr>
        <p:spPr>
          <a:xfrm>
            <a:off x="1981200" y="381000"/>
            <a:ext cx="8686800" cy="6096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/>
              <a:t>What Is A Useful Signature Function?</a:t>
            </a:r>
            <a:endParaRPr lang="de-CH"/>
          </a:p>
        </p:txBody>
      </p:sp>
      <p:sp>
        <p:nvSpPr>
          <p:cNvPr id="4710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Difference-of-Gaussian = “blob” detector</a:t>
            </a:r>
            <a:endParaRPr lang="de-CH" dirty="0"/>
          </a:p>
        </p:txBody>
      </p:sp>
      <p:sp>
        <p:nvSpPr>
          <p:cNvPr id="348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pic>
        <p:nvPicPr>
          <p:cNvPr id="47109" name="Picture 27" descr="c-enhedg-laplap"/>
          <p:cNvPicPr>
            <a:picLocks noChangeAspect="1" noChangeArrowheads="1"/>
          </p:cNvPicPr>
          <p:nvPr/>
        </p:nvPicPr>
        <p:blipFill>
          <a:blip r:embed="rId2" cstate="print"/>
          <a:srcRect t="21783"/>
          <a:stretch>
            <a:fillRect/>
          </a:stretch>
        </p:blipFill>
        <p:spPr bwMode="auto">
          <a:xfrm>
            <a:off x="2627313" y="1822451"/>
            <a:ext cx="172720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0" name="Picture 27" descr="c-enhedg-laplap"/>
          <p:cNvPicPr>
            <a:picLocks noChangeAspect="1" noChangeArrowheads="1"/>
          </p:cNvPicPr>
          <p:nvPr/>
        </p:nvPicPr>
        <p:blipFill>
          <a:blip r:embed="rId2" cstate="print"/>
          <a:srcRect t="21783"/>
          <a:stretch>
            <a:fillRect/>
          </a:stretch>
        </p:blipFill>
        <p:spPr bwMode="auto">
          <a:xfrm>
            <a:off x="3105151" y="4232275"/>
            <a:ext cx="771525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1" name="Picture 27" descr="c-enhedg-laplap"/>
          <p:cNvPicPr>
            <a:picLocks noChangeAspect="1" noChangeArrowheads="1"/>
          </p:cNvPicPr>
          <p:nvPr/>
        </p:nvPicPr>
        <p:blipFill>
          <a:blip r:embed="rId3" cstate="print"/>
          <a:srcRect t="21783"/>
          <a:stretch>
            <a:fillRect/>
          </a:stretch>
        </p:blipFill>
        <p:spPr bwMode="auto">
          <a:xfrm>
            <a:off x="3260726" y="5035551"/>
            <a:ext cx="460375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2" name="Picture 27" descr="c-enhedg-laplap"/>
          <p:cNvPicPr>
            <a:picLocks noChangeAspect="1" noChangeArrowheads="1"/>
          </p:cNvPicPr>
          <p:nvPr/>
        </p:nvPicPr>
        <p:blipFill>
          <a:blip r:embed="rId2" cstate="print"/>
          <a:srcRect t="21783"/>
          <a:stretch>
            <a:fillRect/>
          </a:stretch>
        </p:blipFill>
        <p:spPr bwMode="auto">
          <a:xfrm>
            <a:off x="2814638" y="3063876"/>
            <a:ext cx="1352550" cy="105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8" name="Straight Arrow Connector 17"/>
          <p:cNvCxnSpPr/>
          <p:nvPr/>
        </p:nvCxnSpPr>
        <p:spPr>
          <a:xfrm rot="5400000" flipH="1" flipV="1">
            <a:off x="2809876" y="3684588"/>
            <a:ext cx="3687762" cy="3651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4635501" y="5546725"/>
            <a:ext cx="3833813" cy="0"/>
          </a:xfrm>
          <a:prstGeom prst="straightConnector1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5146675" y="5948363"/>
            <a:ext cx="146050" cy="1460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>
              <a:solidFill>
                <a:prstClr val="white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6172200" y="5802313"/>
            <a:ext cx="508000" cy="5080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>
              <a:solidFill>
                <a:prstClr val="white"/>
              </a:solidFill>
            </a:endParaRPr>
          </a:p>
        </p:txBody>
      </p:sp>
      <p:sp>
        <p:nvSpPr>
          <p:cNvPr id="27" name="Oval 26"/>
          <p:cNvSpPr/>
          <p:nvPr/>
        </p:nvSpPr>
        <p:spPr>
          <a:xfrm>
            <a:off x="7446964" y="5619751"/>
            <a:ext cx="803275" cy="80327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>
              <a:solidFill>
                <a:prstClr val="white"/>
              </a:solidFill>
            </a:endParaRPr>
          </a:p>
        </p:txBody>
      </p:sp>
      <p:sp>
        <p:nvSpPr>
          <p:cNvPr id="29" name="Freeform 28"/>
          <p:cNvSpPr/>
          <p:nvPr/>
        </p:nvSpPr>
        <p:spPr>
          <a:xfrm>
            <a:off x="3832195" y="3429000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2139370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974502 w 2957689"/>
              <a:gd name="connsiteY1" fmla="*/ 542575 h 582982"/>
              <a:gd name="connsiteX2" fmla="*/ 2139370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974502 w 2957689"/>
              <a:gd name="connsiteY1" fmla="*/ 542575 h 582982"/>
              <a:gd name="connsiteX2" fmla="*/ 2276388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1974502" y="542575"/>
                </a:lnTo>
                <a:cubicBezTo>
                  <a:pt x="2156302" y="582982"/>
                  <a:pt x="2184665" y="1416"/>
                  <a:pt x="2276388" y="708"/>
                </a:cubicBezTo>
                <a:cubicBezTo>
                  <a:pt x="2368111" y="0"/>
                  <a:pt x="2433011" y="457425"/>
                  <a:pt x="2524841" y="538329"/>
                </a:cubicBezTo>
                <a:lnTo>
                  <a:pt x="2957689" y="531758"/>
                </a:ln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>
              <a:solidFill>
                <a:prstClr val="black"/>
              </a:solidFill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030776" y="3429000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387268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463836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463836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03348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42860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42860 w 2957689"/>
              <a:gd name="connsiteY2" fmla="*/ 708 h 582982"/>
              <a:gd name="connsiteX3" fmla="*/ 1823815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1168961" y="542575"/>
                </a:lnTo>
                <a:cubicBezTo>
                  <a:pt x="1350761" y="582982"/>
                  <a:pt x="1433718" y="1416"/>
                  <a:pt x="1542860" y="708"/>
                </a:cubicBezTo>
                <a:cubicBezTo>
                  <a:pt x="1652002" y="0"/>
                  <a:pt x="1731985" y="457425"/>
                  <a:pt x="1823815" y="538329"/>
                </a:cubicBezTo>
                <a:lnTo>
                  <a:pt x="2957689" y="531758"/>
                </a:ln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>
              <a:solidFill>
                <a:prstClr val="black"/>
              </a:solidFill>
            </a:endParaRPr>
          </a:p>
        </p:txBody>
      </p:sp>
      <p:sp>
        <p:nvSpPr>
          <p:cNvPr id="35" name="Freeform 34"/>
          <p:cNvSpPr/>
          <p:nvPr/>
        </p:nvSpPr>
        <p:spPr>
          <a:xfrm>
            <a:off x="6424618" y="3429000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867235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219390" y="542575"/>
                </a:lnTo>
                <a:cubicBezTo>
                  <a:pt x="401190" y="582982"/>
                  <a:pt x="497213" y="1416"/>
                  <a:pt x="611772" y="708"/>
                </a:cubicBezTo>
                <a:cubicBezTo>
                  <a:pt x="726331" y="0"/>
                  <a:pt x="814917" y="457425"/>
                  <a:pt x="906747" y="538329"/>
                </a:cubicBezTo>
                <a:cubicBezTo>
                  <a:pt x="1008147" y="544063"/>
                  <a:pt x="2274042" y="533948"/>
                  <a:pt x="2957689" y="531758"/>
                </a:cubicBez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111357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fference-of-Gaussian (DoG)</a:t>
            </a:r>
            <a:endParaRPr lang="de-CH"/>
          </a:p>
        </p:txBody>
      </p:sp>
      <p:sp>
        <p:nvSpPr>
          <p:cNvPr id="3686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grpSp>
        <p:nvGrpSpPr>
          <p:cNvPr id="50181" name="Group 5"/>
          <p:cNvGrpSpPr>
            <a:grpSpLocks/>
          </p:cNvGrpSpPr>
          <p:nvPr/>
        </p:nvGrpSpPr>
        <p:grpSpPr bwMode="auto">
          <a:xfrm>
            <a:off x="2293937" y="2138363"/>
            <a:ext cx="7715251" cy="4176713"/>
            <a:chOff x="565150" y="2420938"/>
            <a:chExt cx="7715250" cy="4176712"/>
          </a:xfrm>
        </p:grpSpPr>
        <p:pic>
          <p:nvPicPr>
            <p:cNvPr id="50182" name="Picture 4" descr="c-enhedg-laplap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156325" y="2420938"/>
              <a:ext cx="2016125" cy="2016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50183" name="Group 11"/>
            <p:cNvGrpSpPr>
              <a:grpSpLocks/>
            </p:cNvGrpSpPr>
            <p:nvPr/>
          </p:nvGrpSpPr>
          <p:grpSpPr bwMode="auto">
            <a:xfrm>
              <a:off x="565150" y="4897438"/>
              <a:ext cx="7715250" cy="1700212"/>
              <a:chOff x="565150" y="4897438"/>
              <a:chExt cx="7715250" cy="1700212"/>
            </a:xfrm>
          </p:grpSpPr>
          <p:pic>
            <p:nvPicPr>
              <p:cNvPr id="50184" name="Picture 5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156177" y="4899025"/>
                <a:ext cx="2170112" cy="169862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</p:pic>
          <p:pic>
            <p:nvPicPr>
              <p:cNvPr id="50185" name="Picture 6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565150" y="4899025"/>
                <a:ext cx="2170113" cy="169862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</p:pic>
          <p:pic>
            <p:nvPicPr>
              <p:cNvPr id="50186" name="Picture 7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6119813" y="4897438"/>
                <a:ext cx="2160587" cy="1700212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</p:pic>
          <p:sp>
            <p:nvSpPr>
              <p:cNvPr id="50187" name="Text Box 8"/>
              <p:cNvSpPr txBox="1">
                <a:spLocks noChangeArrowheads="1"/>
              </p:cNvSpPr>
              <p:nvPr/>
            </p:nvSpPr>
            <p:spPr bwMode="auto">
              <a:xfrm>
                <a:off x="2735263" y="5461000"/>
                <a:ext cx="431800" cy="51911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pl-PL" sz="2800" b="1">
                    <a:solidFill>
                      <a:prstClr val="black"/>
                    </a:solidFill>
                  </a:rPr>
                  <a:t>-</a:t>
                </a:r>
                <a:endParaRPr lang="en-US" sz="28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50188" name="Text Box 9"/>
              <p:cNvSpPr txBox="1">
                <a:spLocks noChangeArrowheads="1"/>
              </p:cNvSpPr>
              <p:nvPr/>
            </p:nvSpPr>
            <p:spPr bwMode="auto">
              <a:xfrm>
                <a:off x="5507038" y="5403850"/>
                <a:ext cx="431800" cy="51911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pl-PL" sz="2800" b="1">
                    <a:solidFill>
                      <a:prstClr val="black"/>
                    </a:solidFill>
                  </a:rPr>
                  <a:t>=</a:t>
                </a:r>
                <a:endParaRPr lang="en-US" sz="2800" b="1">
                  <a:solidFill>
                    <a:prstClr val="black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5374864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oG</a:t>
            </a:r>
            <a:r>
              <a:rPr lang="en-US" dirty="0"/>
              <a:t> – Efficient Computation</a:t>
            </a:r>
            <a:endParaRPr lang="de-CH" dirty="0"/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omputation in Gaussian scale pyramid</a:t>
            </a:r>
            <a:endParaRPr lang="de-CH"/>
          </a:p>
        </p:txBody>
      </p:sp>
      <p:sp>
        <p:nvSpPr>
          <p:cNvPr id="174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grpSp>
        <p:nvGrpSpPr>
          <p:cNvPr id="51205" name="Group 39"/>
          <p:cNvGrpSpPr>
            <a:grpSpLocks/>
          </p:cNvGrpSpPr>
          <p:nvPr/>
        </p:nvGrpSpPr>
        <p:grpSpPr bwMode="auto">
          <a:xfrm>
            <a:off x="1933576" y="1676400"/>
            <a:ext cx="8397875" cy="4483100"/>
            <a:chOff x="299979" y="1611314"/>
            <a:chExt cx="8397990" cy="4483136"/>
          </a:xfrm>
        </p:grpSpPr>
        <p:pic>
          <p:nvPicPr>
            <p:cNvPr id="51206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581796" y="1611314"/>
              <a:ext cx="6116173" cy="4483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1207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68313" y="3879833"/>
              <a:ext cx="1692275" cy="135572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51208" name="Freeform 10"/>
            <p:cNvSpPr>
              <a:spLocks/>
            </p:cNvSpPr>
            <p:nvPr/>
          </p:nvSpPr>
          <p:spPr bwMode="auto">
            <a:xfrm>
              <a:off x="3544888" y="3171808"/>
              <a:ext cx="560387" cy="850900"/>
            </a:xfrm>
            <a:custGeom>
              <a:avLst/>
              <a:gdLst>
                <a:gd name="T0" fmla="*/ 2147483647 w 353"/>
                <a:gd name="T1" fmla="*/ 2147483647 h 536"/>
                <a:gd name="T2" fmla="*/ 2147483647 w 353"/>
                <a:gd name="T3" fmla="*/ 2147483647 h 536"/>
                <a:gd name="T4" fmla="*/ 2147483647 w 353"/>
                <a:gd name="T5" fmla="*/ 2147483647 h 536"/>
                <a:gd name="T6" fmla="*/ 2147483647 w 353"/>
                <a:gd name="T7" fmla="*/ 0 h 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53"/>
                <a:gd name="T13" fmla="*/ 0 h 536"/>
                <a:gd name="T14" fmla="*/ 353 w 353"/>
                <a:gd name="T15" fmla="*/ 536 h 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53" h="536">
                  <a:moveTo>
                    <a:pt x="194" y="536"/>
                  </a:moveTo>
                  <a:cubicBezTo>
                    <a:pt x="165" y="492"/>
                    <a:pt x="26" y="341"/>
                    <a:pt x="13" y="264"/>
                  </a:cubicBezTo>
                  <a:cubicBezTo>
                    <a:pt x="0" y="187"/>
                    <a:pt x="56" y="116"/>
                    <a:pt x="113" y="72"/>
                  </a:cubicBezTo>
                  <a:cubicBezTo>
                    <a:pt x="170" y="28"/>
                    <a:pt x="303" y="15"/>
                    <a:pt x="353" y="0"/>
                  </a:cubicBezTo>
                </a:path>
              </a:pathLst>
            </a:cu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pic>
          <p:nvPicPr>
            <p:cNvPr id="51209" name="Picture 1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03238" y="2224071"/>
              <a:ext cx="1116012" cy="89376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51210" name="Group 27"/>
            <p:cNvGrpSpPr>
              <a:grpSpLocks/>
            </p:cNvGrpSpPr>
            <p:nvPr/>
          </p:nvGrpSpPr>
          <p:grpSpPr bwMode="auto">
            <a:xfrm>
              <a:off x="3262300" y="4387339"/>
              <a:ext cx="433388" cy="358775"/>
              <a:chOff x="3311525" y="4457683"/>
              <a:chExt cx="433388" cy="358775"/>
            </a:xfrm>
          </p:grpSpPr>
          <p:sp>
            <p:nvSpPr>
              <p:cNvPr id="51226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1227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solidFill>
                      <a:prstClr val="black"/>
                    </a:solidFill>
                    <a:latin typeface="Symbol" pitchFamily="18" charset="2"/>
                  </a:rPr>
                  <a:t>s</a:t>
                </a:r>
                <a:endParaRPr lang="en-US" sz="1600" b="1" i="1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p:grpSp>
        <p:sp>
          <p:nvSpPr>
            <p:cNvPr id="51211" name="Text Box 15"/>
            <p:cNvSpPr txBox="1">
              <a:spLocks noChangeArrowheads="1"/>
            </p:cNvSpPr>
            <p:nvPr/>
          </p:nvSpPr>
          <p:spPr bwMode="auto">
            <a:xfrm>
              <a:off x="299979" y="5218137"/>
              <a:ext cx="1952597" cy="33855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pl-PL" sz="1600" b="1" i="1">
                  <a:solidFill>
                    <a:prstClr val="black"/>
                  </a:solidFill>
                </a:rPr>
                <a:t>Original image</a:t>
              </a:r>
              <a:r>
                <a:rPr lang="pl-PL" sz="1600" b="1" i="1">
                  <a:solidFill>
                    <a:prstClr val="black"/>
                  </a:solidFill>
                  <a:latin typeface="Symbol" pitchFamily="18" charset="2"/>
                </a:rPr>
                <a:t> </a:t>
              </a:r>
              <a:endParaRPr lang="en-US" sz="1600" b="1" i="1">
                <a:solidFill>
                  <a:prstClr val="black"/>
                </a:solidFill>
                <a:latin typeface="Symbol" pitchFamily="18" charset="2"/>
              </a:endParaRPr>
            </a:p>
          </p:txBody>
        </p:sp>
        <p:grpSp>
          <p:nvGrpSpPr>
            <p:cNvPr id="51212" name="Group 37"/>
            <p:cNvGrpSpPr>
              <a:grpSpLocks/>
            </p:cNvGrpSpPr>
            <p:nvPr/>
          </p:nvGrpSpPr>
          <p:grpSpPr bwMode="auto">
            <a:xfrm>
              <a:off x="2162142" y="4967315"/>
              <a:ext cx="1095390" cy="469900"/>
              <a:chOff x="2232026" y="4743433"/>
              <a:chExt cx="1095390" cy="469900"/>
            </a:xfrm>
          </p:grpSpPr>
          <p:sp>
            <p:nvSpPr>
              <p:cNvPr id="51224" name="Line 6"/>
              <p:cNvSpPr>
                <a:spLocks noChangeShapeType="1"/>
              </p:cNvSpPr>
              <p:nvPr/>
            </p:nvSpPr>
            <p:spPr bwMode="auto">
              <a:xfrm>
                <a:off x="2232026" y="5175232"/>
                <a:ext cx="1095390" cy="1587"/>
              </a:xfrm>
              <a:prstGeom prst="line">
                <a:avLst/>
              </a:prstGeom>
              <a:noFill/>
              <a:ln w="12700" cap="sq">
                <a:solidFill>
                  <a:srgbClr val="000000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graphicFrame>
            <p:nvGraphicFramePr>
              <p:cNvPr id="51225" name="Object 3"/>
              <p:cNvGraphicFramePr>
                <a:graphicFrameLocks noChangeAspect="1"/>
              </p:cNvGraphicFramePr>
              <p:nvPr/>
            </p:nvGraphicFramePr>
            <p:xfrm>
              <a:off x="2373313" y="4743433"/>
              <a:ext cx="685800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Microsoft Equation 3.0" r:id="rId6" imgW="444114" imgH="304536" progId="Equation.3">
                      <p:embed/>
                    </p:oleObj>
                  </mc:Choice>
                  <mc:Fallback>
                    <p:oleObj name="Microsoft Equation 3.0" r:id="rId6" imgW="444114" imgH="30453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3313" y="4743433"/>
                            <a:ext cx="685800" cy="469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213" name="Text Box 17"/>
            <p:cNvSpPr txBox="1">
              <a:spLocks noChangeArrowheads="1"/>
            </p:cNvSpPr>
            <p:nvPr/>
          </p:nvSpPr>
          <p:spPr bwMode="auto">
            <a:xfrm>
              <a:off x="482544" y="3100383"/>
              <a:ext cx="1606572" cy="58477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600" b="1" i="1">
                  <a:solidFill>
                    <a:prstClr val="black"/>
                  </a:solidFill>
                </a:rPr>
                <a:t>S</a:t>
              </a:r>
              <a:r>
                <a:rPr lang="pl-PL" sz="1600" b="1" i="1">
                  <a:solidFill>
                    <a:prstClr val="black"/>
                  </a:solidFill>
                </a:rPr>
                <a:t>ampling with</a:t>
              </a:r>
              <a:br>
                <a:rPr lang="en-US" sz="1600" b="1" i="1">
                  <a:solidFill>
                    <a:prstClr val="black"/>
                  </a:solidFill>
                </a:rPr>
              </a:br>
              <a:r>
                <a:rPr lang="pl-PL" sz="1600" b="1" i="1">
                  <a:solidFill>
                    <a:prstClr val="black"/>
                  </a:solidFill>
                </a:rPr>
                <a:t>step </a:t>
              </a:r>
              <a:r>
                <a:rPr lang="pl-PL" sz="1600" b="1" i="1">
                  <a:solidFill>
                    <a:prstClr val="black"/>
                  </a:solidFill>
                  <a:latin typeface="Symbol" pitchFamily="18" charset="2"/>
                </a:rPr>
                <a:t>s</a:t>
              </a:r>
              <a:r>
                <a:rPr lang="pl-PL" sz="1600" b="1" i="1" baseline="30000">
                  <a:solidFill>
                    <a:prstClr val="black"/>
                  </a:solidFill>
                  <a:latin typeface="Symbol" pitchFamily="18" charset="2"/>
                </a:rPr>
                <a:t>4</a:t>
              </a:r>
              <a:r>
                <a:rPr lang="pl-PL" sz="1600" b="1" i="1">
                  <a:solidFill>
                    <a:prstClr val="black"/>
                  </a:solidFill>
                  <a:latin typeface="Symbol" pitchFamily="18" charset="2"/>
                </a:rPr>
                <a:t> </a:t>
              </a:r>
              <a:r>
                <a:rPr lang="pl-PL" sz="1600" b="1" i="1">
                  <a:solidFill>
                    <a:prstClr val="black"/>
                  </a:solidFill>
                </a:rPr>
                <a:t>=2</a:t>
              </a:r>
              <a:endParaRPr lang="en-US" sz="1600" b="1" i="1">
                <a:solidFill>
                  <a:prstClr val="black"/>
                </a:solidFill>
              </a:endParaRPr>
            </a:p>
          </p:txBody>
        </p:sp>
        <p:grpSp>
          <p:nvGrpSpPr>
            <p:cNvPr id="51214" name="Group 28"/>
            <p:cNvGrpSpPr>
              <a:grpSpLocks/>
            </p:cNvGrpSpPr>
            <p:nvPr/>
          </p:nvGrpSpPr>
          <p:grpSpPr bwMode="auto">
            <a:xfrm>
              <a:off x="3262300" y="3931539"/>
              <a:ext cx="433388" cy="358775"/>
              <a:chOff x="3311525" y="4457683"/>
              <a:chExt cx="433388" cy="358775"/>
            </a:xfrm>
          </p:grpSpPr>
          <p:sp>
            <p:nvSpPr>
              <p:cNvPr id="51222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1223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solidFill>
                      <a:prstClr val="black"/>
                    </a:solidFill>
                    <a:latin typeface="Symbol" pitchFamily="18" charset="2"/>
                  </a:rPr>
                  <a:t>s</a:t>
                </a:r>
                <a:endParaRPr lang="en-US" sz="1600" b="1" i="1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p:grpSp>
        <p:grpSp>
          <p:nvGrpSpPr>
            <p:cNvPr id="51215" name="Group 31"/>
            <p:cNvGrpSpPr>
              <a:grpSpLocks/>
            </p:cNvGrpSpPr>
            <p:nvPr/>
          </p:nvGrpSpPr>
          <p:grpSpPr bwMode="auto">
            <a:xfrm>
              <a:off x="3262300" y="5296455"/>
              <a:ext cx="433388" cy="358775"/>
              <a:chOff x="3311525" y="4457683"/>
              <a:chExt cx="433388" cy="358775"/>
            </a:xfrm>
          </p:grpSpPr>
          <p:sp>
            <p:nvSpPr>
              <p:cNvPr id="51220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1221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solidFill>
                      <a:prstClr val="black"/>
                    </a:solidFill>
                    <a:latin typeface="Symbol" pitchFamily="18" charset="2"/>
                  </a:rPr>
                  <a:t>s</a:t>
                </a:r>
                <a:endParaRPr lang="en-US" sz="1600" b="1" i="1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p:grpSp>
        <p:grpSp>
          <p:nvGrpSpPr>
            <p:cNvPr id="51216" name="Group 34"/>
            <p:cNvGrpSpPr>
              <a:grpSpLocks/>
            </p:cNvGrpSpPr>
            <p:nvPr/>
          </p:nvGrpSpPr>
          <p:grpSpPr bwMode="auto">
            <a:xfrm>
              <a:off x="3262300" y="4830429"/>
              <a:ext cx="433388" cy="358775"/>
              <a:chOff x="3311525" y="4457683"/>
              <a:chExt cx="433388" cy="358775"/>
            </a:xfrm>
          </p:grpSpPr>
          <p:sp>
            <p:nvSpPr>
              <p:cNvPr id="51218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1219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solidFill>
                      <a:prstClr val="black"/>
                    </a:solidFill>
                    <a:latin typeface="Symbol" pitchFamily="18" charset="2"/>
                  </a:rPr>
                  <a:t>s</a:t>
                </a:r>
                <a:endParaRPr lang="en-US" sz="1600" b="1" i="1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p:grpSp>
        <p:sp>
          <p:nvSpPr>
            <p:cNvPr id="51217" name="Line 6"/>
            <p:cNvSpPr>
              <a:spLocks noChangeShapeType="1"/>
            </p:cNvSpPr>
            <p:nvPr/>
          </p:nvSpPr>
          <p:spPr bwMode="auto">
            <a:xfrm flipH="1">
              <a:off x="2162142" y="3209922"/>
              <a:ext cx="1095390" cy="1587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0699715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nd local maxima in position-scale space of Difference-of-Gaussian</a:t>
            </a:r>
            <a:endParaRPr lang="de-CH" dirty="0"/>
          </a:p>
        </p:txBody>
      </p:sp>
      <p:sp>
        <p:nvSpPr>
          <p:cNvPr id="1639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pic>
        <p:nvPicPr>
          <p:cNvPr id="4813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00276" y="2930525"/>
            <a:ext cx="1681163" cy="144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8134" name="Group 6"/>
          <p:cNvGrpSpPr>
            <a:grpSpLocks/>
          </p:cNvGrpSpPr>
          <p:nvPr/>
        </p:nvGrpSpPr>
        <p:grpSpPr bwMode="auto">
          <a:xfrm>
            <a:off x="4008439" y="1163639"/>
            <a:ext cx="3584575" cy="4924425"/>
            <a:chOff x="2211388" y="1700213"/>
            <a:chExt cx="3584575" cy="4924425"/>
          </a:xfrm>
        </p:grpSpPr>
        <p:pic>
          <p:nvPicPr>
            <p:cNvPr id="48142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570413" y="5665788"/>
              <a:ext cx="1225550" cy="958850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pic>
          <p:nvPicPr>
            <p:cNvPr id="48143" name="Picture 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570413" y="4664075"/>
              <a:ext cx="1225550" cy="960438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pic>
          <p:nvPicPr>
            <p:cNvPr id="48144" name="Picture 8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570413" y="3681413"/>
              <a:ext cx="1225550" cy="958850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pic>
          <p:nvPicPr>
            <p:cNvPr id="48145" name="Picture 9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570413" y="2684463"/>
              <a:ext cx="1225550" cy="960437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pic>
          <p:nvPicPr>
            <p:cNvPr id="48146" name="Picture 10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570413" y="1700213"/>
              <a:ext cx="1225550" cy="960437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graphicFrame>
          <p:nvGraphicFramePr>
            <p:cNvPr id="48147" name="Object 2"/>
            <p:cNvGraphicFramePr>
              <a:graphicFrameLocks noChangeAspect="1"/>
            </p:cNvGraphicFramePr>
            <p:nvPr/>
          </p:nvGraphicFramePr>
          <p:xfrm>
            <a:off x="2211388" y="3933825"/>
            <a:ext cx="1712912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990170" imgH="241195" progId="Equation.3">
                    <p:embed/>
                  </p:oleObj>
                </mc:Choice>
                <mc:Fallback>
                  <p:oleObj name="Equation" r:id="rId9" imgW="99017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1388" y="3933825"/>
                          <a:ext cx="1712912" cy="417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8" name="Text Box 12"/>
            <p:cNvSpPr txBox="1">
              <a:spLocks noChangeArrowheads="1"/>
            </p:cNvSpPr>
            <p:nvPr/>
          </p:nvSpPr>
          <p:spPr bwMode="auto">
            <a:xfrm>
              <a:off x="3959225" y="5972175"/>
              <a:ext cx="433388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solidFill>
                    <a:prstClr val="black"/>
                  </a:solidFill>
                  <a:latin typeface="Symbol" pitchFamily="18" charset="2"/>
                </a:rPr>
                <a:t>s</a:t>
              </a:r>
              <a:endParaRPr lang="en-US" b="1" i="1">
                <a:solidFill>
                  <a:prstClr val="black"/>
                </a:solidFill>
                <a:latin typeface="Symbol" pitchFamily="18" charset="2"/>
              </a:endParaRPr>
            </a:p>
          </p:txBody>
        </p:sp>
        <p:sp>
          <p:nvSpPr>
            <p:cNvPr id="48149" name="Text Box 13"/>
            <p:cNvSpPr txBox="1">
              <a:spLocks noChangeArrowheads="1"/>
            </p:cNvSpPr>
            <p:nvPr/>
          </p:nvSpPr>
          <p:spPr bwMode="auto">
            <a:xfrm>
              <a:off x="3959225" y="4964113"/>
              <a:ext cx="433388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solidFill>
                    <a:prstClr val="black"/>
                  </a:solidFill>
                  <a:latin typeface="Symbol" pitchFamily="18" charset="2"/>
                </a:rPr>
                <a:t>s</a:t>
              </a:r>
              <a:r>
                <a:rPr lang="pl-PL" b="1" i="1" baseline="30000">
                  <a:solidFill>
                    <a:prstClr val="black"/>
                  </a:solidFill>
                  <a:latin typeface="Symbol" pitchFamily="18" charset="2"/>
                </a:rPr>
                <a:t>2</a:t>
              </a:r>
              <a:endParaRPr lang="en-US" b="1" i="1" baseline="30000">
                <a:solidFill>
                  <a:prstClr val="black"/>
                </a:solidFill>
                <a:latin typeface="Symbol" pitchFamily="18" charset="2"/>
              </a:endParaRPr>
            </a:p>
          </p:txBody>
        </p:sp>
        <p:sp>
          <p:nvSpPr>
            <p:cNvPr id="48150" name="Text Box 14"/>
            <p:cNvSpPr txBox="1">
              <a:spLocks noChangeArrowheads="1"/>
            </p:cNvSpPr>
            <p:nvPr/>
          </p:nvSpPr>
          <p:spPr bwMode="auto">
            <a:xfrm>
              <a:off x="3995738" y="4005263"/>
              <a:ext cx="433387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solidFill>
                    <a:prstClr val="black"/>
                  </a:solidFill>
                  <a:latin typeface="Symbol" pitchFamily="18" charset="2"/>
                </a:rPr>
                <a:t>s</a:t>
              </a:r>
              <a:r>
                <a:rPr lang="pl-PL" b="1" i="1" baseline="30000">
                  <a:solidFill>
                    <a:prstClr val="black"/>
                  </a:solidFill>
                  <a:latin typeface="Symbol" pitchFamily="18" charset="2"/>
                </a:rPr>
                <a:t>3</a:t>
              </a:r>
              <a:endParaRPr lang="en-US" b="1" i="1" baseline="30000">
                <a:solidFill>
                  <a:prstClr val="black"/>
                </a:solidFill>
                <a:latin typeface="Symbol" pitchFamily="18" charset="2"/>
              </a:endParaRPr>
            </a:p>
          </p:txBody>
        </p:sp>
        <p:sp>
          <p:nvSpPr>
            <p:cNvPr id="48151" name="Text Box 15"/>
            <p:cNvSpPr txBox="1">
              <a:spLocks noChangeArrowheads="1"/>
            </p:cNvSpPr>
            <p:nvPr/>
          </p:nvSpPr>
          <p:spPr bwMode="auto">
            <a:xfrm>
              <a:off x="4030663" y="2997200"/>
              <a:ext cx="433387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solidFill>
                    <a:prstClr val="black"/>
                  </a:solidFill>
                  <a:latin typeface="Symbol" pitchFamily="18" charset="2"/>
                </a:rPr>
                <a:t>s</a:t>
              </a:r>
              <a:r>
                <a:rPr lang="pl-PL" b="1" i="1" baseline="30000">
                  <a:solidFill>
                    <a:prstClr val="black"/>
                  </a:solidFill>
                  <a:latin typeface="Symbol" pitchFamily="18" charset="2"/>
                </a:rPr>
                <a:t>4</a:t>
              </a:r>
              <a:endParaRPr lang="en-US" b="1" i="1" baseline="30000">
                <a:solidFill>
                  <a:prstClr val="black"/>
                </a:solidFill>
                <a:latin typeface="Symbol" pitchFamily="18" charset="2"/>
              </a:endParaRPr>
            </a:p>
          </p:txBody>
        </p:sp>
        <p:sp>
          <p:nvSpPr>
            <p:cNvPr id="48152" name="Text Box 16"/>
            <p:cNvSpPr txBox="1">
              <a:spLocks noChangeArrowheads="1"/>
            </p:cNvSpPr>
            <p:nvPr/>
          </p:nvSpPr>
          <p:spPr bwMode="auto">
            <a:xfrm>
              <a:off x="4067175" y="2024063"/>
              <a:ext cx="541338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solidFill>
                    <a:prstClr val="black"/>
                  </a:solidFill>
                  <a:latin typeface="Symbol" pitchFamily="18" charset="2"/>
                </a:rPr>
                <a:t>s</a:t>
              </a:r>
              <a:r>
                <a:rPr lang="pl-PL" b="1" i="1" baseline="30000">
                  <a:solidFill>
                    <a:prstClr val="black"/>
                  </a:solidFill>
                  <a:latin typeface="Symbol" pitchFamily="18" charset="2"/>
                </a:rPr>
                <a:t>5</a:t>
              </a:r>
              <a:endParaRPr lang="en-US" b="1" i="1" baseline="30000">
                <a:solidFill>
                  <a:prstClr val="black"/>
                </a:solidFill>
                <a:latin typeface="Symbol" pitchFamily="18" charset="2"/>
              </a:endParaRPr>
            </a:p>
          </p:txBody>
        </p:sp>
        <p:sp>
          <p:nvSpPr>
            <p:cNvPr id="48153" name="Line 17"/>
            <p:cNvSpPr>
              <a:spLocks noChangeShapeType="1"/>
            </p:cNvSpPr>
            <p:nvPr/>
          </p:nvSpPr>
          <p:spPr bwMode="auto">
            <a:xfrm>
              <a:off x="3203575" y="4508500"/>
              <a:ext cx="755650" cy="1476375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8154" name="Line 18"/>
            <p:cNvSpPr>
              <a:spLocks noChangeShapeType="1"/>
            </p:cNvSpPr>
            <p:nvPr/>
          </p:nvSpPr>
          <p:spPr bwMode="auto">
            <a:xfrm>
              <a:off x="3384550" y="4437063"/>
              <a:ext cx="611188" cy="612775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8155" name="Line 19"/>
            <p:cNvSpPr>
              <a:spLocks noChangeShapeType="1"/>
            </p:cNvSpPr>
            <p:nvPr/>
          </p:nvSpPr>
          <p:spPr bwMode="auto">
            <a:xfrm>
              <a:off x="3779838" y="4149725"/>
              <a:ext cx="252412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8156" name="Line 20"/>
            <p:cNvSpPr>
              <a:spLocks noChangeShapeType="1"/>
            </p:cNvSpPr>
            <p:nvPr/>
          </p:nvSpPr>
          <p:spPr bwMode="auto">
            <a:xfrm flipV="1">
              <a:off x="3384550" y="3249613"/>
              <a:ext cx="647700" cy="611187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8157" name="Line 21"/>
            <p:cNvSpPr>
              <a:spLocks noChangeShapeType="1"/>
            </p:cNvSpPr>
            <p:nvPr/>
          </p:nvSpPr>
          <p:spPr bwMode="auto">
            <a:xfrm flipV="1">
              <a:off x="3203575" y="2276475"/>
              <a:ext cx="900113" cy="15113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48135" name="Group 23"/>
          <p:cNvGrpSpPr>
            <a:grpSpLocks/>
          </p:cNvGrpSpPr>
          <p:nvPr/>
        </p:nvGrpSpPr>
        <p:grpSpPr bwMode="auto">
          <a:xfrm>
            <a:off x="7664451" y="1560514"/>
            <a:ext cx="3013075" cy="2670175"/>
            <a:chOff x="5867400" y="2168526"/>
            <a:chExt cx="3013134" cy="2670173"/>
          </a:xfrm>
        </p:grpSpPr>
        <p:pic>
          <p:nvPicPr>
            <p:cNvPr id="48138" name="Picture 4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6626284" y="2665412"/>
              <a:ext cx="2254250" cy="2173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8139" name="Line 22"/>
            <p:cNvSpPr>
              <a:spLocks noChangeShapeType="1"/>
            </p:cNvSpPr>
            <p:nvPr/>
          </p:nvSpPr>
          <p:spPr bwMode="auto">
            <a:xfrm>
              <a:off x="5867400" y="4113213"/>
              <a:ext cx="1174750" cy="293132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8140" name="Line 23"/>
            <p:cNvSpPr>
              <a:spLocks noChangeShapeType="1"/>
            </p:cNvSpPr>
            <p:nvPr/>
          </p:nvSpPr>
          <p:spPr bwMode="auto">
            <a:xfrm>
              <a:off x="5867400" y="3175795"/>
              <a:ext cx="1174750" cy="411162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8141" name="Line 24"/>
            <p:cNvSpPr>
              <a:spLocks noChangeShapeType="1"/>
            </p:cNvSpPr>
            <p:nvPr/>
          </p:nvSpPr>
          <p:spPr bwMode="auto">
            <a:xfrm>
              <a:off x="5867400" y="2168526"/>
              <a:ext cx="1174750" cy="547687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29" name="Text Box 26"/>
          <p:cNvSpPr txBox="1">
            <a:spLocks noChangeArrowheads="1"/>
          </p:cNvSpPr>
          <p:nvPr/>
        </p:nvSpPr>
        <p:spPr bwMode="auto">
          <a:xfrm>
            <a:off x="8596314" y="5010151"/>
            <a:ext cx="1500187" cy="646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pl-PL" b="1" dirty="0">
                <a:solidFill>
                  <a:prstClr val="black"/>
                </a:solidFill>
                <a:latin typeface="Calibri"/>
                <a:sym typeface="Symbol"/>
              </a:rPr>
              <a:t></a:t>
            </a:r>
            <a:r>
              <a:rPr lang="en-US" b="1" dirty="0">
                <a:solidFill>
                  <a:prstClr val="black"/>
                </a:solidFill>
                <a:latin typeface="Calibri"/>
                <a:sym typeface="Symbol"/>
              </a:rPr>
              <a:t> L</a:t>
            </a:r>
            <a:r>
              <a:rPr lang="pl-PL" b="1" dirty="0">
                <a:solidFill>
                  <a:prstClr val="black"/>
                </a:solidFill>
                <a:latin typeface="Calibri"/>
              </a:rPr>
              <a:t>ist of</a:t>
            </a:r>
            <a:r>
              <a:rPr lang="en-US" b="1" dirty="0">
                <a:solidFill>
                  <a:prstClr val="black"/>
                </a:solidFill>
                <a:latin typeface="Calibri"/>
              </a:rPr>
              <a:t>       </a:t>
            </a:r>
            <a:br>
              <a:rPr lang="en-US" b="1" dirty="0">
                <a:solidFill>
                  <a:prstClr val="black"/>
                </a:solidFill>
                <a:latin typeface="Calibri"/>
              </a:rPr>
            </a:br>
            <a:r>
              <a:rPr lang="en-US" b="1" i="1" dirty="0">
                <a:solidFill>
                  <a:prstClr val="black"/>
                </a:solidFill>
                <a:latin typeface="Calibri"/>
              </a:rPr>
              <a:t>    </a:t>
            </a:r>
            <a:r>
              <a:rPr lang="pl-PL" b="1" i="1" dirty="0">
                <a:solidFill>
                  <a:prstClr val="black"/>
                </a:solidFill>
                <a:latin typeface="Calibri"/>
              </a:rPr>
              <a:t>(x, y, s)</a:t>
            </a:r>
            <a:endParaRPr lang="en-US" b="1" i="1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48137" name="Picture 27" descr="c-enhedg-laplap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192338" y="4476750"/>
            <a:ext cx="1727200" cy="172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7946893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: Difference-of-Gaussian</a:t>
            </a:r>
            <a:endParaRPr lang="de-CH" dirty="0"/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3584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pic>
        <p:nvPicPr>
          <p:cNvPr id="4915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59175" y="1238250"/>
            <a:ext cx="5316538" cy="449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0120774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T. Tuytelaars, B. Leibe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278314" y="4054476"/>
            <a:ext cx="2306637" cy="2327275"/>
            <a:chOff x="1735" y="2568"/>
            <a:chExt cx="1453" cy="1466"/>
          </a:xfrm>
        </p:grpSpPr>
        <p:sp>
          <p:nvSpPr>
            <p:cNvPr id="53319" name="Freeform 3"/>
            <p:cNvSpPr>
              <a:spLocks/>
            </p:cNvSpPr>
            <p:nvPr/>
          </p:nvSpPr>
          <p:spPr bwMode="auto">
            <a:xfrm>
              <a:off x="1742" y="2575"/>
              <a:ext cx="1438" cy="1451"/>
            </a:xfrm>
            <a:custGeom>
              <a:avLst/>
              <a:gdLst>
                <a:gd name="T0" fmla="*/ 1 w 8629"/>
                <a:gd name="T1" fmla="*/ 0 h 9641"/>
                <a:gd name="T2" fmla="*/ 1 w 8629"/>
                <a:gd name="T3" fmla="*/ 0 h 9641"/>
                <a:gd name="T4" fmla="*/ 1 w 8629"/>
                <a:gd name="T5" fmla="*/ 0 h 9641"/>
                <a:gd name="T6" fmla="*/ 1 w 8629"/>
                <a:gd name="T7" fmla="*/ 0 h 9641"/>
                <a:gd name="T8" fmla="*/ 1 w 8629"/>
                <a:gd name="T9" fmla="*/ 0 h 9641"/>
                <a:gd name="T10" fmla="*/ 1 w 8629"/>
                <a:gd name="T11" fmla="*/ 0 h 9641"/>
                <a:gd name="T12" fmla="*/ 1 w 8629"/>
                <a:gd name="T13" fmla="*/ 0 h 9641"/>
                <a:gd name="T14" fmla="*/ 1 w 8629"/>
                <a:gd name="T15" fmla="*/ 0 h 9641"/>
                <a:gd name="T16" fmla="*/ 1 w 8629"/>
                <a:gd name="T17" fmla="*/ 0 h 9641"/>
                <a:gd name="T18" fmla="*/ 1 w 8629"/>
                <a:gd name="T19" fmla="*/ 0 h 9641"/>
                <a:gd name="T20" fmla="*/ 1 w 8629"/>
                <a:gd name="T21" fmla="*/ 0 h 9641"/>
                <a:gd name="T22" fmla="*/ 1 w 8629"/>
                <a:gd name="T23" fmla="*/ 0 h 9641"/>
                <a:gd name="T24" fmla="*/ 1 w 8629"/>
                <a:gd name="T25" fmla="*/ 0 h 9641"/>
                <a:gd name="T26" fmla="*/ 1 w 8629"/>
                <a:gd name="T27" fmla="*/ 1 h 9641"/>
                <a:gd name="T28" fmla="*/ 1 w 8629"/>
                <a:gd name="T29" fmla="*/ 1 h 9641"/>
                <a:gd name="T30" fmla="*/ 1 w 8629"/>
                <a:gd name="T31" fmla="*/ 1 h 9641"/>
                <a:gd name="T32" fmla="*/ 1 w 8629"/>
                <a:gd name="T33" fmla="*/ 1 h 9641"/>
                <a:gd name="T34" fmla="*/ 1 w 8629"/>
                <a:gd name="T35" fmla="*/ 1 h 9641"/>
                <a:gd name="T36" fmla="*/ 1 w 8629"/>
                <a:gd name="T37" fmla="*/ 1 h 9641"/>
                <a:gd name="T38" fmla="*/ 1 w 8629"/>
                <a:gd name="T39" fmla="*/ 1 h 9641"/>
                <a:gd name="T40" fmla="*/ 1 w 8629"/>
                <a:gd name="T41" fmla="*/ 1 h 9641"/>
                <a:gd name="T42" fmla="*/ 0 w 8629"/>
                <a:gd name="T43" fmla="*/ 1 h 9641"/>
                <a:gd name="T44" fmla="*/ 0 w 8629"/>
                <a:gd name="T45" fmla="*/ 1 h 9641"/>
                <a:gd name="T46" fmla="*/ 0 w 8629"/>
                <a:gd name="T47" fmla="*/ 1 h 9641"/>
                <a:gd name="T48" fmla="*/ 0 w 8629"/>
                <a:gd name="T49" fmla="*/ 1 h 9641"/>
                <a:gd name="T50" fmla="*/ 0 w 8629"/>
                <a:gd name="T51" fmla="*/ 1 h 9641"/>
                <a:gd name="T52" fmla="*/ 0 w 8629"/>
                <a:gd name="T53" fmla="*/ 1 h 9641"/>
                <a:gd name="T54" fmla="*/ 0 w 8629"/>
                <a:gd name="T55" fmla="*/ 1 h 9641"/>
                <a:gd name="T56" fmla="*/ 0 w 8629"/>
                <a:gd name="T57" fmla="*/ 1 h 9641"/>
                <a:gd name="T58" fmla="*/ 0 w 8629"/>
                <a:gd name="T59" fmla="*/ 0 h 9641"/>
                <a:gd name="T60" fmla="*/ 0 w 8629"/>
                <a:gd name="T61" fmla="*/ 0 h 9641"/>
                <a:gd name="T62" fmla="*/ 0 w 8629"/>
                <a:gd name="T63" fmla="*/ 0 h 9641"/>
                <a:gd name="T64" fmla="*/ 0 w 8629"/>
                <a:gd name="T65" fmla="*/ 0 h 9641"/>
                <a:gd name="T66" fmla="*/ 0 w 8629"/>
                <a:gd name="T67" fmla="*/ 0 h 9641"/>
                <a:gd name="T68" fmla="*/ 0 w 8629"/>
                <a:gd name="T69" fmla="*/ 0 h 9641"/>
                <a:gd name="T70" fmla="*/ 0 w 8629"/>
                <a:gd name="T71" fmla="*/ 0 h 9641"/>
                <a:gd name="T72" fmla="*/ 0 w 8629"/>
                <a:gd name="T73" fmla="*/ 0 h 9641"/>
                <a:gd name="T74" fmla="*/ 0 w 8629"/>
                <a:gd name="T75" fmla="*/ 0 h 9641"/>
                <a:gd name="T76" fmla="*/ 0 w 8629"/>
                <a:gd name="T77" fmla="*/ 0 h 9641"/>
                <a:gd name="T78" fmla="*/ 0 w 8629"/>
                <a:gd name="T79" fmla="*/ 0 h 9641"/>
                <a:gd name="T80" fmla="*/ 0 w 8629"/>
                <a:gd name="T81" fmla="*/ 0 h 9641"/>
                <a:gd name="T82" fmla="*/ 0 w 8629"/>
                <a:gd name="T83" fmla="*/ 0 h 9641"/>
                <a:gd name="T84" fmla="*/ 0 w 8629"/>
                <a:gd name="T85" fmla="*/ 0 h 964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629"/>
                <a:gd name="T130" fmla="*/ 0 h 9641"/>
                <a:gd name="T131" fmla="*/ 8629 w 8629"/>
                <a:gd name="T132" fmla="*/ 9641 h 964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629" h="9641">
                  <a:moveTo>
                    <a:pt x="4314" y="0"/>
                  </a:moveTo>
                  <a:lnTo>
                    <a:pt x="4536" y="7"/>
                  </a:lnTo>
                  <a:lnTo>
                    <a:pt x="4754" y="25"/>
                  </a:lnTo>
                  <a:lnTo>
                    <a:pt x="4970" y="55"/>
                  </a:lnTo>
                  <a:lnTo>
                    <a:pt x="5182" y="98"/>
                  </a:lnTo>
                  <a:lnTo>
                    <a:pt x="5390" y="153"/>
                  </a:lnTo>
                  <a:lnTo>
                    <a:pt x="5594" y="217"/>
                  </a:lnTo>
                  <a:lnTo>
                    <a:pt x="5795" y="293"/>
                  </a:lnTo>
                  <a:lnTo>
                    <a:pt x="5991" y="380"/>
                  </a:lnTo>
                  <a:lnTo>
                    <a:pt x="6181" y="477"/>
                  </a:lnTo>
                  <a:lnTo>
                    <a:pt x="6368" y="583"/>
                  </a:lnTo>
                  <a:lnTo>
                    <a:pt x="6549" y="700"/>
                  </a:lnTo>
                  <a:lnTo>
                    <a:pt x="6724" y="825"/>
                  </a:lnTo>
                  <a:lnTo>
                    <a:pt x="6893" y="960"/>
                  </a:lnTo>
                  <a:lnTo>
                    <a:pt x="7056" y="1104"/>
                  </a:lnTo>
                  <a:lnTo>
                    <a:pt x="7213" y="1255"/>
                  </a:lnTo>
                  <a:lnTo>
                    <a:pt x="7363" y="1415"/>
                  </a:lnTo>
                  <a:lnTo>
                    <a:pt x="7505" y="1582"/>
                  </a:lnTo>
                  <a:lnTo>
                    <a:pt x="7641" y="1757"/>
                  </a:lnTo>
                  <a:lnTo>
                    <a:pt x="7769" y="1939"/>
                  </a:lnTo>
                  <a:lnTo>
                    <a:pt x="7890" y="2128"/>
                  </a:lnTo>
                  <a:lnTo>
                    <a:pt x="8002" y="2324"/>
                  </a:lnTo>
                  <a:lnTo>
                    <a:pt x="8106" y="2526"/>
                  </a:lnTo>
                  <a:lnTo>
                    <a:pt x="8202" y="2733"/>
                  </a:lnTo>
                  <a:lnTo>
                    <a:pt x="8289" y="2947"/>
                  </a:lnTo>
                  <a:lnTo>
                    <a:pt x="8366" y="3167"/>
                  </a:lnTo>
                  <a:lnTo>
                    <a:pt x="8433" y="3389"/>
                  </a:lnTo>
                  <a:lnTo>
                    <a:pt x="8492" y="3618"/>
                  </a:lnTo>
                  <a:lnTo>
                    <a:pt x="8541" y="3851"/>
                  </a:lnTo>
                  <a:lnTo>
                    <a:pt x="8578" y="4088"/>
                  </a:lnTo>
                  <a:lnTo>
                    <a:pt x="8606" y="4329"/>
                  </a:lnTo>
                  <a:lnTo>
                    <a:pt x="8623" y="4573"/>
                  </a:lnTo>
                  <a:lnTo>
                    <a:pt x="8629" y="4820"/>
                  </a:lnTo>
                  <a:lnTo>
                    <a:pt x="8623" y="5068"/>
                  </a:lnTo>
                  <a:lnTo>
                    <a:pt x="8606" y="5312"/>
                  </a:lnTo>
                  <a:lnTo>
                    <a:pt x="8578" y="5553"/>
                  </a:lnTo>
                  <a:lnTo>
                    <a:pt x="8541" y="5790"/>
                  </a:lnTo>
                  <a:lnTo>
                    <a:pt x="8492" y="6023"/>
                  </a:lnTo>
                  <a:lnTo>
                    <a:pt x="8433" y="6252"/>
                  </a:lnTo>
                  <a:lnTo>
                    <a:pt x="8366" y="6475"/>
                  </a:lnTo>
                  <a:lnTo>
                    <a:pt x="8289" y="6694"/>
                  </a:lnTo>
                  <a:lnTo>
                    <a:pt x="8202" y="6908"/>
                  </a:lnTo>
                  <a:lnTo>
                    <a:pt x="8106" y="7115"/>
                  </a:lnTo>
                  <a:lnTo>
                    <a:pt x="8002" y="7317"/>
                  </a:lnTo>
                  <a:lnTo>
                    <a:pt x="7890" y="7513"/>
                  </a:lnTo>
                  <a:lnTo>
                    <a:pt x="7769" y="7702"/>
                  </a:lnTo>
                  <a:lnTo>
                    <a:pt x="7641" y="7884"/>
                  </a:lnTo>
                  <a:lnTo>
                    <a:pt x="7505" y="8059"/>
                  </a:lnTo>
                  <a:lnTo>
                    <a:pt x="7363" y="8226"/>
                  </a:lnTo>
                  <a:lnTo>
                    <a:pt x="7213" y="8386"/>
                  </a:lnTo>
                  <a:lnTo>
                    <a:pt x="7056" y="8537"/>
                  </a:lnTo>
                  <a:lnTo>
                    <a:pt x="6893" y="8681"/>
                  </a:lnTo>
                  <a:lnTo>
                    <a:pt x="6724" y="8816"/>
                  </a:lnTo>
                  <a:lnTo>
                    <a:pt x="6549" y="8941"/>
                  </a:lnTo>
                  <a:lnTo>
                    <a:pt x="6368" y="9058"/>
                  </a:lnTo>
                  <a:lnTo>
                    <a:pt x="6181" y="9164"/>
                  </a:lnTo>
                  <a:lnTo>
                    <a:pt x="5991" y="9261"/>
                  </a:lnTo>
                  <a:lnTo>
                    <a:pt x="5795" y="9348"/>
                  </a:lnTo>
                  <a:lnTo>
                    <a:pt x="5594" y="9424"/>
                  </a:lnTo>
                  <a:lnTo>
                    <a:pt x="5390" y="9488"/>
                  </a:lnTo>
                  <a:lnTo>
                    <a:pt x="5182" y="9543"/>
                  </a:lnTo>
                  <a:lnTo>
                    <a:pt x="4970" y="9586"/>
                  </a:lnTo>
                  <a:lnTo>
                    <a:pt x="4754" y="9616"/>
                  </a:lnTo>
                  <a:lnTo>
                    <a:pt x="4536" y="9634"/>
                  </a:lnTo>
                  <a:lnTo>
                    <a:pt x="4314" y="9641"/>
                  </a:lnTo>
                  <a:lnTo>
                    <a:pt x="4093" y="9634"/>
                  </a:lnTo>
                  <a:lnTo>
                    <a:pt x="3875" y="9616"/>
                  </a:lnTo>
                  <a:lnTo>
                    <a:pt x="3659" y="9586"/>
                  </a:lnTo>
                  <a:lnTo>
                    <a:pt x="3447" y="9543"/>
                  </a:lnTo>
                  <a:lnTo>
                    <a:pt x="3238" y="9488"/>
                  </a:lnTo>
                  <a:lnTo>
                    <a:pt x="3034" y="9424"/>
                  </a:lnTo>
                  <a:lnTo>
                    <a:pt x="2833" y="9348"/>
                  </a:lnTo>
                  <a:lnTo>
                    <a:pt x="2638" y="9261"/>
                  </a:lnTo>
                  <a:lnTo>
                    <a:pt x="2447" y="9164"/>
                  </a:lnTo>
                  <a:lnTo>
                    <a:pt x="2260" y="9058"/>
                  </a:lnTo>
                  <a:lnTo>
                    <a:pt x="2080" y="8941"/>
                  </a:lnTo>
                  <a:lnTo>
                    <a:pt x="1905" y="8816"/>
                  </a:lnTo>
                  <a:lnTo>
                    <a:pt x="1736" y="8681"/>
                  </a:lnTo>
                  <a:lnTo>
                    <a:pt x="1573" y="8537"/>
                  </a:lnTo>
                  <a:lnTo>
                    <a:pt x="1416" y="8386"/>
                  </a:lnTo>
                  <a:lnTo>
                    <a:pt x="1266" y="8226"/>
                  </a:lnTo>
                  <a:lnTo>
                    <a:pt x="1124" y="8059"/>
                  </a:lnTo>
                  <a:lnTo>
                    <a:pt x="987" y="7884"/>
                  </a:lnTo>
                  <a:lnTo>
                    <a:pt x="860" y="7702"/>
                  </a:lnTo>
                  <a:lnTo>
                    <a:pt x="739" y="7513"/>
                  </a:lnTo>
                  <a:lnTo>
                    <a:pt x="627" y="7317"/>
                  </a:lnTo>
                  <a:lnTo>
                    <a:pt x="523" y="7115"/>
                  </a:lnTo>
                  <a:lnTo>
                    <a:pt x="426" y="6908"/>
                  </a:lnTo>
                  <a:lnTo>
                    <a:pt x="340" y="6694"/>
                  </a:lnTo>
                  <a:lnTo>
                    <a:pt x="262" y="6475"/>
                  </a:lnTo>
                  <a:lnTo>
                    <a:pt x="195" y="6252"/>
                  </a:lnTo>
                  <a:lnTo>
                    <a:pt x="137" y="6023"/>
                  </a:lnTo>
                  <a:lnTo>
                    <a:pt x="88" y="5790"/>
                  </a:lnTo>
                  <a:lnTo>
                    <a:pt x="50" y="5553"/>
                  </a:lnTo>
                  <a:lnTo>
                    <a:pt x="23" y="5312"/>
                  </a:lnTo>
                  <a:lnTo>
                    <a:pt x="6" y="5068"/>
                  </a:lnTo>
                  <a:lnTo>
                    <a:pt x="0" y="4820"/>
                  </a:lnTo>
                  <a:lnTo>
                    <a:pt x="6" y="4573"/>
                  </a:lnTo>
                  <a:lnTo>
                    <a:pt x="23" y="4329"/>
                  </a:lnTo>
                  <a:lnTo>
                    <a:pt x="50" y="4088"/>
                  </a:lnTo>
                  <a:lnTo>
                    <a:pt x="88" y="3851"/>
                  </a:lnTo>
                  <a:lnTo>
                    <a:pt x="137" y="3618"/>
                  </a:lnTo>
                  <a:lnTo>
                    <a:pt x="195" y="3389"/>
                  </a:lnTo>
                  <a:lnTo>
                    <a:pt x="262" y="3167"/>
                  </a:lnTo>
                  <a:lnTo>
                    <a:pt x="340" y="2947"/>
                  </a:lnTo>
                  <a:lnTo>
                    <a:pt x="426" y="2733"/>
                  </a:lnTo>
                  <a:lnTo>
                    <a:pt x="523" y="2526"/>
                  </a:lnTo>
                  <a:lnTo>
                    <a:pt x="627" y="2324"/>
                  </a:lnTo>
                  <a:lnTo>
                    <a:pt x="739" y="2128"/>
                  </a:lnTo>
                  <a:lnTo>
                    <a:pt x="860" y="1939"/>
                  </a:lnTo>
                  <a:lnTo>
                    <a:pt x="987" y="1757"/>
                  </a:lnTo>
                  <a:lnTo>
                    <a:pt x="1124" y="1582"/>
                  </a:lnTo>
                  <a:lnTo>
                    <a:pt x="1266" y="1415"/>
                  </a:lnTo>
                  <a:lnTo>
                    <a:pt x="1416" y="1255"/>
                  </a:lnTo>
                  <a:lnTo>
                    <a:pt x="1573" y="1104"/>
                  </a:lnTo>
                  <a:lnTo>
                    <a:pt x="1736" y="960"/>
                  </a:lnTo>
                  <a:lnTo>
                    <a:pt x="1905" y="825"/>
                  </a:lnTo>
                  <a:lnTo>
                    <a:pt x="2080" y="700"/>
                  </a:lnTo>
                  <a:lnTo>
                    <a:pt x="2260" y="583"/>
                  </a:lnTo>
                  <a:lnTo>
                    <a:pt x="2447" y="477"/>
                  </a:lnTo>
                  <a:lnTo>
                    <a:pt x="2638" y="380"/>
                  </a:lnTo>
                  <a:lnTo>
                    <a:pt x="2833" y="293"/>
                  </a:lnTo>
                  <a:lnTo>
                    <a:pt x="3034" y="217"/>
                  </a:lnTo>
                  <a:lnTo>
                    <a:pt x="3238" y="153"/>
                  </a:lnTo>
                  <a:lnTo>
                    <a:pt x="3447" y="98"/>
                  </a:lnTo>
                  <a:lnTo>
                    <a:pt x="3659" y="55"/>
                  </a:lnTo>
                  <a:lnTo>
                    <a:pt x="3875" y="25"/>
                  </a:lnTo>
                  <a:lnTo>
                    <a:pt x="4093" y="7"/>
                  </a:lnTo>
                  <a:lnTo>
                    <a:pt x="431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20" name="Freeform 4"/>
            <p:cNvSpPr>
              <a:spLocks/>
            </p:cNvSpPr>
            <p:nvPr/>
          </p:nvSpPr>
          <p:spPr bwMode="auto">
            <a:xfrm>
              <a:off x="2461" y="2568"/>
              <a:ext cx="727" cy="733"/>
            </a:xfrm>
            <a:custGeom>
              <a:avLst/>
              <a:gdLst>
                <a:gd name="T0" fmla="*/ 1 w 4360"/>
                <a:gd name="T1" fmla="*/ 0 h 4871"/>
                <a:gd name="T2" fmla="*/ 1 w 4360"/>
                <a:gd name="T3" fmla="*/ 0 h 4871"/>
                <a:gd name="T4" fmla="*/ 1 w 4360"/>
                <a:gd name="T5" fmla="*/ 0 h 4871"/>
                <a:gd name="T6" fmla="*/ 1 w 4360"/>
                <a:gd name="T7" fmla="*/ 0 h 4871"/>
                <a:gd name="T8" fmla="*/ 1 w 4360"/>
                <a:gd name="T9" fmla="*/ 0 h 4871"/>
                <a:gd name="T10" fmla="*/ 1 w 4360"/>
                <a:gd name="T11" fmla="*/ 0 h 4871"/>
                <a:gd name="T12" fmla="*/ 1 w 4360"/>
                <a:gd name="T13" fmla="*/ 0 h 4871"/>
                <a:gd name="T14" fmla="*/ 1 w 4360"/>
                <a:gd name="T15" fmla="*/ 0 h 4871"/>
                <a:gd name="T16" fmla="*/ 1 w 4360"/>
                <a:gd name="T17" fmla="*/ 0 h 4871"/>
                <a:gd name="T18" fmla="*/ 1 w 4360"/>
                <a:gd name="T19" fmla="*/ 0 h 4871"/>
                <a:gd name="T20" fmla="*/ 1 w 4360"/>
                <a:gd name="T21" fmla="*/ 0 h 4871"/>
                <a:gd name="T22" fmla="*/ 1 w 4360"/>
                <a:gd name="T23" fmla="*/ 0 h 4871"/>
                <a:gd name="T24" fmla="*/ 1 w 4360"/>
                <a:gd name="T25" fmla="*/ 0 h 4871"/>
                <a:gd name="T26" fmla="*/ 0 w 4360"/>
                <a:gd name="T27" fmla="*/ 0 h 4871"/>
                <a:gd name="T28" fmla="*/ 0 w 4360"/>
                <a:gd name="T29" fmla="*/ 0 h 4871"/>
                <a:gd name="T30" fmla="*/ 0 w 4360"/>
                <a:gd name="T31" fmla="*/ 0 h 4871"/>
                <a:gd name="T32" fmla="*/ 0 w 4360"/>
                <a:gd name="T33" fmla="*/ 0 h 4871"/>
                <a:gd name="T34" fmla="*/ 0 w 4360"/>
                <a:gd name="T35" fmla="*/ 0 h 4871"/>
                <a:gd name="T36" fmla="*/ 0 w 4360"/>
                <a:gd name="T37" fmla="*/ 0 h 4871"/>
                <a:gd name="T38" fmla="*/ 0 w 4360"/>
                <a:gd name="T39" fmla="*/ 0 h 4871"/>
                <a:gd name="T40" fmla="*/ 0 w 4360"/>
                <a:gd name="T41" fmla="*/ 0 h 4871"/>
                <a:gd name="T42" fmla="*/ 0 w 4360"/>
                <a:gd name="T43" fmla="*/ 0 h 4871"/>
                <a:gd name="T44" fmla="*/ 0 w 4360"/>
                <a:gd name="T45" fmla="*/ 0 h 4871"/>
                <a:gd name="T46" fmla="*/ 0 w 4360"/>
                <a:gd name="T47" fmla="*/ 0 h 4871"/>
                <a:gd name="T48" fmla="*/ 0 w 4360"/>
                <a:gd name="T49" fmla="*/ 0 h 4871"/>
                <a:gd name="T50" fmla="*/ 0 w 4360"/>
                <a:gd name="T51" fmla="*/ 0 h 4871"/>
                <a:gd name="T52" fmla="*/ 0 w 4360"/>
                <a:gd name="T53" fmla="*/ 0 h 4871"/>
                <a:gd name="T54" fmla="*/ 0 w 4360"/>
                <a:gd name="T55" fmla="*/ 0 h 4871"/>
                <a:gd name="T56" fmla="*/ 0 w 4360"/>
                <a:gd name="T57" fmla="*/ 0 h 4871"/>
                <a:gd name="T58" fmla="*/ 0 w 4360"/>
                <a:gd name="T59" fmla="*/ 0 h 4871"/>
                <a:gd name="T60" fmla="*/ 0 w 4360"/>
                <a:gd name="T61" fmla="*/ 0 h 4871"/>
                <a:gd name="T62" fmla="*/ 0 w 4360"/>
                <a:gd name="T63" fmla="*/ 0 h 4871"/>
                <a:gd name="T64" fmla="*/ 0 w 4360"/>
                <a:gd name="T65" fmla="*/ 0 h 4871"/>
                <a:gd name="T66" fmla="*/ 0 w 4360"/>
                <a:gd name="T67" fmla="*/ 0 h 4871"/>
                <a:gd name="T68" fmla="*/ 0 w 4360"/>
                <a:gd name="T69" fmla="*/ 0 h 4871"/>
                <a:gd name="T70" fmla="*/ 0 w 4360"/>
                <a:gd name="T71" fmla="*/ 0 h 4871"/>
                <a:gd name="T72" fmla="*/ 0 w 4360"/>
                <a:gd name="T73" fmla="*/ 0 h 4871"/>
                <a:gd name="T74" fmla="*/ 0 w 4360"/>
                <a:gd name="T75" fmla="*/ 0 h 4871"/>
                <a:gd name="T76" fmla="*/ 0 w 4360"/>
                <a:gd name="T77" fmla="*/ 0 h 4871"/>
                <a:gd name="T78" fmla="*/ 1 w 4360"/>
                <a:gd name="T79" fmla="*/ 0 h 4871"/>
                <a:gd name="T80" fmla="*/ 1 w 4360"/>
                <a:gd name="T81" fmla="*/ 0 h 4871"/>
                <a:gd name="T82" fmla="*/ 1 w 4360"/>
                <a:gd name="T83" fmla="*/ 0 h 4871"/>
                <a:gd name="T84" fmla="*/ 1 w 4360"/>
                <a:gd name="T85" fmla="*/ 0 h 4871"/>
                <a:gd name="T86" fmla="*/ 1 w 4360"/>
                <a:gd name="T87" fmla="*/ 0 h 4871"/>
                <a:gd name="T88" fmla="*/ 1 w 4360"/>
                <a:gd name="T89" fmla="*/ 0 h 4871"/>
                <a:gd name="T90" fmla="*/ 1 w 4360"/>
                <a:gd name="T91" fmla="*/ 0 h 4871"/>
                <a:gd name="T92" fmla="*/ 1 w 4360"/>
                <a:gd name="T93" fmla="*/ 0 h 4871"/>
                <a:gd name="T94" fmla="*/ 1 w 4360"/>
                <a:gd name="T95" fmla="*/ 0 h 4871"/>
                <a:gd name="T96" fmla="*/ 1 w 4360"/>
                <a:gd name="T97" fmla="*/ 0 h 4871"/>
                <a:gd name="T98" fmla="*/ 1 w 4360"/>
                <a:gd name="T99" fmla="*/ 0 h 4871"/>
                <a:gd name="T100" fmla="*/ 1 w 4360"/>
                <a:gd name="T101" fmla="*/ 0 h 4871"/>
                <a:gd name="T102" fmla="*/ 1 w 4360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1"/>
                <a:gd name="T158" fmla="*/ 4360 w 4360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1">
                  <a:moveTo>
                    <a:pt x="4360" y="4871"/>
                  </a:moveTo>
                  <a:lnTo>
                    <a:pt x="4360" y="4871"/>
                  </a:lnTo>
                  <a:lnTo>
                    <a:pt x="4359" y="4809"/>
                  </a:lnTo>
                  <a:lnTo>
                    <a:pt x="4358" y="4747"/>
                  </a:lnTo>
                  <a:lnTo>
                    <a:pt x="4356" y="4684"/>
                  </a:lnTo>
                  <a:lnTo>
                    <a:pt x="4354" y="4621"/>
                  </a:lnTo>
                  <a:lnTo>
                    <a:pt x="4351" y="4560"/>
                  </a:lnTo>
                  <a:lnTo>
                    <a:pt x="4347" y="4498"/>
                  </a:lnTo>
                  <a:lnTo>
                    <a:pt x="4343" y="4437"/>
                  </a:lnTo>
                  <a:lnTo>
                    <a:pt x="4337" y="4374"/>
                  </a:lnTo>
                  <a:lnTo>
                    <a:pt x="4332" y="4313"/>
                  </a:lnTo>
                  <a:lnTo>
                    <a:pt x="4325" y="4252"/>
                  </a:lnTo>
                  <a:lnTo>
                    <a:pt x="4318" y="4192"/>
                  </a:lnTo>
                  <a:lnTo>
                    <a:pt x="4310" y="4131"/>
                  </a:lnTo>
                  <a:lnTo>
                    <a:pt x="4301" y="4071"/>
                  </a:lnTo>
                  <a:lnTo>
                    <a:pt x="4291" y="4011"/>
                  </a:lnTo>
                  <a:lnTo>
                    <a:pt x="4281" y="3951"/>
                  </a:lnTo>
                  <a:lnTo>
                    <a:pt x="4271" y="3892"/>
                  </a:lnTo>
                  <a:lnTo>
                    <a:pt x="4260" y="3833"/>
                  </a:lnTo>
                  <a:lnTo>
                    <a:pt x="4248" y="3774"/>
                  </a:lnTo>
                  <a:lnTo>
                    <a:pt x="4236" y="3715"/>
                  </a:lnTo>
                  <a:lnTo>
                    <a:pt x="4223" y="3656"/>
                  </a:lnTo>
                  <a:lnTo>
                    <a:pt x="4208" y="3599"/>
                  </a:lnTo>
                  <a:lnTo>
                    <a:pt x="4194" y="3541"/>
                  </a:lnTo>
                  <a:lnTo>
                    <a:pt x="4179" y="3483"/>
                  </a:lnTo>
                  <a:lnTo>
                    <a:pt x="4163" y="3426"/>
                  </a:lnTo>
                  <a:lnTo>
                    <a:pt x="4147" y="3369"/>
                  </a:lnTo>
                  <a:lnTo>
                    <a:pt x="4131" y="3311"/>
                  </a:lnTo>
                  <a:lnTo>
                    <a:pt x="4112" y="3256"/>
                  </a:lnTo>
                  <a:lnTo>
                    <a:pt x="4095" y="3199"/>
                  </a:lnTo>
                  <a:lnTo>
                    <a:pt x="4076" y="3144"/>
                  </a:lnTo>
                  <a:lnTo>
                    <a:pt x="4057" y="3089"/>
                  </a:lnTo>
                  <a:lnTo>
                    <a:pt x="4036" y="3033"/>
                  </a:lnTo>
                  <a:lnTo>
                    <a:pt x="4016" y="2979"/>
                  </a:lnTo>
                  <a:lnTo>
                    <a:pt x="3995" y="2923"/>
                  </a:lnTo>
                  <a:lnTo>
                    <a:pt x="3974" y="2870"/>
                  </a:lnTo>
                  <a:lnTo>
                    <a:pt x="3951" y="2816"/>
                  </a:lnTo>
                  <a:lnTo>
                    <a:pt x="3929" y="2763"/>
                  </a:lnTo>
                  <a:lnTo>
                    <a:pt x="3906" y="2710"/>
                  </a:lnTo>
                  <a:lnTo>
                    <a:pt x="3882" y="2657"/>
                  </a:lnTo>
                  <a:lnTo>
                    <a:pt x="3857" y="2605"/>
                  </a:lnTo>
                  <a:lnTo>
                    <a:pt x="3832" y="2553"/>
                  </a:lnTo>
                  <a:lnTo>
                    <a:pt x="3807" y="2502"/>
                  </a:lnTo>
                  <a:lnTo>
                    <a:pt x="3780" y="2450"/>
                  </a:lnTo>
                  <a:lnTo>
                    <a:pt x="3754" y="2399"/>
                  </a:lnTo>
                  <a:lnTo>
                    <a:pt x="3727" y="2349"/>
                  </a:lnTo>
                  <a:lnTo>
                    <a:pt x="3699" y="2299"/>
                  </a:lnTo>
                  <a:lnTo>
                    <a:pt x="3671" y="2249"/>
                  </a:lnTo>
                  <a:lnTo>
                    <a:pt x="3643" y="2200"/>
                  </a:lnTo>
                  <a:lnTo>
                    <a:pt x="3613" y="2151"/>
                  </a:lnTo>
                  <a:lnTo>
                    <a:pt x="3584" y="2102"/>
                  </a:lnTo>
                  <a:lnTo>
                    <a:pt x="3554" y="2055"/>
                  </a:lnTo>
                  <a:lnTo>
                    <a:pt x="3523" y="2007"/>
                  </a:lnTo>
                  <a:lnTo>
                    <a:pt x="3492" y="1960"/>
                  </a:lnTo>
                  <a:lnTo>
                    <a:pt x="3461" y="1914"/>
                  </a:lnTo>
                  <a:lnTo>
                    <a:pt x="3428" y="1867"/>
                  </a:lnTo>
                  <a:lnTo>
                    <a:pt x="3396" y="1821"/>
                  </a:lnTo>
                  <a:lnTo>
                    <a:pt x="3362" y="1776"/>
                  </a:lnTo>
                  <a:lnTo>
                    <a:pt x="3329" y="1731"/>
                  </a:lnTo>
                  <a:lnTo>
                    <a:pt x="3295" y="1686"/>
                  </a:lnTo>
                  <a:lnTo>
                    <a:pt x="3260" y="1642"/>
                  </a:lnTo>
                  <a:lnTo>
                    <a:pt x="3225" y="1599"/>
                  </a:lnTo>
                  <a:lnTo>
                    <a:pt x="3189" y="1556"/>
                  </a:lnTo>
                  <a:lnTo>
                    <a:pt x="3154" y="1513"/>
                  </a:lnTo>
                  <a:lnTo>
                    <a:pt x="3117" y="1471"/>
                  </a:lnTo>
                  <a:lnTo>
                    <a:pt x="3081" y="1430"/>
                  </a:lnTo>
                  <a:lnTo>
                    <a:pt x="3044" y="1389"/>
                  </a:lnTo>
                  <a:lnTo>
                    <a:pt x="3006" y="1348"/>
                  </a:lnTo>
                  <a:lnTo>
                    <a:pt x="2968" y="1307"/>
                  </a:lnTo>
                  <a:lnTo>
                    <a:pt x="2929" y="1268"/>
                  </a:lnTo>
                  <a:lnTo>
                    <a:pt x="2890" y="1229"/>
                  </a:lnTo>
                  <a:lnTo>
                    <a:pt x="2851" y="1191"/>
                  </a:lnTo>
                  <a:lnTo>
                    <a:pt x="2811" y="1152"/>
                  </a:lnTo>
                  <a:lnTo>
                    <a:pt x="2771" y="1115"/>
                  </a:lnTo>
                  <a:lnTo>
                    <a:pt x="2730" y="1078"/>
                  </a:lnTo>
                  <a:lnTo>
                    <a:pt x="2689" y="1042"/>
                  </a:lnTo>
                  <a:lnTo>
                    <a:pt x="2648" y="1005"/>
                  </a:lnTo>
                  <a:lnTo>
                    <a:pt x="2606" y="970"/>
                  </a:lnTo>
                  <a:lnTo>
                    <a:pt x="2564" y="935"/>
                  </a:lnTo>
                  <a:lnTo>
                    <a:pt x="2521" y="901"/>
                  </a:lnTo>
                  <a:lnTo>
                    <a:pt x="2479" y="867"/>
                  </a:lnTo>
                  <a:lnTo>
                    <a:pt x="2435" y="834"/>
                  </a:lnTo>
                  <a:lnTo>
                    <a:pt x="2392" y="802"/>
                  </a:lnTo>
                  <a:lnTo>
                    <a:pt x="2347" y="769"/>
                  </a:lnTo>
                  <a:lnTo>
                    <a:pt x="2303" y="737"/>
                  </a:lnTo>
                  <a:lnTo>
                    <a:pt x="2258" y="707"/>
                  </a:lnTo>
                  <a:lnTo>
                    <a:pt x="2213" y="676"/>
                  </a:lnTo>
                  <a:lnTo>
                    <a:pt x="2167" y="647"/>
                  </a:lnTo>
                  <a:lnTo>
                    <a:pt x="2121" y="619"/>
                  </a:lnTo>
                  <a:lnTo>
                    <a:pt x="2076" y="589"/>
                  </a:lnTo>
                  <a:lnTo>
                    <a:pt x="2029" y="562"/>
                  </a:lnTo>
                  <a:lnTo>
                    <a:pt x="1982" y="535"/>
                  </a:lnTo>
                  <a:lnTo>
                    <a:pt x="1935" y="508"/>
                  </a:lnTo>
                  <a:lnTo>
                    <a:pt x="1888" y="482"/>
                  </a:lnTo>
                  <a:lnTo>
                    <a:pt x="1840" y="457"/>
                  </a:lnTo>
                  <a:lnTo>
                    <a:pt x="1791" y="432"/>
                  </a:lnTo>
                  <a:lnTo>
                    <a:pt x="1743" y="407"/>
                  </a:lnTo>
                  <a:lnTo>
                    <a:pt x="1694" y="385"/>
                  </a:lnTo>
                  <a:lnTo>
                    <a:pt x="1646" y="361"/>
                  </a:lnTo>
                  <a:lnTo>
                    <a:pt x="1596" y="339"/>
                  </a:lnTo>
                  <a:lnTo>
                    <a:pt x="1547" y="318"/>
                  </a:lnTo>
                  <a:lnTo>
                    <a:pt x="1497" y="296"/>
                  </a:lnTo>
                  <a:lnTo>
                    <a:pt x="1446" y="276"/>
                  </a:lnTo>
                  <a:lnTo>
                    <a:pt x="1396" y="257"/>
                  </a:lnTo>
                  <a:lnTo>
                    <a:pt x="1345" y="237"/>
                  </a:lnTo>
                  <a:lnTo>
                    <a:pt x="1295" y="219"/>
                  </a:lnTo>
                  <a:lnTo>
                    <a:pt x="1243" y="202"/>
                  </a:lnTo>
                  <a:lnTo>
                    <a:pt x="1191" y="185"/>
                  </a:lnTo>
                  <a:lnTo>
                    <a:pt x="1140" y="170"/>
                  </a:lnTo>
                  <a:lnTo>
                    <a:pt x="1088" y="154"/>
                  </a:lnTo>
                  <a:lnTo>
                    <a:pt x="1035" y="139"/>
                  </a:lnTo>
                  <a:lnTo>
                    <a:pt x="983" y="126"/>
                  </a:lnTo>
                  <a:lnTo>
                    <a:pt x="930" y="112"/>
                  </a:lnTo>
                  <a:lnTo>
                    <a:pt x="877" y="100"/>
                  </a:lnTo>
                  <a:lnTo>
                    <a:pt x="824" y="87"/>
                  </a:lnTo>
                  <a:lnTo>
                    <a:pt x="770" y="77"/>
                  </a:lnTo>
                  <a:lnTo>
                    <a:pt x="717" y="66"/>
                  </a:lnTo>
                  <a:lnTo>
                    <a:pt x="663" y="57"/>
                  </a:lnTo>
                  <a:lnTo>
                    <a:pt x="608" y="47"/>
                  </a:lnTo>
                  <a:lnTo>
                    <a:pt x="555" y="40"/>
                  </a:lnTo>
                  <a:lnTo>
                    <a:pt x="500" y="32"/>
                  </a:lnTo>
                  <a:lnTo>
                    <a:pt x="444" y="25"/>
                  </a:lnTo>
                  <a:lnTo>
                    <a:pt x="390" y="19"/>
                  </a:lnTo>
                  <a:lnTo>
                    <a:pt x="335" y="15"/>
                  </a:lnTo>
                  <a:lnTo>
                    <a:pt x="279" y="10"/>
                  </a:lnTo>
                  <a:lnTo>
                    <a:pt x="224" y="7"/>
                  </a:lnTo>
                  <a:lnTo>
                    <a:pt x="168" y="3"/>
                  </a:lnTo>
                  <a:lnTo>
                    <a:pt x="112" y="2"/>
                  </a:lnTo>
                  <a:lnTo>
                    <a:pt x="57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56" y="103"/>
                  </a:lnTo>
                  <a:lnTo>
                    <a:pt x="110" y="103"/>
                  </a:lnTo>
                  <a:lnTo>
                    <a:pt x="165" y="105"/>
                  </a:lnTo>
                  <a:lnTo>
                    <a:pt x="220" y="109"/>
                  </a:lnTo>
                  <a:lnTo>
                    <a:pt x="274" y="112"/>
                  </a:lnTo>
                  <a:lnTo>
                    <a:pt x="328" y="116"/>
                  </a:lnTo>
                  <a:lnTo>
                    <a:pt x="382" y="121"/>
                  </a:lnTo>
                  <a:lnTo>
                    <a:pt x="436" y="127"/>
                  </a:lnTo>
                  <a:lnTo>
                    <a:pt x="489" y="133"/>
                  </a:lnTo>
                  <a:lnTo>
                    <a:pt x="543" y="140"/>
                  </a:lnTo>
                  <a:lnTo>
                    <a:pt x="596" y="148"/>
                  </a:lnTo>
                  <a:lnTo>
                    <a:pt x="649" y="157"/>
                  </a:lnTo>
                  <a:lnTo>
                    <a:pt x="701" y="166"/>
                  </a:lnTo>
                  <a:lnTo>
                    <a:pt x="754" y="176"/>
                  </a:lnTo>
                  <a:lnTo>
                    <a:pt x="807" y="188"/>
                  </a:lnTo>
                  <a:lnTo>
                    <a:pt x="859" y="199"/>
                  </a:lnTo>
                  <a:lnTo>
                    <a:pt x="911" y="211"/>
                  </a:lnTo>
                  <a:lnTo>
                    <a:pt x="963" y="224"/>
                  </a:lnTo>
                  <a:lnTo>
                    <a:pt x="1014" y="239"/>
                  </a:lnTo>
                  <a:lnTo>
                    <a:pt x="1065" y="252"/>
                  </a:lnTo>
                  <a:lnTo>
                    <a:pt x="1115" y="268"/>
                  </a:lnTo>
                  <a:lnTo>
                    <a:pt x="1167" y="284"/>
                  </a:lnTo>
                  <a:lnTo>
                    <a:pt x="1217" y="300"/>
                  </a:lnTo>
                  <a:lnTo>
                    <a:pt x="1267" y="317"/>
                  </a:lnTo>
                  <a:lnTo>
                    <a:pt x="1317" y="335"/>
                  </a:lnTo>
                  <a:lnTo>
                    <a:pt x="1366" y="353"/>
                  </a:lnTo>
                  <a:lnTo>
                    <a:pt x="1416" y="372"/>
                  </a:lnTo>
                  <a:lnTo>
                    <a:pt x="1466" y="392"/>
                  </a:lnTo>
                  <a:lnTo>
                    <a:pt x="1514" y="413"/>
                  </a:lnTo>
                  <a:lnTo>
                    <a:pt x="1563" y="434"/>
                  </a:lnTo>
                  <a:lnTo>
                    <a:pt x="1611" y="456"/>
                  </a:lnTo>
                  <a:lnTo>
                    <a:pt x="1659" y="477"/>
                  </a:lnTo>
                  <a:lnTo>
                    <a:pt x="1706" y="501"/>
                  </a:lnTo>
                  <a:lnTo>
                    <a:pt x="1754" y="525"/>
                  </a:lnTo>
                  <a:lnTo>
                    <a:pt x="1802" y="549"/>
                  </a:lnTo>
                  <a:lnTo>
                    <a:pt x="1848" y="573"/>
                  </a:lnTo>
                  <a:lnTo>
                    <a:pt x="1895" y="599"/>
                  </a:lnTo>
                  <a:lnTo>
                    <a:pt x="1940" y="625"/>
                  </a:lnTo>
                  <a:lnTo>
                    <a:pt x="1987" y="651"/>
                  </a:lnTo>
                  <a:lnTo>
                    <a:pt x="2032" y="679"/>
                  </a:lnTo>
                  <a:lnTo>
                    <a:pt x="2077" y="707"/>
                  </a:lnTo>
                  <a:lnTo>
                    <a:pt x="2122" y="735"/>
                  </a:lnTo>
                  <a:lnTo>
                    <a:pt x="2167" y="765"/>
                  </a:lnTo>
                  <a:lnTo>
                    <a:pt x="2211" y="794"/>
                  </a:lnTo>
                  <a:lnTo>
                    <a:pt x="2255" y="824"/>
                  </a:lnTo>
                  <a:lnTo>
                    <a:pt x="2299" y="855"/>
                  </a:lnTo>
                  <a:lnTo>
                    <a:pt x="2341" y="887"/>
                  </a:lnTo>
                  <a:lnTo>
                    <a:pt x="2384" y="918"/>
                  </a:lnTo>
                  <a:lnTo>
                    <a:pt x="2426" y="951"/>
                  </a:lnTo>
                  <a:lnTo>
                    <a:pt x="2469" y="984"/>
                  </a:lnTo>
                  <a:lnTo>
                    <a:pt x="2510" y="1018"/>
                  </a:lnTo>
                  <a:lnTo>
                    <a:pt x="2552" y="1052"/>
                  </a:lnTo>
                  <a:lnTo>
                    <a:pt x="2592" y="1087"/>
                  </a:lnTo>
                  <a:lnTo>
                    <a:pt x="2633" y="1122"/>
                  </a:lnTo>
                  <a:lnTo>
                    <a:pt x="2673" y="1157"/>
                  </a:lnTo>
                  <a:lnTo>
                    <a:pt x="2713" y="1193"/>
                  </a:lnTo>
                  <a:lnTo>
                    <a:pt x="2752" y="1230"/>
                  </a:lnTo>
                  <a:lnTo>
                    <a:pt x="2791" y="1268"/>
                  </a:lnTo>
                  <a:lnTo>
                    <a:pt x="2830" y="1305"/>
                  </a:lnTo>
                  <a:lnTo>
                    <a:pt x="2867" y="1344"/>
                  </a:lnTo>
                  <a:lnTo>
                    <a:pt x="2906" y="1382"/>
                  </a:lnTo>
                  <a:lnTo>
                    <a:pt x="2943" y="1422"/>
                  </a:lnTo>
                  <a:lnTo>
                    <a:pt x="2980" y="1461"/>
                  </a:lnTo>
                  <a:lnTo>
                    <a:pt x="3016" y="1502"/>
                  </a:lnTo>
                  <a:lnTo>
                    <a:pt x="3053" y="1543"/>
                  </a:lnTo>
                  <a:lnTo>
                    <a:pt x="3088" y="1583"/>
                  </a:lnTo>
                  <a:lnTo>
                    <a:pt x="3123" y="1625"/>
                  </a:lnTo>
                  <a:lnTo>
                    <a:pt x="3158" y="1667"/>
                  </a:lnTo>
                  <a:lnTo>
                    <a:pt x="3192" y="1710"/>
                  </a:lnTo>
                  <a:lnTo>
                    <a:pt x="3226" y="1753"/>
                  </a:lnTo>
                  <a:lnTo>
                    <a:pt x="3259" y="1797"/>
                  </a:lnTo>
                  <a:lnTo>
                    <a:pt x="3292" y="1841"/>
                  </a:lnTo>
                  <a:lnTo>
                    <a:pt x="3325" y="1885"/>
                  </a:lnTo>
                  <a:lnTo>
                    <a:pt x="3356" y="1931"/>
                  </a:lnTo>
                  <a:lnTo>
                    <a:pt x="3388" y="1975"/>
                  </a:lnTo>
                  <a:lnTo>
                    <a:pt x="3419" y="2021"/>
                  </a:lnTo>
                  <a:lnTo>
                    <a:pt x="3449" y="2067"/>
                  </a:lnTo>
                  <a:lnTo>
                    <a:pt x="3480" y="2114"/>
                  </a:lnTo>
                  <a:lnTo>
                    <a:pt x="3509" y="2161"/>
                  </a:lnTo>
                  <a:lnTo>
                    <a:pt x="3538" y="2208"/>
                  </a:lnTo>
                  <a:lnTo>
                    <a:pt x="3567" y="2256"/>
                  </a:lnTo>
                  <a:lnTo>
                    <a:pt x="3595" y="2304"/>
                  </a:lnTo>
                  <a:lnTo>
                    <a:pt x="3622" y="2352"/>
                  </a:lnTo>
                  <a:lnTo>
                    <a:pt x="3650" y="2402"/>
                  </a:lnTo>
                  <a:lnTo>
                    <a:pt x="3676" y="2451"/>
                  </a:lnTo>
                  <a:lnTo>
                    <a:pt x="3702" y="2501"/>
                  </a:lnTo>
                  <a:lnTo>
                    <a:pt x="3728" y="2551"/>
                  </a:lnTo>
                  <a:lnTo>
                    <a:pt x="3752" y="2601"/>
                  </a:lnTo>
                  <a:lnTo>
                    <a:pt x="3776" y="2652"/>
                  </a:lnTo>
                  <a:lnTo>
                    <a:pt x="3801" y="2703"/>
                  </a:lnTo>
                  <a:lnTo>
                    <a:pt x="3824" y="2755"/>
                  </a:lnTo>
                  <a:lnTo>
                    <a:pt x="3847" y="2807"/>
                  </a:lnTo>
                  <a:lnTo>
                    <a:pt x="3869" y="2859"/>
                  </a:lnTo>
                  <a:lnTo>
                    <a:pt x="3891" y="2912"/>
                  </a:lnTo>
                  <a:lnTo>
                    <a:pt x="3912" y="2964"/>
                  </a:lnTo>
                  <a:lnTo>
                    <a:pt x="3932" y="3018"/>
                  </a:lnTo>
                  <a:lnTo>
                    <a:pt x="3952" y="3072"/>
                  </a:lnTo>
                  <a:lnTo>
                    <a:pt x="3972" y="3126"/>
                  </a:lnTo>
                  <a:lnTo>
                    <a:pt x="3991" y="3180"/>
                  </a:lnTo>
                  <a:lnTo>
                    <a:pt x="4009" y="3234"/>
                  </a:lnTo>
                  <a:lnTo>
                    <a:pt x="4027" y="3290"/>
                  </a:lnTo>
                  <a:lnTo>
                    <a:pt x="4043" y="3344"/>
                  </a:lnTo>
                  <a:lnTo>
                    <a:pt x="4061" y="3400"/>
                  </a:lnTo>
                  <a:lnTo>
                    <a:pt x="4076" y="3456"/>
                  </a:lnTo>
                  <a:lnTo>
                    <a:pt x="4092" y="3512"/>
                  </a:lnTo>
                  <a:lnTo>
                    <a:pt x="4106" y="3568"/>
                  </a:lnTo>
                  <a:lnTo>
                    <a:pt x="4120" y="3625"/>
                  </a:lnTo>
                  <a:lnTo>
                    <a:pt x="4135" y="3682"/>
                  </a:lnTo>
                  <a:lnTo>
                    <a:pt x="4147" y="3739"/>
                  </a:lnTo>
                  <a:lnTo>
                    <a:pt x="4159" y="3797"/>
                  </a:lnTo>
                  <a:lnTo>
                    <a:pt x="4171" y="3854"/>
                  </a:lnTo>
                  <a:lnTo>
                    <a:pt x="4182" y="3912"/>
                  </a:lnTo>
                  <a:lnTo>
                    <a:pt x="4192" y="3971"/>
                  </a:lnTo>
                  <a:lnTo>
                    <a:pt x="4201" y="4030"/>
                  </a:lnTo>
                  <a:lnTo>
                    <a:pt x="4212" y="4088"/>
                  </a:lnTo>
                  <a:lnTo>
                    <a:pt x="4220" y="4147"/>
                  </a:lnTo>
                  <a:lnTo>
                    <a:pt x="4228" y="4206"/>
                  </a:lnTo>
                  <a:lnTo>
                    <a:pt x="4235" y="4266"/>
                  </a:lnTo>
                  <a:lnTo>
                    <a:pt x="4241" y="4325"/>
                  </a:lnTo>
                  <a:lnTo>
                    <a:pt x="4247" y="4385"/>
                  </a:lnTo>
                  <a:lnTo>
                    <a:pt x="4252" y="4445"/>
                  </a:lnTo>
                  <a:lnTo>
                    <a:pt x="4256" y="4506"/>
                  </a:lnTo>
                  <a:lnTo>
                    <a:pt x="4260" y="4566"/>
                  </a:lnTo>
                  <a:lnTo>
                    <a:pt x="4263" y="4627"/>
                  </a:lnTo>
                  <a:lnTo>
                    <a:pt x="4266" y="4688"/>
                  </a:lnTo>
                  <a:lnTo>
                    <a:pt x="4267" y="4749"/>
                  </a:lnTo>
                  <a:lnTo>
                    <a:pt x="4268" y="4810"/>
                  </a:lnTo>
                  <a:lnTo>
                    <a:pt x="4269" y="4871"/>
                  </a:lnTo>
                  <a:lnTo>
                    <a:pt x="4360" y="4871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21" name="Freeform 5"/>
            <p:cNvSpPr>
              <a:spLocks/>
            </p:cNvSpPr>
            <p:nvPr/>
          </p:nvSpPr>
          <p:spPr bwMode="auto">
            <a:xfrm>
              <a:off x="2461" y="3301"/>
              <a:ext cx="727" cy="733"/>
            </a:xfrm>
            <a:custGeom>
              <a:avLst/>
              <a:gdLst>
                <a:gd name="T0" fmla="*/ 0 w 4360"/>
                <a:gd name="T1" fmla="*/ 0 h 4872"/>
                <a:gd name="T2" fmla="*/ 0 w 4360"/>
                <a:gd name="T3" fmla="*/ 0 h 4872"/>
                <a:gd name="T4" fmla="*/ 0 w 4360"/>
                <a:gd name="T5" fmla="*/ 0 h 4872"/>
                <a:gd name="T6" fmla="*/ 0 w 4360"/>
                <a:gd name="T7" fmla="*/ 0 h 4872"/>
                <a:gd name="T8" fmla="*/ 0 w 4360"/>
                <a:gd name="T9" fmla="*/ 0 h 4872"/>
                <a:gd name="T10" fmla="*/ 0 w 4360"/>
                <a:gd name="T11" fmla="*/ 0 h 4872"/>
                <a:gd name="T12" fmla="*/ 0 w 4360"/>
                <a:gd name="T13" fmla="*/ 0 h 4872"/>
                <a:gd name="T14" fmla="*/ 0 w 4360"/>
                <a:gd name="T15" fmla="*/ 0 h 4872"/>
                <a:gd name="T16" fmla="*/ 0 w 4360"/>
                <a:gd name="T17" fmla="*/ 0 h 4872"/>
                <a:gd name="T18" fmla="*/ 0 w 4360"/>
                <a:gd name="T19" fmla="*/ 0 h 4872"/>
                <a:gd name="T20" fmla="*/ 0 w 4360"/>
                <a:gd name="T21" fmla="*/ 0 h 4872"/>
                <a:gd name="T22" fmla="*/ 0 w 4360"/>
                <a:gd name="T23" fmla="*/ 0 h 4872"/>
                <a:gd name="T24" fmla="*/ 0 w 4360"/>
                <a:gd name="T25" fmla="*/ 0 h 4872"/>
                <a:gd name="T26" fmla="*/ 1 w 4360"/>
                <a:gd name="T27" fmla="*/ 0 h 4872"/>
                <a:gd name="T28" fmla="*/ 1 w 4360"/>
                <a:gd name="T29" fmla="*/ 0 h 4872"/>
                <a:gd name="T30" fmla="*/ 1 w 4360"/>
                <a:gd name="T31" fmla="*/ 0 h 4872"/>
                <a:gd name="T32" fmla="*/ 1 w 4360"/>
                <a:gd name="T33" fmla="*/ 0 h 4872"/>
                <a:gd name="T34" fmla="*/ 1 w 4360"/>
                <a:gd name="T35" fmla="*/ 0 h 4872"/>
                <a:gd name="T36" fmla="*/ 1 w 4360"/>
                <a:gd name="T37" fmla="*/ 0 h 4872"/>
                <a:gd name="T38" fmla="*/ 1 w 4360"/>
                <a:gd name="T39" fmla="*/ 0 h 4872"/>
                <a:gd name="T40" fmla="*/ 1 w 4360"/>
                <a:gd name="T41" fmla="*/ 0 h 4872"/>
                <a:gd name="T42" fmla="*/ 1 w 4360"/>
                <a:gd name="T43" fmla="*/ 0 h 4872"/>
                <a:gd name="T44" fmla="*/ 1 w 4360"/>
                <a:gd name="T45" fmla="*/ 0 h 4872"/>
                <a:gd name="T46" fmla="*/ 1 w 4360"/>
                <a:gd name="T47" fmla="*/ 0 h 4872"/>
                <a:gd name="T48" fmla="*/ 1 w 4360"/>
                <a:gd name="T49" fmla="*/ 0 h 4872"/>
                <a:gd name="T50" fmla="*/ 1 w 4360"/>
                <a:gd name="T51" fmla="*/ 0 h 4872"/>
                <a:gd name="T52" fmla="*/ 1 w 4360"/>
                <a:gd name="T53" fmla="*/ 0 h 4872"/>
                <a:gd name="T54" fmla="*/ 1 w 4360"/>
                <a:gd name="T55" fmla="*/ 0 h 4872"/>
                <a:gd name="T56" fmla="*/ 1 w 4360"/>
                <a:gd name="T57" fmla="*/ 0 h 4872"/>
                <a:gd name="T58" fmla="*/ 1 w 4360"/>
                <a:gd name="T59" fmla="*/ 0 h 4872"/>
                <a:gd name="T60" fmla="*/ 1 w 4360"/>
                <a:gd name="T61" fmla="*/ 0 h 4872"/>
                <a:gd name="T62" fmla="*/ 1 w 4360"/>
                <a:gd name="T63" fmla="*/ 0 h 4872"/>
                <a:gd name="T64" fmla="*/ 1 w 4360"/>
                <a:gd name="T65" fmla="*/ 0 h 4872"/>
                <a:gd name="T66" fmla="*/ 1 w 4360"/>
                <a:gd name="T67" fmla="*/ 0 h 4872"/>
                <a:gd name="T68" fmla="*/ 1 w 4360"/>
                <a:gd name="T69" fmla="*/ 0 h 4872"/>
                <a:gd name="T70" fmla="*/ 1 w 4360"/>
                <a:gd name="T71" fmla="*/ 0 h 4872"/>
                <a:gd name="T72" fmla="*/ 1 w 4360"/>
                <a:gd name="T73" fmla="*/ 0 h 4872"/>
                <a:gd name="T74" fmla="*/ 1 w 4360"/>
                <a:gd name="T75" fmla="*/ 0 h 4872"/>
                <a:gd name="T76" fmla="*/ 0 w 4360"/>
                <a:gd name="T77" fmla="*/ 0 h 4872"/>
                <a:gd name="T78" fmla="*/ 0 w 4360"/>
                <a:gd name="T79" fmla="*/ 0 h 4872"/>
                <a:gd name="T80" fmla="*/ 0 w 4360"/>
                <a:gd name="T81" fmla="*/ 0 h 4872"/>
                <a:gd name="T82" fmla="*/ 0 w 4360"/>
                <a:gd name="T83" fmla="*/ 0 h 4872"/>
                <a:gd name="T84" fmla="*/ 0 w 4360"/>
                <a:gd name="T85" fmla="*/ 0 h 4872"/>
                <a:gd name="T86" fmla="*/ 0 w 4360"/>
                <a:gd name="T87" fmla="*/ 0 h 4872"/>
                <a:gd name="T88" fmla="*/ 0 w 4360"/>
                <a:gd name="T89" fmla="*/ 0 h 4872"/>
                <a:gd name="T90" fmla="*/ 0 w 4360"/>
                <a:gd name="T91" fmla="*/ 0 h 4872"/>
                <a:gd name="T92" fmla="*/ 0 w 4360"/>
                <a:gd name="T93" fmla="*/ 0 h 4872"/>
                <a:gd name="T94" fmla="*/ 0 w 4360"/>
                <a:gd name="T95" fmla="*/ 0 h 4872"/>
                <a:gd name="T96" fmla="*/ 0 w 4360"/>
                <a:gd name="T97" fmla="*/ 0 h 4872"/>
                <a:gd name="T98" fmla="*/ 0 w 4360"/>
                <a:gd name="T99" fmla="*/ 0 h 4872"/>
                <a:gd name="T100" fmla="*/ 0 w 4360"/>
                <a:gd name="T101" fmla="*/ 0 h 4872"/>
                <a:gd name="T102" fmla="*/ 0 w 4360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2"/>
                <a:gd name="T158" fmla="*/ 4360 w 4360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2">
                  <a:moveTo>
                    <a:pt x="0" y="4872"/>
                  </a:moveTo>
                  <a:lnTo>
                    <a:pt x="0" y="4872"/>
                  </a:lnTo>
                  <a:lnTo>
                    <a:pt x="57" y="4872"/>
                  </a:lnTo>
                  <a:lnTo>
                    <a:pt x="112" y="4870"/>
                  </a:lnTo>
                  <a:lnTo>
                    <a:pt x="168" y="4869"/>
                  </a:lnTo>
                  <a:lnTo>
                    <a:pt x="224" y="4865"/>
                  </a:lnTo>
                  <a:lnTo>
                    <a:pt x="279" y="4862"/>
                  </a:lnTo>
                  <a:lnTo>
                    <a:pt x="335" y="4857"/>
                  </a:lnTo>
                  <a:lnTo>
                    <a:pt x="390" y="4853"/>
                  </a:lnTo>
                  <a:lnTo>
                    <a:pt x="445" y="4847"/>
                  </a:lnTo>
                  <a:lnTo>
                    <a:pt x="500" y="4840"/>
                  </a:lnTo>
                  <a:lnTo>
                    <a:pt x="555" y="4832"/>
                  </a:lnTo>
                  <a:lnTo>
                    <a:pt x="608" y="4825"/>
                  </a:lnTo>
                  <a:lnTo>
                    <a:pt x="663" y="4815"/>
                  </a:lnTo>
                  <a:lnTo>
                    <a:pt x="717" y="4806"/>
                  </a:lnTo>
                  <a:lnTo>
                    <a:pt x="770" y="4796"/>
                  </a:lnTo>
                  <a:lnTo>
                    <a:pt x="824" y="4785"/>
                  </a:lnTo>
                  <a:lnTo>
                    <a:pt x="877" y="4773"/>
                  </a:lnTo>
                  <a:lnTo>
                    <a:pt x="930" y="4760"/>
                  </a:lnTo>
                  <a:lnTo>
                    <a:pt x="983" y="4746"/>
                  </a:lnTo>
                  <a:lnTo>
                    <a:pt x="1035" y="4733"/>
                  </a:lnTo>
                  <a:lnTo>
                    <a:pt x="1088" y="4718"/>
                  </a:lnTo>
                  <a:lnTo>
                    <a:pt x="1140" y="4702"/>
                  </a:lnTo>
                  <a:lnTo>
                    <a:pt x="1191" y="4687"/>
                  </a:lnTo>
                  <a:lnTo>
                    <a:pt x="1243" y="4670"/>
                  </a:lnTo>
                  <a:lnTo>
                    <a:pt x="1295" y="4653"/>
                  </a:lnTo>
                  <a:lnTo>
                    <a:pt x="1345" y="4635"/>
                  </a:lnTo>
                  <a:lnTo>
                    <a:pt x="1396" y="4615"/>
                  </a:lnTo>
                  <a:lnTo>
                    <a:pt x="1446" y="4596"/>
                  </a:lnTo>
                  <a:lnTo>
                    <a:pt x="1497" y="4576"/>
                  </a:lnTo>
                  <a:lnTo>
                    <a:pt x="1547" y="4554"/>
                  </a:lnTo>
                  <a:lnTo>
                    <a:pt x="1596" y="4533"/>
                  </a:lnTo>
                  <a:lnTo>
                    <a:pt x="1646" y="4511"/>
                  </a:lnTo>
                  <a:lnTo>
                    <a:pt x="1694" y="4488"/>
                  </a:lnTo>
                  <a:lnTo>
                    <a:pt x="1743" y="4465"/>
                  </a:lnTo>
                  <a:lnTo>
                    <a:pt x="1791" y="4440"/>
                  </a:lnTo>
                  <a:lnTo>
                    <a:pt x="1840" y="4415"/>
                  </a:lnTo>
                  <a:lnTo>
                    <a:pt x="1888" y="4390"/>
                  </a:lnTo>
                  <a:lnTo>
                    <a:pt x="1935" y="4364"/>
                  </a:lnTo>
                  <a:lnTo>
                    <a:pt x="1982" y="4337"/>
                  </a:lnTo>
                  <a:lnTo>
                    <a:pt x="2029" y="4310"/>
                  </a:lnTo>
                  <a:lnTo>
                    <a:pt x="2076" y="4283"/>
                  </a:lnTo>
                  <a:lnTo>
                    <a:pt x="2121" y="4255"/>
                  </a:lnTo>
                  <a:lnTo>
                    <a:pt x="2167" y="4225"/>
                  </a:lnTo>
                  <a:lnTo>
                    <a:pt x="2213" y="4196"/>
                  </a:lnTo>
                  <a:lnTo>
                    <a:pt x="2258" y="4165"/>
                  </a:lnTo>
                  <a:lnTo>
                    <a:pt x="2303" y="4135"/>
                  </a:lnTo>
                  <a:lnTo>
                    <a:pt x="2347" y="4103"/>
                  </a:lnTo>
                  <a:lnTo>
                    <a:pt x="2392" y="4070"/>
                  </a:lnTo>
                  <a:lnTo>
                    <a:pt x="2435" y="4039"/>
                  </a:lnTo>
                  <a:lnTo>
                    <a:pt x="2478" y="4005"/>
                  </a:lnTo>
                  <a:lnTo>
                    <a:pt x="2521" y="3971"/>
                  </a:lnTo>
                  <a:lnTo>
                    <a:pt x="2564" y="3937"/>
                  </a:lnTo>
                  <a:lnTo>
                    <a:pt x="2606" y="3902"/>
                  </a:lnTo>
                  <a:lnTo>
                    <a:pt x="2648" y="3867"/>
                  </a:lnTo>
                  <a:lnTo>
                    <a:pt x="2689" y="3830"/>
                  </a:lnTo>
                  <a:lnTo>
                    <a:pt x="2730" y="3794"/>
                  </a:lnTo>
                  <a:lnTo>
                    <a:pt x="2771" y="3757"/>
                  </a:lnTo>
                  <a:lnTo>
                    <a:pt x="2811" y="3720"/>
                  </a:lnTo>
                  <a:lnTo>
                    <a:pt x="2851" y="3681"/>
                  </a:lnTo>
                  <a:lnTo>
                    <a:pt x="2890" y="3643"/>
                  </a:lnTo>
                  <a:lnTo>
                    <a:pt x="2929" y="3604"/>
                  </a:lnTo>
                  <a:lnTo>
                    <a:pt x="2968" y="3565"/>
                  </a:lnTo>
                  <a:lnTo>
                    <a:pt x="3006" y="3524"/>
                  </a:lnTo>
                  <a:lnTo>
                    <a:pt x="3044" y="3483"/>
                  </a:lnTo>
                  <a:lnTo>
                    <a:pt x="3081" y="3443"/>
                  </a:lnTo>
                  <a:lnTo>
                    <a:pt x="3117" y="3401"/>
                  </a:lnTo>
                  <a:lnTo>
                    <a:pt x="3154" y="3359"/>
                  </a:lnTo>
                  <a:lnTo>
                    <a:pt x="3189" y="3316"/>
                  </a:lnTo>
                  <a:lnTo>
                    <a:pt x="3225" y="3273"/>
                  </a:lnTo>
                  <a:lnTo>
                    <a:pt x="3260" y="3230"/>
                  </a:lnTo>
                  <a:lnTo>
                    <a:pt x="3295" y="3186"/>
                  </a:lnTo>
                  <a:lnTo>
                    <a:pt x="3329" y="3141"/>
                  </a:lnTo>
                  <a:lnTo>
                    <a:pt x="3362" y="3096"/>
                  </a:lnTo>
                  <a:lnTo>
                    <a:pt x="3396" y="3051"/>
                  </a:lnTo>
                  <a:lnTo>
                    <a:pt x="3428" y="3005"/>
                  </a:lnTo>
                  <a:lnTo>
                    <a:pt x="3461" y="2958"/>
                  </a:lnTo>
                  <a:lnTo>
                    <a:pt x="3492" y="2912"/>
                  </a:lnTo>
                  <a:lnTo>
                    <a:pt x="3523" y="2865"/>
                  </a:lnTo>
                  <a:lnTo>
                    <a:pt x="3554" y="2817"/>
                  </a:lnTo>
                  <a:lnTo>
                    <a:pt x="3584" y="2770"/>
                  </a:lnTo>
                  <a:lnTo>
                    <a:pt x="3613" y="2721"/>
                  </a:lnTo>
                  <a:lnTo>
                    <a:pt x="3643" y="2672"/>
                  </a:lnTo>
                  <a:lnTo>
                    <a:pt x="3671" y="2623"/>
                  </a:lnTo>
                  <a:lnTo>
                    <a:pt x="3699" y="2573"/>
                  </a:lnTo>
                  <a:lnTo>
                    <a:pt x="3727" y="2523"/>
                  </a:lnTo>
                  <a:lnTo>
                    <a:pt x="3754" y="2473"/>
                  </a:lnTo>
                  <a:lnTo>
                    <a:pt x="3780" y="2422"/>
                  </a:lnTo>
                  <a:lnTo>
                    <a:pt x="3807" y="2372"/>
                  </a:lnTo>
                  <a:lnTo>
                    <a:pt x="3832" y="2320"/>
                  </a:lnTo>
                  <a:lnTo>
                    <a:pt x="3857" y="2267"/>
                  </a:lnTo>
                  <a:lnTo>
                    <a:pt x="3882" y="2215"/>
                  </a:lnTo>
                  <a:lnTo>
                    <a:pt x="3906" y="2162"/>
                  </a:lnTo>
                  <a:lnTo>
                    <a:pt x="3929" y="2109"/>
                  </a:lnTo>
                  <a:lnTo>
                    <a:pt x="3951" y="2056"/>
                  </a:lnTo>
                  <a:lnTo>
                    <a:pt x="3974" y="2002"/>
                  </a:lnTo>
                  <a:lnTo>
                    <a:pt x="3995" y="1949"/>
                  </a:lnTo>
                  <a:lnTo>
                    <a:pt x="4016" y="1893"/>
                  </a:lnTo>
                  <a:lnTo>
                    <a:pt x="4036" y="1839"/>
                  </a:lnTo>
                  <a:lnTo>
                    <a:pt x="4057" y="1783"/>
                  </a:lnTo>
                  <a:lnTo>
                    <a:pt x="4076" y="1728"/>
                  </a:lnTo>
                  <a:lnTo>
                    <a:pt x="4095" y="1673"/>
                  </a:lnTo>
                  <a:lnTo>
                    <a:pt x="4112" y="1616"/>
                  </a:lnTo>
                  <a:lnTo>
                    <a:pt x="4131" y="1561"/>
                  </a:lnTo>
                  <a:lnTo>
                    <a:pt x="4147" y="1503"/>
                  </a:lnTo>
                  <a:lnTo>
                    <a:pt x="4163" y="1446"/>
                  </a:lnTo>
                  <a:lnTo>
                    <a:pt x="4179" y="1389"/>
                  </a:lnTo>
                  <a:lnTo>
                    <a:pt x="4194" y="1331"/>
                  </a:lnTo>
                  <a:lnTo>
                    <a:pt x="4208" y="1273"/>
                  </a:lnTo>
                  <a:lnTo>
                    <a:pt x="4223" y="1216"/>
                  </a:lnTo>
                  <a:lnTo>
                    <a:pt x="4236" y="1157"/>
                  </a:lnTo>
                  <a:lnTo>
                    <a:pt x="4248" y="1098"/>
                  </a:lnTo>
                  <a:lnTo>
                    <a:pt x="4260" y="1039"/>
                  </a:lnTo>
                  <a:lnTo>
                    <a:pt x="4271" y="980"/>
                  </a:lnTo>
                  <a:lnTo>
                    <a:pt x="4281" y="921"/>
                  </a:lnTo>
                  <a:lnTo>
                    <a:pt x="4291" y="861"/>
                  </a:lnTo>
                  <a:lnTo>
                    <a:pt x="4301" y="801"/>
                  </a:lnTo>
                  <a:lnTo>
                    <a:pt x="4310" y="741"/>
                  </a:lnTo>
                  <a:lnTo>
                    <a:pt x="4318" y="680"/>
                  </a:lnTo>
                  <a:lnTo>
                    <a:pt x="4325" y="620"/>
                  </a:lnTo>
                  <a:lnTo>
                    <a:pt x="4332" y="559"/>
                  </a:lnTo>
                  <a:lnTo>
                    <a:pt x="4337" y="498"/>
                  </a:lnTo>
                  <a:lnTo>
                    <a:pt x="4343" y="435"/>
                  </a:lnTo>
                  <a:lnTo>
                    <a:pt x="4347" y="374"/>
                  </a:lnTo>
                  <a:lnTo>
                    <a:pt x="4351" y="312"/>
                  </a:lnTo>
                  <a:lnTo>
                    <a:pt x="4354" y="251"/>
                  </a:lnTo>
                  <a:lnTo>
                    <a:pt x="4356" y="188"/>
                  </a:lnTo>
                  <a:lnTo>
                    <a:pt x="4358" y="125"/>
                  </a:lnTo>
                  <a:lnTo>
                    <a:pt x="4359" y="63"/>
                  </a:lnTo>
                  <a:lnTo>
                    <a:pt x="4360" y="0"/>
                  </a:lnTo>
                  <a:lnTo>
                    <a:pt x="4269" y="0"/>
                  </a:lnTo>
                  <a:lnTo>
                    <a:pt x="4268" y="62"/>
                  </a:lnTo>
                  <a:lnTo>
                    <a:pt x="4267" y="123"/>
                  </a:lnTo>
                  <a:lnTo>
                    <a:pt x="4266" y="184"/>
                  </a:lnTo>
                  <a:lnTo>
                    <a:pt x="4263" y="245"/>
                  </a:lnTo>
                  <a:lnTo>
                    <a:pt x="4260" y="306"/>
                  </a:lnTo>
                  <a:lnTo>
                    <a:pt x="4256" y="366"/>
                  </a:lnTo>
                  <a:lnTo>
                    <a:pt x="4252" y="427"/>
                  </a:lnTo>
                  <a:lnTo>
                    <a:pt x="4247" y="487"/>
                  </a:lnTo>
                  <a:lnTo>
                    <a:pt x="4241" y="547"/>
                  </a:lnTo>
                  <a:lnTo>
                    <a:pt x="4235" y="606"/>
                  </a:lnTo>
                  <a:lnTo>
                    <a:pt x="4228" y="666"/>
                  </a:lnTo>
                  <a:lnTo>
                    <a:pt x="4220" y="725"/>
                  </a:lnTo>
                  <a:lnTo>
                    <a:pt x="4212" y="784"/>
                  </a:lnTo>
                  <a:lnTo>
                    <a:pt x="4201" y="842"/>
                  </a:lnTo>
                  <a:lnTo>
                    <a:pt x="4192" y="901"/>
                  </a:lnTo>
                  <a:lnTo>
                    <a:pt x="4182" y="960"/>
                  </a:lnTo>
                  <a:lnTo>
                    <a:pt x="4171" y="1018"/>
                  </a:lnTo>
                  <a:lnTo>
                    <a:pt x="4159" y="1075"/>
                  </a:lnTo>
                  <a:lnTo>
                    <a:pt x="4147" y="1133"/>
                  </a:lnTo>
                  <a:lnTo>
                    <a:pt x="4135" y="1190"/>
                  </a:lnTo>
                  <a:lnTo>
                    <a:pt x="4120" y="1247"/>
                  </a:lnTo>
                  <a:lnTo>
                    <a:pt x="4106" y="1304"/>
                  </a:lnTo>
                  <a:lnTo>
                    <a:pt x="4092" y="1360"/>
                  </a:lnTo>
                  <a:lnTo>
                    <a:pt x="4076" y="1416"/>
                  </a:lnTo>
                  <a:lnTo>
                    <a:pt x="4061" y="1472"/>
                  </a:lnTo>
                  <a:lnTo>
                    <a:pt x="4043" y="1528"/>
                  </a:lnTo>
                  <a:lnTo>
                    <a:pt x="4027" y="1582"/>
                  </a:lnTo>
                  <a:lnTo>
                    <a:pt x="4009" y="1638"/>
                  </a:lnTo>
                  <a:lnTo>
                    <a:pt x="3991" y="1692"/>
                  </a:lnTo>
                  <a:lnTo>
                    <a:pt x="3972" y="1746"/>
                  </a:lnTo>
                  <a:lnTo>
                    <a:pt x="3952" y="1800"/>
                  </a:lnTo>
                  <a:lnTo>
                    <a:pt x="3932" y="1854"/>
                  </a:lnTo>
                  <a:lnTo>
                    <a:pt x="3912" y="1908"/>
                  </a:lnTo>
                  <a:lnTo>
                    <a:pt x="3891" y="1960"/>
                  </a:lnTo>
                  <a:lnTo>
                    <a:pt x="3869" y="2013"/>
                  </a:lnTo>
                  <a:lnTo>
                    <a:pt x="3847" y="2065"/>
                  </a:lnTo>
                  <a:lnTo>
                    <a:pt x="3824" y="2117"/>
                  </a:lnTo>
                  <a:lnTo>
                    <a:pt x="3801" y="2169"/>
                  </a:lnTo>
                  <a:lnTo>
                    <a:pt x="3776" y="2220"/>
                  </a:lnTo>
                  <a:lnTo>
                    <a:pt x="3752" y="2271"/>
                  </a:lnTo>
                  <a:lnTo>
                    <a:pt x="3728" y="2321"/>
                  </a:lnTo>
                  <a:lnTo>
                    <a:pt x="3702" y="2372"/>
                  </a:lnTo>
                  <a:lnTo>
                    <a:pt x="3676" y="2421"/>
                  </a:lnTo>
                  <a:lnTo>
                    <a:pt x="3650" y="2470"/>
                  </a:lnTo>
                  <a:lnTo>
                    <a:pt x="3622" y="2520"/>
                  </a:lnTo>
                  <a:lnTo>
                    <a:pt x="3595" y="2568"/>
                  </a:lnTo>
                  <a:lnTo>
                    <a:pt x="3567" y="2616"/>
                  </a:lnTo>
                  <a:lnTo>
                    <a:pt x="3538" y="2664"/>
                  </a:lnTo>
                  <a:lnTo>
                    <a:pt x="3509" y="2711"/>
                  </a:lnTo>
                  <a:lnTo>
                    <a:pt x="3480" y="2758"/>
                  </a:lnTo>
                  <a:lnTo>
                    <a:pt x="3449" y="2805"/>
                  </a:lnTo>
                  <a:lnTo>
                    <a:pt x="3419" y="2851"/>
                  </a:lnTo>
                  <a:lnTo>
                    <a:pt x="3388" y="2897"/>
                  </a:lnTo>
                  <a:lnTo>
                    <a:pt x="3356" y="2942"/>
                  </a:lnTo>
                  <a:lnTo>
                    <a:pt x="3325" y="2987"/>
                  </a:lnTo>
                  <a:lnTo>
                    <a:pt x="3292" y="3031"/>
                  </a:lnTo>
                  <a:lnTo>
                    <a:pt x="3259" y="3075"/>
                  </a:lnTo>
                  <a:lnTo>
                    <a:pt x="3226" y="3119"/>
                  </a:lnTo>
                  <a:lnTo>
                    <a:pt x="3192" y="3162"/>
                  </a:lnTo>
                  <a:lnTo>
                    <a:pt x="3158" y="3205"/>
                  </a:lnTo>
                  <a:lnTo>
                    <a:pt x="3123" y="3247"/>
                  </a:lnTo>
                  <a:lnTo>
                    <a:pt x="3088" y="3289"/>
                  </a:lnTo>
                  <a:lnTo>
                    <a:pt x="3053" y="3329"/>
                  </a:lnTo>
                  <a:lnTo>
                    <a:pt x="3016" y="3370"/>
                  </a:lnTo>
                  <a:lnTo>
                    <a:pt x="2980" y="3411"/>
                  </a:lnTo>
                  <a:lnTo>
                    <a:pt x="2943" y="3450"/>
                  </a:lnTo>
                  <a:lnTo>
                    <a:pt x="2906" y="3490"/>
                  </a:lnTo>
                  <a:lnTo>
                    <a:pt x="2867" y="3528"/>
                  </a:lnTo>
                  <a:lnTo>
                    <a:pt x="2830" y="3567"/>
                  </a:lnTo>
                  <a:lnTo>
                    <a:pt x="2791" y="3604"/>
                  </a:lnTo>
                  <a:lnTo>
                    <a:pt x="2752" y="3642"/>
                  </a:lnTo>
                  <a:lnTo>
                    <a:pt x="2713" y="3679"/>
                  </a:lnTo>
                  <a:lnTo>
                    <a:pt x="2673" y="3715"/>
                  </a:lnTo>
                  <a:lnTo>
                    <a:pt x="2633" y="3750"/>
                  </a:lnTo>
                  <a:lnTo>
                    <a:pt x="2592" y="3785"/>
                  </a:lnTo>
                  <a:lnTo>
                    <a:pt x="2552" y="3820"/>
                  </a:lnTo>
                  <a:lnTo>
                    <a:pt x="2510" y="3854"/>
                  </a:lnTo>
                  <a:lnTo>
                    <a:pt x="2469" y="3888"/>
                  </a:lnTo>
                  <a:lnTo>
                    <a:pt x="2426" y="3921"/>
                  </a:lnTo>
                  <a:lnTo>
                    <a:pt x="2384" y="3954"/>
                  </a:lnTo>
                  <a:lnTo>
                    <a:pt x="2341" y="3985"/>
                  </a:lnTo>
                  <a:lnTo>
                    <a:pt x="2299" y="4017"/>
                  </a:lnTo>
                  <a:lnTo>
                    <a:pt x="2255" y="4048"/>
                  </a:lnTo>
                  <a:lnTo>
                    <a:pt x="2211" y="4078"/>
                  </a:lnTo>
                  <a:lnTo>
                    <a:pt x="2167" y="4108"/>
                  </a:lnTo>
                  <a:lnTo>
                    <a:pt x="2122" y="4137"/>
                  </a:lnTo>
                  <a:lnTo>
                    <a:pt x="2077" y="4165"/>
                  </a:lnTo>
                  <a:lnTo>
                    <a:pt x="2032" y="4193"/>
                  </a:lnTo>
                  <a:lnTo>
                    <a:pt x="1987" y="4221"/>
                  </a:lnTo>
                  <a:lnTo>
                    <a:pt x="1940" y="4247"/>
                  </a:lnTo>
                  <a:lnTo>
                    <a:pt x="1895" y="4273"/>
                  </a:lnTo>
                  <a:lnTo>
                    <a:pt x="1848" y="4299"/>
                  </a:lnTo>
                  <a:lnTo>
                    <a:pt x="1802" y="4324"/>
                  </a:lnTo>
                  <a:lnTo>
                    <a:pt x="1754" y="4347"/>
                  </a:lnTo>
                  <a:lnTo>
                    <a:pt x="1706" y="4371"/>
                  </a:lnTo>
                  <a:lnTo>
                    <a:pt x="1659" y="4395"/>
                  </a:lnTo>
                  <a:lnTo>
                    <a:pt x="1611" y="4416"/>
                  </a:lnTo>
                  <a:lnTo>
                    <a:pt x="1563" y="4438"/>
                  </a:lnTo>
                  <a:lnTo>
                    <a:pt x="1514" y="4459"/>
                  </a:lnTo>
                  <a:lnTo>
                    <a:pt x="1466" y="4480"/>
                  </a:lnTo>
                  <a:lnTo>
                    <a:pt x="1416" y="4500"/>
                  </a:lnTo>
                  <a:lnTo>
                    <a:pt x="1366" y="4519"/>
                  </a:lnTo>
                  <a:lnTo>
                    <a:pt x="1317" y="4537"/>
                  </a:lnTo>
                  <a:lnTo>
                    <a:pt x="1267" y="4555"/>
                  </a:lnTo>
                  <a:lnTo>
                    <a:pt x="1217" y="4572"/>
                  </a:lnTo>
                  <a:lnTo>
                    <a:pt x="1167" y="4588"/>
                  </a:lnTo>
                  <a:lnTo>
                    <a:pt x="1115" y="4604"/>
                  </a:lnTo>
                  <a:lnTo>
                    <a:pt x="1065" y="4620"/>
                  </a:lnTo>
                  <a:lnTo>
                    <a:pt x="1014" y="4633"/>
                  </a:lnTo>
                  <a:lnTo>
                    <a:pt x="963" y="4648"/>
                  </a:lnTo>
                  <a:lnTo>
                    <a:pt x="911" y="4661"/>
                  </a:lnTo>
                  <a:lnTo>
                    <a:pt x="859" y="4673"/>
                  </a:lnTo>
                  <a:lnTo>
                    <a:pt x="807" y="4684"/>
                  </a:lnTo>
                  <a:lnTo>
                    <a:pt x="754" y="4696"/>
                  </a:lnTo>
                  <a:lnTo>
                    <a:pt x="701" y="4706"/>
                  </a:lnTo>
                  <a:lnTo>
                    <a:pt x="649" y="4715"/>
                  </a:lnTo>
                  <a:lnTo>
                    <a:pt x="596" y="4724"/>
                  </a:lnTo>
                  <a:lnTo>
                    <a:pt x="543" y="4732"/>
                  </a:lnTo>
                  <a:lnTo>
                    <a:pt x="489" y="4739"/>
                  </a:lnTo>
                  <a:lnTo>
                    <a:pt x="435" y="4745"/>
                  </a:lnTo>
                  <a:lnTo>
                    <a:pt x="382" y="4751"/>
                  </a:lnTo>
                  <a:lnTo>
                    <a:pt x="328" y="4756"/>
                  </a:lnTo>
                  <a:lnTo>
                    <a:pt x="274" y="4760"/>
                  </a:lnTo>
                  <a:lnTo>
                    <a:pt x="220" y="4763"/>
                  </a:lnTo>
                  <a:lnTo>
                    <a:pt x="165" y="4767"/>
                  </a:lnTo>
                  <a:lnTo>
                    <a:pt x="110" y="4769"/>
                  </a:lnTo>
                  <a:lnTo>
                    <a:pt x="56" y="4769"/>
                  </a:lnTo>
                  <a:lnTo>
                    <a:pt x="0" y="4770"/>
                  </a:lnTo>
                  <a:lnTo>
                    <a:pt x="0" y="4872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22" name="Freeform 6"/>
            <p:cNvSpPr>
              <a:spLocks/>
            </p:cNvSpPr>
            <p:nvPr/>
          </p:nvSpPr>
          <p:spPr bwMode="auto">
            <a:xfrm>
              <a:off x="1735" y="3301"/>
              <a:ext cx="726" cy="733"/>
            </a:xfrm>
            <a:custGeom>
              <a:avLst/>
              <a:gdLst>
                <a:gd name="T0" fmla="*/ 0 w 4359"/>
                <a:gd name="T1" fmla="*/ 0 h 4872"/>
                <a:gd name="T2" fmla="*/ 0 w 4359"/>
                <a:gd name="T3" fmla="*/ 0 h 4872"/>
                <a:gd name="T4" fmla="*/ 0 w 4359"/>
                <a:gd name="T5" fmla="*/ 0 h 4872"/>
                <a:gd name="T6" fmla="*/ 0 w 4359"/>
                <a:gd name="T7" fmla="*/ 0 h 4872"/>
                <a:gd name="T8" fmla="*/ 0 w 4359"/>
                <a:gd name="T9" fmla="*/ 0 h 4872"/>
                <a:gd name="T10" fmla="*/ 0 w 4359"/>
                <a:gd name="T11" fmla="*/ 0 h 4872"/>
                <a:gd name="T12" fmla="*/ 0 w 4359"/>
                <a:gd name="T13" fmla="*/ 0 h 4872"/>
                <a:gd name="T14" fmla="*/ 0 w 4359"/>
                <a:gd name="T15" fmla="*/ 0 h 4872"/>
                <a:gd name="T16" fmla="*/ 0 w 4359"/>
                <a:gd name="T17" fmla="*/ 0 h 4872"/>
                <a:gd name="T18" fmla="*/ 0 w 4359"/>
                <a:gd name="T19" fmla="*/ 0 h 4872"/>
                <a:gd name="T20" fmla="*/ 0 w 4359"/>
                <a:gd name="T21" fmla="*/ 0 h 4872"/>
                <a:gd name="T22" fmla="*/ 0 w 4359"/>
                <a:gd name="T23" fmla="*/ 0 h 4872"/>
                <a:gd name="T24" fmla="*/ 0 w 4359"/>
                <a:gd name="T25" fmla="*/ 0 h 4872"/>
                <a:gd name="T26" fmla="*/ 0 w 4359"/>
                <a:gd name="T27" fmla="*/ 0 h 4872"/>
                <a:gd name="T28" fmla="*/ 0 w 4359"/>
                <a:gd name="T29" fmla="*/ 0 h 4872"/>
                <a:gd name="T30" fmla="*/ 0 w 4359"/>
                <a:gd name="T31" fmla="*/ 0 h 4872"/>
                <a:gd name="T32" fmla="*/ 0 w 4359"/>
                <a:gd name="T33" fmla="*/ 0 h 4872"/>
                <a:gd name="T34" fmla="*/ 0 w 4359"/>
                <a:gd name="T35" fmla="*/ 0 h 4872"/>
                <a:gd name="T36" fmla="*/ 0 w 4359"/>
                <a:gd name="T37" fmla="*/ 0 h 4872"/>
                <a:gd name="T38" fmla="*/ 0 w 4359"/>
                <a:gd name="T39" fmla="*/ 0 h 4872"/>
                <a:gd name="T40" fmla="*/ 0 w 4359"/>
                <a:gd name="T41" fmla="*/ 0 h 4872"/>
                <a:gd name="T42" fmla="*/ 0 w 4359"/>
                <a:gd name="T43" fmla="*/ 0 h 4872"/>
                <a:gd name="T44" fmla="*/ 0 w 4359"/>
                <a:gd name="T45" fmla="*/ 0 h 4872"/>
                <a:gd name="T46" fmla="*/ 0 w 4359"/>
                <a:gd name="T47" fmla="*/ 0 h 4872"/>
                <a:gd name="T48" fmla="*/ 0 w 4359"/>
                <a:gd name="T49" fmla="*/ 0 h 4872"/>
                <a:gd name="T50" fmla="*/ 0 w 4359"/>
                <a:gd name="T51" fmla="*/ 0 h 4872"/>
                <a:gd name="T52" fmla="*/ 0 w 4359"/>
                <a:gd name="T53" fmla="*/ 0 h 4872"/>
                <a:gd name="T54" fmla="*/ 0 w 4359"/>
                <a:gd name="T55" fmla="*/ 0 h 4872"/>
                <a:gd name="T56" fmla="*/ 0 w 4359"/>
                <a:gd name="T57" fmla="*/ 0 h 4872"/>
                <a:gd name="T58" fmla="*/ 0 w 4359"/>
                <a:gd name="T59" fmla="*/ 0 h 4872"/>
                <a:gd name="T60" fmla="*/ 0 w 4359"/>
                <a:gd name="T61" fmla="*/ 0 h 4872"/>
                <a:gd name="T62" fmla="*/ 0 w 4359"/>
                <a:gd name="T63" fmla="*/ 0 h 4872"/>
                <a:gd name="T64" fmla="*/ 0 w 4359"/>
                <a:gd name="T65" fmla="*/ 0 h 4872"/>
                <a:gd name="T66" fmla="*/ 0 w 4359"/>
                <a:gd name="T67" fmla="*/ 0 h 4872"/>
                <a:gd name="T68" fmla="*/ 0 w 4359"/>
                <a:gd name="T69" fmla="*/ 0 h 4872"/>
                <a:gd name="T70" fmla="*/ 0 w 4359"/>
                <a:gd name="T71" fmla="*/ 0 h 4872"/>
                <a:gd name="T72" fmla="*/ 0 w 4359"/>
                <a:gd name="T73" fmla="*/ 0 h 4872"/>
                <a:gd name="T74" fmla="*/ 0 w 4359"/>
                <a:gd name="T75" fmla="*/ 0 h 4872"/>
                <a:gd name="T76" fmla="*/ 0 w 4359"/>
                <a:gd name="T77" fmla="*/ 0 h 4872"/>
                <a:gd name="T78" fmla="*/ 0 w 4359"/>
                <a:gd name="T79" fmla="*/ 0 h 4872"/>
                <a:gd name="T80" fmla="*/ 0 w 4359"/>
                <a:gd name="T81" fmla="*/ 0 h 4872"/>
                <a:gd name="T82" fmla="*/ 0 w 4359"/>
                <a:gd name="T83" fmla="*/ 0 h 4872"/>
                <a:gd name="T84" fmla="*/ 0 w 4359"/>
                <a:gd name="T85" fmla="*/ 0 h 4872"/>
                <a:gd name="T86" fmla="*/ 0 w 4359"/>
                <a:gd name="T87" fmla="*/ 0 h 4872"/>
                <a:gd name="T88" fmla="*/ 0 w 4359"/>
                <a:gd name="T89" fmla="*/ 0 h 4872"/>
                <a:gd name="T90" fmla="*/ 0 w 4359"/>
                <a:gd name="T91" fmla="*/ 0 h 4872"/>
                <a:gd name="T92" fmla="*/ 0 w 4359"/>
                <a:gd name="T93" fmla="*/ 0 h 4872"/>
                <a:gd name="T94" fmla="*/ 0 w 4359"/>
                <a:gd name="T95" fmla="*/ 0 h 4872"/>
                <a:gd name="T96" fmla="*/ 0 w 4359"/>
                <a:gd name="T97" fmla="*/ 0 h 4872"/>
                <a:gd name="T98" fmla="*/ 0 w 4359"/>
                <a:gd name="T99" fmla="*/ 0 h 4872"/>
                <a:gd name="T100" fmla="*/ 0 w 4359"/>
                <a:gd name="T101" fmla="*/ 0 h 4872"/>
                <a:gd name="T102" fmla="*/ 0 w 4359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2"/>
                <a:gd name="T158" fmla="*/ 4359 w 4359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2">
                  <a:moveTo>
                    <a:pt x="0" y="0"/>
                  </a:moveTo>
                  <a:lnTo>
                    <a:pt x="0" y="0"/>
                  </a:lnTo>
                  <a:lnTo>
                    <a:pt x="0" y="63"/>
                  </a:lnTo>
                  <a:lnTo>
                    <a:pt x="1" y="125"/>
                  </a:lnTo>
                  <a:lnTo>
                    <a:pt x="3" y="188"/>
                  </a:lnTo>
                  <a:lnTo>
                    <a:pt x="6" y="251"/>
                  </a:lnTo>
                  <a:lnTo>
                    <a:pt x="9" y="312"/>
                  </a:lnTo>
                  <a:lnTo>
                    <a:pt x="13" y="374"/>
                  </a:lnTo>
                  <a:lnTo>
                    <a:pt x="17" y="435"/>
                  </a:lnTo>
                  <a:lnTo>
                    <a:pt x="22" y="498"/>
                  </a:lnTo>
                  <a:lnTo>
                    <a:pt x="28" y="559"/>
                  </a:lnTo>
                  <a:lnTo>
                    <a:pt x="35" y="620"/>
                  </a:lnTo>
                  <a:lnTo>
                    <a:pt x="42" y="680"/>
                  </a:lnTo>
                  <a:lnTo>
                    <a:pt x="50" y="741"/>
                  </a:lnTo>
                  <a:lnTo>
                    <a:pt x="58" y="801"/>
                  </a:lnTo>
                  <a:lnTo>
                    <a:pt x="68" y="861"/>
                  </a:lnTo>
                  <a:lnTo>
                    <a:pt x="78" y="921"/>
                  </a:lnTo>
                  <a:lnTo>
                    <a:pt x="89" y="980"/>
                  </a:lnTo>
                  <a:lnTo>
                    <a:pt x="100" y="1039"/>
                  </a:lnTo>
                  <a:lnTo>
                    <a:pt x="112" y="1098"/>
                  </a:lnTo>
                  <a:lnTo>
                    <a:pt x="124" y="1157"/>
                  </a:lnTo>
                  <a:lnTo>
                    <a:pt x="137" y="1216"/>
                  </a:lnTo>
                  <a:lnTo>
                    <a:pt x="152" y="1273"/>
                  </a:lnTo>
                  <a:lnTo>
                    <a:pt x="166" y="1331"/>
                  </a:lnTo>
                  <a:lnTo>
                    <a:pt x="181" y="1389"/>
                  </a:lnTo>
                  <a:lnTo>
                    <a:pt x="196" y="1446"/>
                  </a:lnTo>
                  <a:lnTo>
                    <a:pt x="212" y="1503"/>
                  </a:lnTo>
                  <a:lnTo>
                    <a:pt x="229" y="1561"/>
                  </a:lnTo>
                  <a:lnTo>
                    <a:pt x="247" y="1616"/>
                  </a:lnTo>
                  <a:lnTo>
                    <a:pt x="265" y="1673"/>
                  </a:lnTo>
                  <a:lnTo>
                    <a:pt x="283" y="1728"/>
                  </a:lnTo>
                  <a:lnTo>
                    <a:pt x="302" y="1783"/>
                  </a:lnTo>
                  <a:lnTo>
                    <a:pt x="323" y="1839"/>
                  </a:lnTo>
                  <a:lnTo>
                    <a:pt x="343" y="1893"/>
                  </a:lnTo>
                  <a:lnTo>
                    <a:pt x="364" y="1949"/>
                  </a:lnTo>
                  <a:lnTo>
                    <a:pt x="385" y="2002"/>
                  </a:lnTo>
                  <a:lnTo>
                    <a:pt x="408" y="2056"/>
                  </a:lnTo>
                  <a:lnTo>
                    <a:pt x="431" y="2109"/>
                  </a:lnTo>
                  <a:lnTo>
                    <a:pt x="454" y="2162"/>
                  </a:lnTo>
                  <a:lnTo>
                    <a:pt x="477" y="2215"/>
                  </a:lnTo>
                  <a:lnTo>
                    <a:pt x="502" y="2267"/>
                  </a:lnTo>
                  <a:lnTo>
                    <a:pt x="527" y="2320"/>
                  </a:lnTo>
                  <a:lnTo>
                    <a:pt x="552" y="2372"/>
                  </a:lnTo>
                  <a:lnTo>
                    <a:pt x="579" y="2422"/>
                  </a:lnTo>
                  <a:lnTo>
                    <a:pt x="605" y="2473"/>
                  </a:lnTo>
                  <a:lnTo>
                    <a:pt x="632" y="2523"/>
                  </a:lnTo>
                  <a:lnTo>
                    <a:pt x="660" y="2573"/>
                  </a:lnTo>
                  <a:lnTo>
                    <a:pt x="688" y="2623"/>
                  </a:lnTo>
                  <a:lnTo>
                    <a:pt x="717" y="2672"/>
                  </a:lnTo>
                  <a:lnTo>
                    <a:pt x="746" y="2721"/>
                  </a:lnTo>
                  <a:lnTo>
                    <a:pt x="776" y="2770"/>
                  </a:lnTo>
                  <a:lnTo>
                    <a:pt x="805" y="2817"/>
                  </a:lnTo>
                  <a:lnTo>
                    <a:pt x="837" y="2865"/>
                  </a:lnTo>
                  <a:lnTo>
                    <a:pt x="868" y="2912"/>
                  </a:lnTo>
                  <a:lnTo>
                    <a:pt x="900" y="2958"/>
                  </a:lnTo>
                  <a:lnTo>
                    <a:pt x="932" y="3005"/>
                  </a:lnTo>
                  <a:lnTo>
                    <a:pt x="964" y="3051"/>
                  </a:lnTo>
                  <a:lnTo>
                    <a:pt x="998" y="3096"/>
                  </a:lnTo>
                  <a:lnTo>
                    <a:pt x="1031" y="3141"/>
                  </a:lnTo>
                  <a:lnTo>
                    <a:pt x="1066" y="3186"/>
                  </a:lnTo>
                  <a:lnTo>
                    <a:pt x="1100" y="3230"/>
                  </a:lnTo>
                  <a:lnTo>
                    <a:pt x="1134" y="3273"/>
                  </a:lnTo>
                  <a:lnTo>
                    <a:pt x="1170" y="3316"/>
                  </a:lnTo>
                  <a:lnTo>
                    <a:pt x="1206" y="3359"/>
                  </a:lnTo>
                  <a:lnTo>
                    <a:pt x="1243" y="3401"/>
                  </a:lnTo>
                  <a:lnTo>
                    <a:pt x="1279" y="3443"/>
                  </a:lnTo>
                  <a:lnTo>
                    <a:pt x="1317" y="3483"/>
                  </a:lnTo>
                  <a:lnTo>
                    <a:pt x="1354" y="3524"/>
                  </a:lnTo>
                  <a:lnTo>
                    <a:pt x="1392" y="3565"/>
                  </a:lnTo>
                  <a:lnTo>
                    <a:pt x="1431" y="3604"/>
                  </a:lnTo>
                  <a:lnTo>
                    <a:pt x="1469" y="3643"/>
                  </a:lnTo>
                  <a:lnTo>
                    <a:pt x="1509" y="3681"/>
                  </a:lnTo>
                  <a:lnTo>
                    <a:pt x="1548" y="3720"/>
                  </a:lnTo>
                  <a:lnTo>
                    <a:pt x="1589" y="3757"/>
                  </a:lnTo>
                  <a:lnTo>
                    <a:pt x="1629" y="3794"/>
                  </a:lnTo>
                  <a:lnTo>
                    <a:pt x="1671" y="3830"/>
                  </a:lnTo>
                  <a:lnTo>
                    <a:pt x="1712" y="3867"/>
                  </a:lnTo>
                  <a:lnTo>
                    <a:pt x="1754" y="3902"/>
                  </a:lnTo>
                  <a:lnTo>
                    <a:pt x="1796" y="3937"/>
                  </a:lnTo>
                  <a:lnTo>
                    <a:pt x="1839" y="3971"/>
                  </a:lnTo>
                  <a:lnTo>
                    <a:pt x="1881" y="4005"/>
                  </a:lnTo>
                  <a:lnTo>
                    <a:pt x="1925" y="4039"/>
                  </a:lnTo>
                  <a:lnTo>
                    <a:pt x="1968" y="4070"/>
                  </a:lnTo>
                  <a:lnTo>
                    <a:pt x="2012" y="4103"/>
                  </a:lnTo>
                  <a:lnTo>
                    <a:pt x="2056" y="4135"/>
                  </a:lnTo>
                  <a:lnTo>
                    <a:pt x="2102" y="4165"/>
                  </a:lnTo>
                  <a:lnTo>
                    <a:pt x="2146" y="4196"/>
                  </a:lnTo>
                  <a:lnTo>
                    <a:pt x="2192" y="4225"/>
                  </a:lnTo>
                  <a:lnTo>
                    <a:pt x="2238" y="4255"/>
                  </a:lnTo>
                  <a:lnTo>
                    <a:pt x="2284" y="4283"/>
                  </a:lnTo>
                  <a:lnTo>
                    <a:pt x="2331" y="4310"/>
                  </a:lnTo>
                  <a:lnTo>
                    <a:pt x="2377" y="4337"/>
                  </a:lnTo>
                  <a:lnTo>
                    <a:pt x="2425" y="4364"/>
                  </a:lnTo>
                  <a:lnTo>
                    <a:pt x="2472" y="4390"/>
                  </a:lnTo>
                  <a:lnTo>
                    <a:pt x="2520" y="4415"/>
                  </a:lnTo>
                  <a:lnTo>
                    <a:pt x="2568" y="4440"/>
                  </a:lnTo>
                  <a:lnTo>
                    <a:pt x="2616" y="4465"/>
                  </a:lnTo>
                  <a:lnTo>
                    <a:pt x="2666" y="4488"/>
                  </a:lnTo>
                  <a:lnTo>
                    <a:pt x="2714" y="4511"/>
                  </a:lnTo>
                  <a:lnTo>
                    <a:pt x="2764" y="4533"/>
                  </a:lnTo>
                  <a:lnTo>
                    <a:pt x="2813" y="4554"/>
                  </a:lnTo>
                  <a:lnTo>
                    <a:pt x="2863" y="4576"/>
                  </a:lnTo>
                  <a:lnTo>
                    <a:pt x="2913" y="4596"/>
                  </a:lnTo>
                  <a:lnTo>
                    <a:pt x="2963" y="4615"/>
                  </a:lnTo>
                  <a:lnTo>
                    <a:pt x="3014" y="4635"/>
                  </a:lnTo>
                  <a:lnTo>
                    <a:pt x="3066" y="4653"/>
                  </a:lnTo>
                  <a:lnTo>
                    <a:pt x="3116" y="4670"/>
                  </a:lnTo>
                  <a:lnTo>
                    <a:pt x="3168" y="4687"/>
                  </a:lnTo>
                  <a:lnTo>
                    <a:pt x="3220" y="4702"/>
                  </a:lnTo>
                  <a:lnTo>
                    <a:pt x="3272" y="4718"/>
                  </a:lnTo>
                  <a:lnTo>
                    <a:pt x="3325" y="4733"/>
                  </a:lnTo>
                  <a:lnTo>
                    <a:pt x="3377" y="4746"/>
                  </a:lnTo>
                  <a:lnTo>
                    <a:pt x="3430" y="4760"/>
                  </a:lnTo>
                  <a:lnTo>
                    <a:pt x="3483" y="4773"/>
                  </a:lnTo>
                  <a:lnTo>
                    <a:pt x="3536" y="4785"/>
                  </a:lnTo>
                  <a:lnTo>
                    <a:pt x="3590" y="4796"/>
                  </a:lnTo>
                  <a:lnTo>
                    <a:pt x="3643" y="4806"/>
                  </a:lnTo>
                  <a:lnTo>
                    <a:pt x="3697" y="4815"/>
                  </a:lnTo>
                  <a:lnTo>
                    <a:pt x="3751" y="4825"/>
                  </a:lnTo>
                  <a:lnTo>
                    <a:pt x="3805" y="4832"/>
                  </a:lnTo>
                  <a:lnTo>
                    <a:pt x="3860" y="4840"/>
                  </a:lnTo>
                  <a:lnTo>
                    <a:pt x="3915" y="4847"/>
                  </a:lnTo>
                  <a:lnTo>
                    <a:pt x="3969" y="4853"/>
                  </a:lnTo>
                  <a:lnTo>
                    <a:pt x="4025" y="4857"/>
                  </a:lnTo>
                  <a:lnTo>
                    <a:pt x="4080" y="4862"/>
                  </a:lnTo>
                  <a:lnTo>
                    <a:pt x="4135" y="4865"/>
                  </a:lnTo>
                  <a:lnTo>
                    <a:pt x="4191" y="4869"/>
                  </a:lnTo>
                  <a:lnTo>
                    <a:pt x="4248" y="4870"/>
                  </a:lnTo>
                  <a:lnTo>
                    <a:pt x="4303" y="4872"/>
                  </a:lnTo>
                  <a:lnTo>
                    <a:pt x="4359" y="4872"/>
                  </a:lnTo>
                  <a:lnTo>
                    <a:pt x="4359" y="4770"/>
                  </a:lnTo>
                  <a:lnTo>
                    <a:pt x="4304" y="4769"/>
                  </a:lnTo>
                  <a:lnTo>
                    <a:pt x="4250" y="4769"/>
                  </a:lnTo>
                  <a:lnTo>
                    <a:pt x="4195" y="4767"/>
                  </a:lnTo>
                  <a:lnTo>
                    <a:pt x="4140" y="4763"/>
                  </a:lnTo>
                  <a:lnTo>
                    <a:pt x="4086" y="4760"/>
                  </a:lnTo>
                  <a:lnTo>
                    <a:pt x="4032" y="4756"/>
                  </a:lnTo>
                  <a:lnTo>
                    <a:pt x="3977" y="4751"/>
                  </a:lnTo>
                  <a:lnTo>
                    <a:pt x="3924" y="4745"/>
                  </a:lnTo>
                  <a:lnTo>
                    <a:pt x="3870" y="4739"/>
                  </a:lnTo>
                  <a:lnTo>
                    <a:pt x="3817" y="4732"/>
                  </a:lnTo>
                  <a:lnTo>
                    <a:pt x="3764" y="4724"/>
                  </a:lnTo>
                  <a:lnTo>
                    <a:pt x="3710" y="4715"/>
                  </a:lnTo>
                  <a:lnTo>
                    <a:pt x="3658" y="4706"/>
                  </a:lnTo>
                  <a:lnTo>
                    <a:pt x="3605" y="4696"/>
                  </a:lnTo>
                  <a:lnTo>
                    <a:pt x="3553" y="4684"/>
                  </a:lnTo>
                  <a:lnTo>
                    <a:pt x="3501" y="4673"/>
                  </a:lnTo>
                  <a:lnTo>
                    <a:pt x="3449" y="4661"/>
                  </a:lnTo>
                  <a:lnTo>
                    <a:pt x="3397" y="4648"/>
                  </a:lnTo>
                  <a:lnTo>
                    <a:pt x="3346" y="4633"/>
                  </a:lnTo>
                  <a:lnTo>
                    <a:pt x="3295" y="4620"/>
                  </a:lnTo>
                  <a:lnTo>
                    <a:pt x="3244" y="4604"/>
                  </a:lnTo>
                  <a:lnTo>
                    <a:pt x="3193" y="4588"/>
                  </a:lnTo>
                  <a:lnTo>
                    <a:pt x="3142" y="4572"/>
                  </a:lnTo>
                  <a:lnTo>
                    <a:pt x="3093" y="4555"/>
                  </a:lnTo>
                  <a:lnTo>
                    <a:pt x="3042" y="4537"/>
                  </a:lnTo>
                  <a:lnTo>
                    <a:pt x="2993" y="4519"/>
                  </a:lnTo>
                  <a:lnTo>
                    <a:pt x="2943" y="4500"/>
                  </a:lnTo>
                  <a:lnTo>
                    <a:pt x="2894" y="4480"/>
                  </a:lnTo>
                  <a:lnTo>
                    <a:pt x="2846" y="4459"/>
                  </a:lnTo>
                  <a:lnTo>
                    <a:pt x="2797" y="4438"/>
                  </a:lnTo>
                  <a:lnTo>
                    <a:pt x="2749" y="4416"/>
                  </a:lnTo>
                  <a:lnTo>
                    <a:pt x="2700" y="4395"/>
                  </a:lnTo>
                  <a:lnTo>
                    <a:pt x="2653" y="4371"/>
                  </a:lnTo>
                  <a:lnTo>
                    <a:pt x="2605" y="4347"/>
                  </a:lnTo>
                  <a:lnTo>
                    <a:pt x="2558" y="4324"/>
                  </a:lnTo>
                  <a:lnTo>
                    <a:pt x="2512" y="4299"/>
                  </a:lnTo>
                  <a:lnTo>
                    <a:pt x="2465" y="4273"/>
                  </a:lnTo>
                  <a:lnTo>
                    <a:pt x="2419" y="4247"/>
                  </a:lnTo>
                  <a:lnTo>
                    <a:pt x="2373" y="4221"/>
                  </a:lnTo>
                  <a:lnTo>
                    <a:pt x="2328" y="4193"/>
                  </a:lnTo>
                  <a:lnTo>
                    <a:pt x="2282" y="4165"/>
                  </a:lnTo>
                  <a:lnTo>
                    <a:pt x="2238" y="4137"/>
                  </a:lnTo>
                  <a:lnTo>
                    <a:pt x="2193" y="4108"/>
                  </a:lnTo>
                  <a:lnTo>
                    <a:pt x="2149" y="4078"/>
                  </a:lnTo>
                  <a:lnTo>
                    <a:pt x="2105" y="4048"/>
                  </a:lnTo>
                  <a:lnTo>
                    <a:pt x="2061" y="4017"/>
                  </a:lnTo>
                  <a:lnTo>
                    <a:pt x="2018" y="3985"/>
                  </a:lnTo>
                  <a:lnTo>
                    <a:pt x="1975" y="3954"/>
                  </a:lnTo>
                  <a:lnTo>
                    <a:pt x="1933" y="3921"/>
                  </a:lnTo>
                  <a:lnTo>
                    <a:pt x="1891" y="3888"/>
                  </a:lnTo>
                  <a:lnTo>
                    <a:pt x="1849" y="3854"/>
                  </a:lnTo>
                  <a:lnTo>
                    <a:pt x="1808" y="3820"/>
                  </a:lnTo>
                  <a:lnTo>
                    <a:pt x="1767" y="3785"/>
                  </a:lnTo>
                  <a:lnTo>
                    <a:pt x="1726" y="3750"/>
                  </a:lnTo>
                  <a:lnTo>
                    <a:pt x="1687" y="3715"/>
                  </a:lnTo>
                  <a:lnTo>
                    <a:pt x="1646" y="3679"/>
                  </a:lnTo>
                  <a:lnTo>
                    <a:pt x="1608" y="3642"/>
                  </a:lnTo>
                  <a:lnTo>
                    <a:pt x="1569" y="3604"/>
                  </a:lnTo>
                  <a:lnTo>
                    <a:pt x="1530" y="3567"/>
                  </a:lnTo>
                  <a:lnTo>
                    <a:pt x="1492" y="3528"/>
                  </a:lnTo>
                  <a:lnTo>
                    <a:pt x="1454" y="3490"/>
                  </a:lnTo>
                  <a:lnTo>
                    <a:pt x="1417" y="3450"/>
                  </a:lnTo>
                  <a:lnTo>
                    <a:pt x="1380" y="3411"/>
                  </a:lnTo>
                  <a:lnTo>
                    <a:pt x="1344" y="3370"/>
                  </a:lnTo>
                  <a:lnTo>
                    <a:pt x="1307" y="3329"/>
                  </a:lnTo>
                  <a:lnTo>
                    <a:pt x="1272" y="3289"/>
                  </a:lnTo>
                  <a:lnTo>
                    <a:pt x="1237" y="3247"/>
                  </a:lnTo>
                  <a:lnTo>
                    <a:pt x="1202" y="3205"/>
                  </a:lnTo>
                  <a:lnTo>
                    <a:pt x="1168" y="3162"/>
                  </a:lnTo>
                  <a:lnTo>
                    <a:pt x="1134" y="3119"/>
                  </a:lnTo>
                  <a:lnTo>
                    <a:pt x="1101" y="3075"/>
                  </a:lnTo>
                  <a:lnTo>
                    <a:pt x="1068" y="3031"/>
                  </a:lnTo>
                  <a:lnTo>
                    <a:pt x="1035" y="2987"/>
                  </a:lnTo>
                  <a:lnTo>
                    <a:pt x="1003" y="2942"/>
                  </a:lnTo>
                  <a:lnTo>
                    <a:pt x="971" y="2897"/>
                  </a:lnTo>
                  <a:lnTo>
                    <a:pt x="941" y="2851"/>
                  </a:lnTo>
                  <a:lnTo>
                    <a:pt x="910" y="2805"/>
                  </a:lnTo>
                  <a:lnTo>
                    <a:pt x="880" y="2758"/>
                  </a:lnTo>
                  <a:lnTo>
                    <a:pt x="851" y="2712"/>
                  </a:lnTo>
                  <a:lnTo>
                    <a:pt x="822" y="2664"/>
                  </a:lnTo>
                  <a:lnTo>
                    <a:pt x="793" y="2616"/>
                  </a:lnTo>
                  <a:lnTo>
                    <a:pt x="765" y="2568"/>
                  </a:lnTo>
                  <a:lnTo>
                    <a:pt x="738" y="2520"/>
                  </a:lnTo>
                  <a:lnTo>
                    <a:pt x="710" y="2470"/>
                  </a:lnTo>
                  <a:lnTo>
                    <a:pt x="684" y="2421"/>
                  </a:lnTo>
                  <a:lnTo>
                    <a:pt x="658" y="2372"/>
                  </a:lnTo>
                  <a:lnTo>
                    <a:pt x="632" y="2321"/>
                  </a:lnTo>
                  <a:lnTo>
                    <a:pt x="607" y="2271"/>
                  </a:lnTo>
                  <a:lnTo>
                    <a:pt x="583" y="2220"/>
                  </a:lnTo>
                  <a:lnTo>
                    <a:pt x="558" y="2169"/>
                  </a:lnTo>
                  <a:lnTo>
                    <a:pt x="535" y="2117"/>
                  </a:lnTo>
                  <a:lnTo>
                    <a:pt x="513" y="2065"/>
                  </a:lnTo>
                  <a:lnTo>
                    <a:pt x="491" y="2013"/>
                  </a:lnTo>
                  <a:lnTo>
                    <a:pt x="469" y="1960"/>
                  </a:lnTo>
                  <a:lnTo>
                    <a:pt x="448" y="1908"/>
                  </a:lnTo>
                  <a:lnTo>
                    <a:pt x="427" y="1854"/>
                  </a:lnTo>
                  <a:lnTo>
                    <a:pt x="407" y="1800"/>
                  </a:lnTo>
                  <a:lnTo>
                    <a:pt x="387" y="1746"/>
                  </a:lnTo>
                  <a:lnTo>
                    <a:pt x="369" y="1692"/>
                  </a:lnTo>
                  <a:lnTo>
                    <a:pt x="351" y="1638"/>
                  </a:lnTo>
                  <a:lnTo>
                    <a:pt x="333" y="1582"/>
                  </a:lnTo>
                  <a:lnTo>
                    <a:pt x="316" y="1528"/>
                  </a:lnTo>
                  <a:lnTo>
                    <a:pt x="299" y="1472"/>
                  </a:lnTo>
                  <a:lnTo>
                    <a:pt x="283" y="1416"/>
                  </a:lnTo>
                  <a:lnTo>
                    <a:pt x="268" y="1360"/>
                  </a:lnTo>
                  <a:lnTo>
                    <a:pt x="253" y="1304"/>
                  </a:lnTo>
                  <a:lnTo>
                    <a:pt x="240" y="1247"/>
                  </a:lnTo>
                  <a:lnTo>
                    <a:pt x="225" y="1190"/>
                  </a:lnTo>
                  <a:lnTo>
                    <a:pt x="212" y="1133"/>
                  </a:lnTo>
                  <a:lnTo>
                    <a:pt x="200" y="1075"/>
                  </a:lnTo>
                  <a:lnTo>
                    <a:pt x="189" y="1018"/>
                  </a:lnTo>
                  <a:lnTo>
                    <a:pt x="178" y="960"/>
                  </a:lnTo>
                  <a:lnTo>
                    <a:pt x="168" y="901"/>
                  </a:lnTo>
                  <a:lnTo>
                    <a:pt x="158" y="842"/>
                  </a:lnTo>
                  <a:lnTo>
                    <a:pt x="149" y="784"/>
                  </a:lnTo>
                  <a:lnTo>
                    <a:pt x="140" y="725"/>
                  </a:lnTo>
                  <a:lnTo>
                    <a:pt x="132" y="666"/>
                  </a:lnTo>
                  <a:lnTo>
                    <a:pt x="125" y="606"/>
                  </a:lnTo>
                  <a:lnTo>
                    <a:pt x="119" y="547"/>
                  </a:lnTo>
                  <a:lnTo>
                    <a:pt x="113" y="487"/>
                  </a:lnTo>
                  <a:lnTo>
                    <a:pt x="108" y="427"/>
                  </a:lnTo>
                  <a:lnTo>
                    <a:pt x="103" y="366"/>
                  </a:lnTo>
                  <a:lnTo>
                    <a:pt x="100" y="306"/>
                  </a:lnTo>
                  <a:lnTo>
                    <a:pt x="96" y="245"/>
                  </a:lnTo>
                  <a:lnTo>
                    <a:pt x="94" y="184"/>
                  </a:lnTo>
                  <a:lnTo>
                    <a:pt x="92" y="123"/>
                  </a:lnTo>
                  <a:lnTo>
                    <a:pt x="91" y="62"/>
                  </a:lnTo>
                  <a:lnTo>
                    <a:pt x="9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23" name="Freeform 7"/>
            <p:cNvSpPr>
              <a:spLocks/>
            </p:cNvSpPr>
            <p:nvPr/>
          </p:nvSpPr>
          <p:spPr bwMode="auto">
            <a:xfrm>
              <a:off x="1735" y="2568"/>
              <a:ext cx="726" cy="733"/>
            </a:xfrm>
            <a:custGeom>
              <a:avLst/>
              <a:gdLst>
                <a:gd name="T0" fmla="*/ 0 w 4359"/>
                <a:gd name="T1" fmla="*/ 0 h 4871"/>
                <a:gd name="T2" fmla="*/ 0 w 4359"/>
                <a:gd name="T3" fmla="*/ 0 h 4871"/>
                <a:gd name="T4" fmla="*/ 0 w 4359"/>
                <a:gd name="T5" fmla="*/ 0 h 4871"/>
                <a:gd name="T6" fmla="*/ 0 w 4359"/>
                <a:gd name="T7" fmla="*/ 0 h 4871"/>
                <a:gd name="T8" fmla="*/ 0 w 4359"/>
                <a:gd name="T9" fmla="*/ 0 h 4871"/>
                <a:gd name="T10" fmla="*/ 0 w 4359"/>
                <a:gd name="T11" fmla="*/ 0 h 4871"/>
                <a:gd name="T12" fmla="*/ 0 w 4359"/>
                <a:gd name="T13" fmla="*/ 0 h 4871"/>
                <a:gd name="T14" fmla="*/ 0 w 4359"/>
                <a:gd name="T15" fmla="*/ 0 h 4871"/>
                <a:gd name="T16" fmla="*/ 0 w 4359"/>
                <a:gd name="T17" fmla="*/ 0 h 4871"/>
                <a:gd name="T18" fmla="*/ 0 w 4359"/>
                <a:gd name="T19" fmla="*/ 0 h 4871"/>
                <a:gd name="T20" fmla="*/ 0 w 4359"/>
                <a:gd name="T21" fmla="*/ 0 h 4871"/>
                <a:gd name="T22" fmla="*/ 0 w 4359"/>
                <a:gd name="T23" fmla="*/ 0 h 4871"/>
                <a:gd name="T24" fmla="*/ 0 w 4359"/>
                <a:gd name="T25" fmla="*/ 0 h 4871"/>
                <a:gd name="T26" fmla="*/ 0 w 4359"/>
                <a:gd name="T27" fmla="*/ 0 h 4871"/>
                <a:gd name="T28" fmla="*/ 0 w 4359"/>
                <a:gd name="T29" fmla="*/ 0 h 4871"/>
                <a:gd name="T30" fmla="*/ 0 w 4359"/>
                <a:gd name="T31" fmla="*/ 0 h 4871"/>
                <a:gd name="T32" fmla="*/ 0 w 4359"/>
                <a:gd name="T33" fmla="*/ 0 h 4871"/>
                <a:gd name="T34" fmla="*/ 0 w 4359"/>
                <a:gd name="T35" fmla="*/ 0 h 4871"/>
                <a:gd name="T36" fmla="*/ 0 w 4359"/>
                <a:gd name="T37" fmla="*/ 0 h 4871"/>
                <a:gd name="T38" fmla="*/ 0 w 4359"/>
                <a:gd name="T39" fmla="*/ 0 h 4871"/>
                <a:gd name="T40" fmla="*/ 0 w 4359"/>
                <a:gd name="T41" fmla="*/ 0 h 4871"/>
                <a:gd name="T42" fmla="*/ 0 w 4359"/>
                <a:gd name="T43" fmla="*/ 0 h 4871"/>
                <a:gd name="T44" fmla="*/ 0 w 4359"/>
                <a:gd name="T45" fmla="*/ 0 h 4871"/>
                <a:gd name="T46" fmla="*/ 0 w 4359"/>
                <a:gd name="T47" fmla="*/ 0 h 4871"/>
                <a:gd name="T48" fmla="*/ 0 w 4359"/>
                <a:gd name="T49" fmla="*/ 0 h 4871"/>
                <a:gd name="T50" fmla="*/ 0 w 4359"/>
                <a:gd name="T51" fmla="*/ 0 h 4871"/>
                <a:gd name="T52" fmla="*/ 0 w 4359"/>
                <a:gd name="T53" fmla="*/ 0 h 4871"/>
                <a:gd name="T54" fmla="*/ 0 w 4359"/>
                <a:gd name="T55" fmla="*/ 0 h 4871"/>
                <a:gd name="T56" fmla="*/ 0 w 4359"/>
                <a:gd name="T57" fmla="*/ 0 h 4871"/>
                <a:gd name="T58" fmla="*/ 0 w 4359"/>
                <a:gd name="T59" fmla="*/ 0 h 4871"/>
                <a:gd name="T60" fmla="*/ 0 w 4359"/>
                <a:gd name="T61" fmla="*/ 0 h 4871"/>
                <a:gd name="T62" fmla="*/ 0 w 4359"/>
                <a:gd name="T63" fmla="*/ 0 h 4871"/>
                <a:gd name="T64" fmla="*/ 0 w 4359"/>
                <a:gd name="T65" fmla="*/ 0 h 4871"/>
                <a:gd name="T66" fmla="*/ 0 w 4359"/>
                <a:gd name="T67" fmla="*/ 0 h 4871"/>
                <a:gd name="T68" fmla="*/ 0 w 4359"/>
                <a:gd name="T69" fmla="*/ 0 h 4871"/>
                <a:gd name="T70" fmla="*/ 0 w 4359"/>
                <a:gd name="T71" fmla="*/ 0 h 4871"/>
                <a:gd name="T72" fmla="*/ 0 w 4359"/>
                <a:gd name="T73" fmla="*/ 0 h 4871"/>
                <a:gd name="T74" fmla="*/ 0 w 4359"/>
                <a:gd name="T75" fmla="*/ 0 h 4871"/>
                <a:gd name="T76" fmla="*/ 0 w 4359"/>
                <a:gd name="T77" fmla="*/ 0 h 4871"/>
                <a:gd name="T78" fmla="*/ 0 w 4359"/>
                <a:gd name="T79" fmla="*/ 0 h 4871"/>
                <a:gd name="T80" fmla="*/ 0 w 4359"/>
                <a:gd name="T81" fmla="*/ 0 h 4871"/>
                <a:gd name="T82" fmla="*/ 0 w 4359"/>
                <a:gd name="T83" fmla="*/ 0 h 4871"/>
                <a:gd name="T84" fmla="*/ 0 w 4359"/>
                <a:gd name="T85" fmla="*/ 0 h 4871"/>
                <a:gd name="T86" fmla="*/ 0 w 4359"/>
                <a:gd name="T87" fmla="*/ 0 h 4871"/>
                <a:gd name="T88" fmla="*/ 0 w 4359"/>
                <a:gd name="T89" fmla="*/ 0 h 4871"/>
                <a:gd name="T90" fmla="*/ 0 w 4359"/>
                <a:gd name="T91" fmla="*/ 0 h 4871"/>
                <a:gd name="T92" fmla="*/ 0 w 4359"/>
                <a:gd name="T93" fmla="*/ 0 h 4871"/>
                <a:gd name="T94" fmla="*/ 0 w 4359"/>
                <a:gd name="T95" fmla="*/ 0 h 4871"/>
                <a:gd name="T96" fmla="*/ 0 w 4359"/>
                <a:gd name="T97" fmla="*/ 0 h 4871"/>
                <a:gd name="T98" fmla="*/ 0 w 4359"/>
                <a:gd name="T99" fmla="*/ 0 h 4871"/>
                <a:gd name="T100" fmla="*/ 0 w 4359"/>
                <a:gd name="T101" fmla="*/ 0 h 4871"/>
                <a:gd name="T102" fmla="*/ 0 w 4359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1"/>
                <a:gd name="T158" fmla="*/ 4359 w 4359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1">
                  <a:moveTo>
                    <a:pt x="4359" y="0"/>
                  </a:moveTo>
                  <a:lnTo>
                    <a:pt x="4359" y="0"/>
                  </a:lnTo>
                  <a:lnTo>
                    <a:pt x="4303" y="0"/>
                  </a:lnTo>
                  <a:lnTo>
                    <a:pt x="4248" y="2"/>
                  </a:lnTo>
                  <a:lnTo>
                    <a:pt x="4191" y="3"/>
                  </a:lnTo>
                  <a:lnTo>
                    <a:pt x="4135" y="7"/>
                  </a:lnTo>
                  <a:lnTo>
                    <a:pt x="4080" y="10"/>
                  </a:lnTo>
                  <a:lnTo>
                    <a:pt x="4025" y="15"/>
                  </a:lnTo>
                  <a:lnTo>
                    <a:pt x="3969" y="19"/>
                  </a:lnTo>
                  <a:lnTo>
                    <a:pt x="3915" y="25"/>
                  </a:lnTo>
                  <a:lnTo>
                    <a:pt x="3860" y="32"/>
                  </a:lnTo>
                  <a:lnTo>
                    <a:pt x="3805" y="40"/>
                  </a:lnTo>
                  <a:lnTo>
                    <a:pt x="3751" y="47"/>
                  </a:lnTo>
                  <a:lnTo>
                    <a:pt x="3697" y="57"/>
                  </a:lnTo>
                  <a:lnTo>
                    <a:pt x="3643" y="66"/>
                  </a:lnTo>
                  <a:lnTo>
                    <a:pt x="3590" y="77"/>
                  </a:lnTo>
                  <a:lnTo>
                    <a:pt x="3536" y="87"/>
                  </a:lnTo>
                  <a:lnTo>
                    <a:pt x="3483" y="100"/>
                  </a:lnTo>
                  <a:lnTo>
                    <a:pt x="3430" y="112"/>
                  </a:lnTo>
                  <a:lnTo>
                    <a:pt x="3377" y="126"/>
                  </a:lnTo>
                  <a:lnTo>
                    <a:pt x="3325" y="139"/>
                  </a:lnTo>
                  <a:lnTo>
                    <a:pt x="3272" y="154"/>
                  </a:lnTo>
                  <a:lnTo>
                    <a:pt x="3220" y="170"/>
                  </a:lnTo>
                  <a:lnTo>
                    <a:pt x="3168" y="185"/>
                  </a:lnTo>
                  <a:lnTo>
                    <a:pt x="3116" y="202"/>
                  </a:lnTo>
                  <a:lnTo>
                    <a:pt x="3066" y="219"/>
                  </a:lnTo>
                  <a:lnTo>
                    <a:pt x="3014" y="237"/>
                  </a:lnTo>
                  <a:lnTo>
                    <a:pt x="2963" y="257"/>
                  </a:lnTo>
                  <a:lnTo>
                    <a:pt x="2913" y="276"/>
                  </a:lnTo>
                  <a:lnTo>
                    <a:pt x="2863" y="296"/>
                  </a:lnTo>
                  <a:lnTo>
                    <a:pt x="2813" y="318"/>
                  </a:lnTo>
                  <a:lnTo>
                    <a:pt x="2764" y="339"/>
                  </a:lnTo>
                  <a:lnTo>
                    <a:pt x="2714" y="361"/>
                  </a:lnTo>
                  <a:lnTo>
                    <a:pt x="2666" y="385"/>
                  </a:lnTo>
                  <a:lnTo>
                    <a:pt x="2616" y="407"/>
                  </a:lnTo>
                  <a:lnTo>
                    <a:pt x="2568" y="432"/>
                  </a:lnTo>
                  <a:lnTo>
                    <a:pt x="2520" y="457"/>
                  </a:lnTo>
                  <a:lnTo>
                    <a:pt x="2472" y="482"/>
                  </a:lnTo>
                  <a:lnTo>
                    <a:pt x="2425" y="508"/>
                  </a:lnTo>
                  <a:lnTo>
                    <a:pt x="2377" y="535"/>
                  </a:lnTo>
                  <a:lnTo>
                    <a:pt x="2331" y="562"/>
                  </a:lnTo>
                  <a:lnTo>
                    <a:pt x="2284" y="589"/>
                  </a:lnTo>
                  <a:lnTo>
                    <a:pt x="2238" y="619"/>
                  </a:lnTo>
                  <a:lnTo>
                    <a:pt x="2192" y="647"/>
                  </a:lnTo>
                  <a:lnTo>
                    <a:pt x="2146" y="676"/>
                  </a:lnTo>
                  <a:lnTo>
                    <a:pt x="2102" y="707"/>
                  </a:lnTo>
                  <a:lnTo>
                    <a:pt x="2056" y="737"/>
                  </a:lnTo>
                  <a:lnTo>
                    <a:pt x="2012" y="769"/>
                  </a:lnTo>
                  <a:lnTo>
                    <a:pt x="1968" y="802"/>
                  </a:lnTo>
                  <a:lnTo>
                    <a:pt x="1925" y="834"/>
                  </a:lnTo>
                  <a:lnTo>
                    <a:pt x="1881" y="867"/>
                  </a:lnTo>
                  <a:lnTo>
                    <a:pt x="1839" y="901"/>
                  </a:lnTo>
                  <a:lnTo>
                    <a:pt x="1796" y="935"/>
                  </a:lnTo>
                  <a:lnTo>
                    <a:pt x="1754" y="970"/>
                  </a:lnTo>
                  <a:lnTo>
                    <a:pt x="1712" y="1005"/>
                  </a:lnTo>
                  <a:lnTo>
                    <a:pt x="1671" y="1042"/>
                  </a:lnTo>
                  <a:lnTo>
                    <a:pt x="1629" y="1078"/>
                  </a:lnTo>
                  <a:lnTo>
                    <a:pt x="1589" y="1115"/>
                  </a:lnTo>
                  <a:lnTo>
                    <a:pt x="1548" y="1152"/>
                  </a:lnTo>
                  <a:lnTo>
                    <a:pt x="1509" y="1191"/>
                  </a:lnTo>
                  <a:lnTo>
                    <a:pt x="1469" y="1229"/>
                  </a:lnTo>
                  <a:lnTo>
                    <a:pt x="1431" y="1268"/>
                  </a:lnTo>
                  <a:lnTo>
                    <a:pt x="1392" y="1307"/>
                  </a:lnTo>
                  <a:lnTo>
                    <a:pt x="1354" y="1348"/>
                  </a:lnTo>
                  <a:lnTo>
                    <a:pt x="1317" y="1389"/>
                  </a:lnTo>
                  <a:lnTo>
                    <a:pt x="1279" y="1430"/>
                  </a:lnTo>
                  <a:lnTo>
                    <a:pt x="1243" y="1471"/>
                  </a:lnTo>
                  <a:lnTo>
                    <a:pt x="1206" y="1513"/>
                  </a:lnTo>
                  <a:lnTo>
                    <a:pt x="1170" y="1556"/>
                  </a:lnTo>
                  <a:lnTo>
                    <a:pt x="1134" y="1599"/>
                  </a:lnTo>
                  <a:lnTo>
                    <a:pt x="1100" y="1642"/>
                  </a:lnTo>
                  <a:lnTo>
                    <a:pt x="1066" y="1686"/>
                  </a:lnTo>
                  <a:lnTo>
                    <a:pt x="1031" y="1731"/>
                  </a:lnTo>
                  <a:lnTo>
                    <a:pt x="998" y="1776"/>
                  </a:lnTo>
                  <a:lnTo>
                    <a:pt x="964" y="1821"/>
                  </a:lnTo>
                  <a:lnTo>
                    <a:pt x="932" y="1867"/>
                  </a:lnTo>
                  <a:lnTo>
                    <a:pt x="900" y="1914"/>
                  </a:lnTo>
                  <a:lnTo>
                    <a:pt x="868" y="1960"/>
                  </a:lnTo>
                  <a:lnTo>
                    <a:pt x="837" y="2007"/>
                  </a:lnTo>
                  <a:lnTo>
                    <a:pt x="805" y="2055"/>
                  </a:lnTo>
                  <a:lnTo>
                    <a:pt x="776" y="2102"/>
                  </a:lnTo>
                  <a:lnTo>
                    <a:pt x="746" y="2151"/>
                  </a:lnTo>
                  <a:lnTo>
                    <a:pt x="717" y="2200"/>
                  </a:lnTo>
                  <a:lnTo>
                    <a:pt x="688" y="2249"/>
                  </a:lnTo>
                  <a:lnTo>
                    <a:pt x="660" y="2299"/>
                  </a:lnTo>
                  <a:lnTo>
                    <a:pt x="632" y="2349"/>
                  </a:lnTo>
                  <a:lnTo>
                    <a:pt x="605" y="2399"/>
                  </a:lnTo>
                  <a:lnTo>
                    <a:pt x="579" y="2450"/>
                  </a:lnTo>
                  <a:lnTo>
                    <a:pt x="552" y="2502"/>
                  </a:lnTo>
                  <a:lnTo>
                    <a:pt x="527" y="2553"/>
                  </a:lnTo>
                  <a:lnTo>
                    <a:pt x="502" y="2605"/>
                  </a:lnTo>
                  <a:lnTo>
                    <a:pt x="477" y="2657"/>
                  </a:lnTo>
                  <a:lnTo>
                    <a:pt x="454" y="2710"/>
                  </a:lnTo>
                  <a:lnTo>
                    <a:pt x="431" y="2763"/>
                  </a:lnTo>
                  <a:lnTo>
                    <a:pt x="408" y="2816"/>
                  </a:lnTo>
                  <a:lnTo>
                    <a:pt x="385" y="2870"/>
                  </a:lnTo>
                  <a:lnTo>
                    <a:pt x="364" y="2923"/>
                  </a:lnTo>
                  <a:lnTo>
                    <a:pt x="343" y="2979"/>
                  </a:lnTo>
                  <a:lnTo>
                    <a:pt x="323" y="3033"/>
                  </a:lnTo>
                  <a:lnTo>
                    <a:pt x="302" y="3089"/>
                  </a:lnTo>
                  <a:lnTo>
                    <a:pt x="283" y="3144"/>
                  </a:lnTo>
                  <a:lnTo>
                    <a:pt x="265" y="3199"/>
                  </a:lnTo>
                  <a:lnTo>
                    <a:pt x="247" y="3256"/>
                  </a:lnTo>
                  <a:lnTo>
                    <a:pt x="229" y="3311"/>
                  </a:lnTo>
                  <a:lnTo>
                    <a:pt x="212" y="3369"/>
                  </a:lnTo>
                  <a:lnTo>
                    <a:pt x="196" y="3426"/>
                  </a:lnTo>
                  <a:lnTo>
                    <a:pt x="181" y="3483"/>
                  </a:lnTo>
                  <a:lnTo>
                    <a:pt x="166" y="3541"/>
                  </a:lnTo>
                  <a:lnTo>
                    <a:pt x="152" y="3599"/>
                  </a:lnTo>
                  <a:lnTo>
                    <a:pt x="137" y="3656"/>
                  </a:lnTo>
                  <a:lnTo>
                    <a:pt x="124" y="3715"/>
                  </a:lnTo>
                  <a:lnTo>
                    <a:pt x="112" y="3774"/>
                  </a:lnTo>
                  <a:lnTo>
                    <a:pt x="100" y="3833"/>
                  </a:lnTo>
                  <a:lnTo>
                    <a:pt x="89" y="3892"/>
                  </a:lnTo>
                  <a:lnTo>
                    <a:pt x="78" y="3951"/>
                  </a:lnTo>
                  <a:lnTo>
                    <a:pt x="68" y="4011"/>
                  </a:lnTo>
                  <a:lnTo>
                    <a:pt x="58" y="4071"/>
                  </a:lnTo>
                  <a:lnTo>
                    <a:pt x="50" y="4131"/>
                  </a:lnTo>
                  <a:lnTo>
                    <a:pt x="42" y="4192"/>
                  </a:lnTo>
                  <a:lnTo>
                    <a:pt x="35" y="4252"/>
                  </a:lnTo>
                  <a:lnTo>
                    <a:pt x="28" y="4313"/>
                  </a:lnTo>
                  <a:lnTo>
                    <a:pt x="22" y="4374"/>
                  </a:lnTo>
                  <a:lnTo>
                    <a:pt x="17" y="4437"/>
                  </a:lnTo>
                  <a:lnTo>
                    <a:pt x="13" y="4498"/>
                  </a:lnTo>
                  <a:lnTo>
                    <a:pt x="9" y="4560"/>
                  </a:lnTo>
                  <a:lnTo>
                    <a:pt x="6" y="4621"/>
                  </a:lnTo>
                  <a:lnTo>
                    <a:pt x="3" y="4684"/>
                  </a:lnTo>
                  <a:lnTo>
                    <a:pt x="1" y="4747"/>
                  </a:lnTo>
                  <a:lnTo>
                    <a:pt x="0" y="4809"/>
                  </a:lnTo>
                  <a:lnTo>
                    <a:pt x="0" y="4871"/>
                  </a:lnTo>
                  <a:lnTo>
                    <a:pt x="91" y="4871"/>
                  </a:lnTo>
                  <a:lnTo>
                    <a:pt x="91" y="4810"/>
                  </a:lnTo>
                  <a:lnTo>
                    <a:pt x="92" y="4749"/>
                  </a:lnTo>
                  <a:lnTo>
                    <a:pt x="94" y="4688"/>
                  </a:lnTo>
                  <a:lnTo>
                    <a:pt x="96" y="4627"/>
                  </a:lnTo>
                  <a:lnTo>
                    <a:pt x="100" y="4566"/>
                  </a:lnTo>
                  <a:lnTo>
                    <a:pt x="103" y="4506"/>
                  </a:lnTo>
                  <a:lnTo>
                    <a:pt x="108" y="4445"/>
                  </a:lnTo>
                  <a:lnTo>
                    <a:pt x="113" y="4385"/>
                  </a:lnTo>
                  <a:lnTo>
                    <a:pt x="119" y="4325"/>
                  </a:lnTo>
                  <a:lnTo>
                    <a:pt x="125" y="4266"/>
                  </a:lnTo>
                  <a:lnTo>
                    <a:pt x="132" y="4206"/>
                  </a:lnTo>
                  <a:lnTo>
                    <a:pt x="140" y="4147"/>
                  </a:lnTo>
                  <a:lnTo>
                    <a:pt x="149" y="4088"/>
                  </a:lnTo>
                  <a:lnTo>
                    <a:pt x="158" y="4030"/>
                  </a:lnTo>
                  <a:lnTo>
                    <a:pt x="168" y="3971"/>
                  </a:lnTo>
                  <a:lnTo>
                    <a:pt x="178" y="3912"/>
                  </a:lnTo>
                  <a:lnTo>
                    <a:pt x="189" y="3854"/>
                  </a:lnTo>
                  <a:lnTo>
                    <a:pt x="200" y="3797"/>
                  </a:lnTo>
                  <a:lnTo>
                    <a:pt x="212" y="3739"/>
                  </a:lnTo>
                  <a:lnTo>
                    <a:pt x="225" y="3682"/>
                  </a:lnTo>
                  <a:lnTo>
                    <a:pt x="240" y="3625"/>
                  </a:lnTo>
                  <a:lnTo>
                    <a:pt x="253" y="3568"/>
                  </a:lnTo>
                  <a:lnTo>
                    <a:pt x="268" y="3512"/>
                  </a:lnTo>
                  <a:lnTo>
                    <a:pt x="283" y="3456"/>
                  </a:lnTo>
                  <a:lnTo>
                    <a:pt x="299" y="3400"/>
                  </a:lnTo>
                  <a:lnTo>
                    <a:pt x="316" y="3344"/>
                  </a:lnTo>
                  <a:lnTo>
                    <a:pt x="333" y="3290"/>
                  </a:lnTo>
                  <a:lnTo>
                    <a:pt x="351" y="3234"/>
                  </a:lnTo>
                  <a:lnTo>
                    <a:pt x="369" y="3180"/>
                  </a:lnTo>
                  <a:lnTo>
                    <a:pt x="387" y="3126"/>
                  </a:lnTo>
                  <a:lnTo>
                    <a:pt x="407" y="3072"/>
                  </a:lnTo>
                  <a:lnTo>
                    <a:pt x="427" y="3018"/>
                  </a:lnTo>
                  <a:lnTo>
                    <a:pt x="448" y="2964"/>
                  </a:lnTo>
                  <a:lnTo>
                    <a:pt x="469" y="2912"/>
                  </a:lnTo>
                  <a:lnTo>
                    <a:pt x="491" y="2859"/>
                  </a:lnTo>
                  <a:lnTo>
                    <a:pt x="513" y="2807"/>
                  </a:lnTo>
                  <a:lnTo>
                    <a:pt x="535" y="2755"/>
                  </a:lnTo>
                  <a:lnTo>
                    <a:pt x="558" y="2703"/>
                  </a:lnTo>
                  <a:lnTo>
                    <a:pt x="583" y="2652"/>
                  </a:lnTo>
                  <a:lnTo>
                    <a:pt x="607" y="2601"/>
                  </a:lnTo>
                  <a:lnTo>
                    <a:pt x="632" y="2551"/>
                  </a:lnTo>
                  <a:lnTo>
                    <a:pt x="658" y="2501"/>
                  </a:lnTo>
                  <a:lnTo>
                    <a:pt x="684" y="2451"/>
                  </a:lnTo>
                  <a:lnTo>
                    <a:pt x="710" y="2402"/>
                  </a:lnTo>
                  <a:lnTo>
                    <a:pt x="738" y="2352"/>
                  </a:lnTo>
                  <a:lnTo>
                    <a:pt x="765" y="2304"/>
                  </a:lnTo>
                  <a:lnTo>
                    <a:pt x="793" y="2256"/>
                  </a:lnTo>
                  <a:lnTo>
                    <a:pt x="822" y="2208"/>
                  </a:lnTo>
                  <a:lnTo>
                    <a:pt x="851" y="2160"/>
                  </a:lnTo>
                  <a:lnTo>
                    <a:pt x="880" y="2114"/>
                  </a:lnTo>
                  <a:lnTo>
                    <a:pt x="910" y="2067"/>
                  </a:lnTo>
                  <a:lnTo>
                    <a:pt x="941" y="2021"/>
                  </a:lnTo>
                  <a:lnTo>
                    <a:pt x="971" y="1975"/>
                  </a:lnTo>
                  <a:lnTo>
                    <a:pt x="1003" y="1931"/>
                  </a:lnTo>
                  <a:lnTo>
                    <a:pt x="1035" y="1885"/>
                  </a:lnTo>
                  <a:lnTo>
                    <a:pt x="1068" y="1841"/>
                  </a:lnTo>
                  <a:lnTo>
                    <a:pt x="1101" y="1797"/>
                  </a:lnTo>
                  <a:lnTo>
                    <a:pt x="1134" y="1753"/>
                  </a:lnTo>
                  <a:lnTo>
                    <a:pt x="1168" y="1710"/>
                  </a:lnTo>
                  <a:lnTo>
                    <a:pt x="1202" y="1667"/>
                  </a:lnTo>
                  <a:lnTo>
                    <a:pt x="1237" y="1625"/>
                  </a:lnTo>
                  <a:lnTo>
                    <a:pt x="1272" y="1583"/>
                  </a:lnTo>
                  <a:lnTo>
                    <a:pt x="1307" y="1543"/>
                  </a:lnTo>
                  <a:lnTo>
                    <a:pt x="1344" y="1502"/>
                  </a:lnTo>
                  <a:lnTo>
                    <a:pt x="1380" y="1461"/>
                  </a:lnTo>
                  <a:lnTo>
                    <a:pt x="1417" y="1422"/>
                  </a:lnTo>
                  <a:lnTo>
                    <a:pt x="1454" y="1382"/>
                  </a:lnTo>
                  <a:lnTo>
                    <a:pt x="1492" y="1344"/>
                  </a:lnTo>
                  <a:lnTo>
                    <a:pt x="1530" y="1305"/>
                  </a:lnTo>
                  <a:lnTo>
                    <a:pt x="1569" y="1268"/>
                  </a:lnTo>
                  <a:lnTo>
                    <a:pt x="1608" y="1230"/>
                  </a:lnTo>
                  <a:lnTo>
                    <a:pt x="1646" y="1193"/>
                  </a:lnTo>
                  <a:lnTo>
                    <a:pt x="1687" y="1157"/>
                  </a:lnTo>
                  <a:lnTo>
                    <a:pt x="1726" y="1122"/>
                  </a:lnTo>
                  <a:lnTo>
                    <a:pt x="1767" y="1087"/>
                  </a:lnTo>
                  <a:lnTo>
                    <a:pt x="1808" y="1052"/>
                  </a:lnTo>
                  <a:lnTo>
                    <a:pt x="1849" y="1018"/>
                  </a:lnTo>
                  <a:lnTo>
                    <a:pt x="1891" y="984"/>
                  </a:lnTo>
                  <a:lnTo>
                    <a:pt x="1933" y="951"/>
                  </a:lnTo>
                  <a:lnTo>
                    <a:pt x="1975" y="918"/>
                  </a:lnTo>
                  <a:lnTo>
                    <a:pt x="2018" y="887"/>
                  </a:lnTo>
                  <a:lnTo>
                    <a:pt x="2061" y="855"/>
                  </a:lnTo>
                  <a:lnTo>
                    <a:pt x="2105" y="824"/>
                  </a:lnTo>
                  <a:lnTo>
                    <a:pt x="2149" y="794"/>
                  </a:lnTo>
                  <a:lnTo>
                    <a:pt x="2193" y="765"/>
                  </a:lnTo>
                  <a:lnTo>
                    <a:pt x="2238" y="735"/>
                  </a:lnTo>
                  <a:lnTo>
                    <a:pt x="2282" y="707"/>
                  </a:lnTo>
                  <a:lnTo>
                    <a:pt x="2328" y="679"/>
                  </a:lnTo>
                  <a:lnTo>
                    <a:pt x="2373" y="651"/>
                  </a:lnTo>
                  <a:lnTo>
                    <a:pt x="2419" y="625"/>
                  </a:lnTo>
                  <a:lnTo>
                    <a:pt x="2465" y="599"/>
                  </a:lnTo>
                  <a:lnTo>
                    <a:pt x="2512" y="573"/>
                  </a:lnTo>
                  <a:lnTo>
                    <a:pt x="2558" y="549"/>
                  </a:lnTo>
                  <a:lnTo>
                    <a:pt x="2605" y="525"/>
                  </a:lnTo>
                  <a:lnTo>
                    <a:pt x="2653" y="501"/>
                  </a:lnTo>
                  <a:lnTo>
                    <a:pt x="2700" y="477"/>
                  </a:lnTo>
                  <a:lnTo>
                    <a:pt x="2749" y="456"/>
                  </a:lnTo>
                  <a:lnTo>
                    <a:pt x="2797" y="434"/>
                  </a:lnTo>
                  <a:lnTo>
                    <a:pt x="2846" y="413"/>
                  </a:lnTo>
                  <a:lnTo>
                    <a:pt x="2894" y="392"/>
                  </a:lnTo>
                  <a:lnTo>
                    <a:pt x="2943" y="372"/>
                  </a:lnTo>
                  <a:lnTo>
                    <a:pt x="2993" y="353"/>
                  </a:lnTo>
                  <a:lnTo>
                    <a:pt x="3042" y="335"/>
                  </a:lnTo>
                  <a:lnTo>
                    <a:pt x="3093" y="317"/>
                  </a:lnTo>
                  <a:lnTo>
                    <a:pt x="3142" y="300"/>
                  </a:lnTo>
                  <a:lnTo>
                    <a:pt x="3193" y="284"/>
                  </a:lnTo>
                  <a:lnTo>
                    <a:pt x="3244" y="268"/>
                  </a:lnTo>
                  <a:lnTo>
                    <a:pt x="3295" y="252"/>
                  </a:lnTo>
                  <a:lnTo>
                    <a:pt x="3346" y="239"/>
                  </a:lnTo>
                  <a:lnTo>
                    <a:pt x="3397" y="224"/>
                  </a:lnTo>
                  <a:lnTo>
                    <a:pt x="3449" y="211"/>
                  </a:lnTo>
                  <a:lnTo>
                    <a:pt x="3501" y="199"/>
                  </a:lnTo>
                  <a:lnTo>
                    <a:pt x="3553" y="188"/>
                  </a:lnTo>
                  <a:lnTo>
                    <a:pt x="3605" y="176"/>
                  </a:lnTo>
                  <a:lnTo>
                    <a:pt x="3658" y="166"/>
                  </a:lnTo>
                  <a:lnTo>
                    <a:pt x="3710" y="157"/>
                  </a:lnTo>
                  <a:lnTo>
                    <a:pt x="3764" y="148"/>
                  </a:lnTo>
                  <a:lnTo>
                    <a:pt x="3817" y="140"/>
                  </a:lnTo>
                  <a:lnTo>
                    <a:pt x="3870" y="133"/>
                  </a:lnTo>
                  <a:lnTo>
                    <a:pt x="3924" y="127"/>
                  </a:lnTo>
                  <a:lnTo>
                    <a:pt x="3977" y="121"/>
                  </a:lnTo>
                  <a:lnTo>
                    <a:pt x="4032" y="116"/>
                  </a:lnTo>
                  <a:lnTo>
                    <a:pt x="4086" y="112"/>
                  </a:lnTo>
                  <a:lnTo>
                    <a:pt x="4140" y="109"/>
                  </a:lnTo>
                  <a:lnTo>
                    <a:pt x="4195" y="105"/>
                  </a:lnTo>
                  <a:lnTo>
                    <a:pt x="4250" y="103"/>
                  </a:lnTo>
                  <a:lnTo>
                    <a:pt x="4304" y="103"/>
                  </a:lnTo>
                  <a:lnTo>
                    <a:pt x="4359" y="102"/>
                  </a:lnTo>
                  <a:lnTo>
                    <a:pt x="4359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24" name="Freeform 8"/>
            <p:cNvSpPr>
              <a:spLocks/>
            </p:cNvSpPr>
            <p:nvPr/>
          </p:nvSpPr>
          <p:spPr bwMode="auto">
            <a:xfrm>
              <a:off x="1971" y="2827"/>
              <a:ext cx="485" cy="513"/>
            </a:xfrm>
            <a:custGeom>
              <a:avLst/>
              <a:gdLst>
                <a:gd name="T0" fmla="*/ 0 w 2905"/>
                <a:gd name="T1" fmla="*/ 0 h 3409"/>
                <a:gd name="T2" fmla="*/ 0 w 2905"/>
                <a:gd name="T3" fmla="*/ 0 h 3409"/>
                <a:gd name="T4" fmla="*/ 0 w 2905"/>
                <a:gd name="T5" fmla="*/ 0 h 3409"/>
                <a:gd name="T6" fmla="*/ 0 w 2905"/>
                <a:gd name="T7" fmla="*/ 0 h 3409"/>
                <a:gd name="T8" fmla="*/ 0 w 2905"/>
                <a:gd name="T9" fmla="*/ 0 h 3409"/>
                <a:gd name="T10" fmla="*/ 0 w 2905"/>
                <a:gd name="T11" fmla="*/ 0 h 3409"/>
                <a:gd name="T12" fmla="*/ 0 w 2905"/>
                <a:gd name="T13" fmla="*/ 0 h 3409"/>
                <a:gd name="T14" fmla="*/ 0 w 2905"/>
                <a:gd name="T15" fmla="*/ 0 h 3409"/>
                <a:gd name="T16" fmla="*/ 0 w 2905"/>
                <a:gd name="T17" fmla="*/ 0 h 3409"/>
                <a:gd name="T18" fmla="*/ 0 w 2905"/>
                <a:gd name="T19" fmla="*/ 0 h 34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05"/>
                <a:gd name="T31" fmla="*/ 0 h 3409"/>
                <a:gd name="T32" fmla="*/ 2905 w 2905"/>
                <a:gd name="T33" fmla="*/ 3409 h 340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05" h="3409">
                  <a:moveTo>
                    <a:pt x="95" y="3357"/>
                  </a:moveTo>
                  <a:lnTo>
                    <a:pt x="85" y="3409"/>
                  </a:lnTo>
                  <a:lnTo>
                    <a:pt x="2905" y="69"/>
                  </a:lnTo>
                  <a:lnTo>
                    <a:pt x="2838" y="0"/>
                  </a:lnTo>
                  <a:lnTo>
                    <a:pt x="19" y="3339"/>
                  </a:lnTo>
                  <a:lnTo>
                    <a:pt x="9" y="3391"/>
                  </a:lnTo>
                  <a:lnTo>
                    <a:pt x="19" y="3339"/>
                  </a:lnTo>
                  <a:lnTo>
                    <a:pt x="0" y="3362"/>
                  </a:lnTo>
                  <a:lnTo>
                    <a:pt x="9" y="3391"/>
                  </a:lnTo>
                  <a:lnTo>
                    <a:pt x="95" y="3357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25" name="Freeform 9"/>
            <p:cNvSpPr>
              <a:spLocks/>
            </p:cNvSpPr>
            <p:nvPr/>
          </p:nvSpPr>
          <p:spPr bwMode="auto">
            <a:xfrm>
              <a:off x="1973" y="3332"/>
              <a:ext cx="133" cy="351"/>
            </a:xfrm>
            <a:custGeom>
              <a:avLst/>
              <a:gdLst>
                <a:gd name="T0" fmla="*/ 0 w 799"/>
                <a:gd name="T1" fmla="*/ 0 h 2329"/>
                <a:gd name="T2" fmla="*/ 0 w 799"/>
                <a:gd name="T3" fmla="*/ 0 h 2329"/>
                <a:gd name="T4" fmla="*/ 0 w 799"/>
                <a:gd name="T5" fmla="*/ 0 h 2329"/>
                <a:gd name="T6" fmla="*/ 0 w 799"/>
                <a:gd name="T7" fmla="*/ 0 h 2329"/>
                <a:gd name="T8" fmla="*/ 0 w 799"/>
                <a:gd name="T9" fmla="*/ 0 h 2329"/>
                <a:gd name="T10" fmla="*/ 0 w 799"/>
                <a:gd name="T11" fmla="*/ 0 h 2329"/>
                <a:gd name="T12" fmla="*/ 0 w 799"/>
                <a:gd name="T13" fmla="*/ 0 h 2329"/>
                <a:gd name="T14" fmla="*/ 0 w 799"/>
                <a:gd name="T15" fmla="*/ 0 h 2329"/>
                <a:gd name="T16" fmla="*/ 0 w 799"/>
                <a:gd name="T17" fmla="*/ 0 h 2329"/>
                <a:gd name="T18" fmla="*/ 0 w 799"/>
                <a:gd name="T19" fmla="*/ 0 h 23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99"/>
                <a:gd name="T31" fmla="*/ 0 h 2329"/>
                <a:gd name="T32" fmla="*/ 799 w 799"/>
                <a:gd name="T33" fmla="*/ 2329 h 23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99" h="2329">
                  <a:moveTo>
                    <a:pt x="736" y="2211"/>
                  </a:moveTo>
                  <a:lnTo>
                    <a:pt x="799" y="2240"/>
                  </a:lnTo>
                  <a:lnTo>
                    <a:pt x="86" y="0"/>
                  </a:lnTo>
                  <a:lnTo>
                    <a:pt x="0" y="34"/>
                  </a:lnTo>
                  <a:lnTo>
                    <a:pt x="713" y="2274"/>
                  </a:lnTo>
                  <a:lnTo>
                    <a:pt x="777" y="2302"/>
                  </a:lnTo>
                  <a:lnTo>
                    <a:pt x="713" y="2274"/>
                  </a:lnTo>
                  <a:lnTo>
                    <a:pt x="731" y="2329"/>
                  </a:lnTo>
                  <a:lnTo>
                    <a:pt x="777" y="2302"/>
                  </a:lnTo>
                  <a:lnTo>
                    <a:pt x="736" y="2211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26" name="Freeform 10"/>
            <p:cNvSpPr>
              <a:spLocks/>
            </p:cNvSpPr>
            <p:nvPr/>
          </p:nvSpPr>
          <p:spPr bwMode="auto">
            <a:xfrm>
              <a:off x="2096" y="3323"/>
              <a:ext cx="663" cy="356"/>
            </a:xfrm>
            <a:custGeom>
              <a:avLst/>
              <a:gdLst>
                <a:gd name="T0" fmla="*/ 0 w 3980"/>
                <a:gd name="T1" fmla="*/ 0 h 2368"/>
                <a:gd name="T2" fmla="*/ 0 w 3980"/>
                <a:gd name="T3" fmla="*/ 0 h 2368"/>
                <a:gd name="T4" fmla="*/ 0 w 3980"/>
                <a:gd name="T5" fmla="*/ 0 h 2368"/>
                <a:gd name="T6" fmla="*/ 0 w 3980"/>
                <a:gd name="T7" fmla="*/ 0 h 2368"/>
                <a:gd name="T8" fmla="*/ 0 w 3980"/>
                <a:gd name="T9" fmla="*/ 0 h 2368"/>
                <a:gd name="T10" fmla="*/ 0 w 3980"/>
                <a:gd name="T11" fmla="*/ 0 h 23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80"/>
                <a:gd name="T19" fmla="*/ 0 h 2368"/>
                <a:gd name="T20" fmla="*/ 3980 w 3980"/>
                <a:gd name="T21" fmla="*/ 2368 h 23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80" h="2368">
                  <a:moveTo>
                    <a:pt x="3959" y="45"/>
                  </a:moveTo>
                  <a:lnTo>
                    <a:pt x="3938" y="0"/>
                  </a:lnTo>
                  <a:lnTo>
                    <a:pt x="0" y="2277"/>
                  </a:lnTo>
                  <a:lnTo>
                    <a:pt x="41" y="2368"/>
                  </a:lnTo>
                  <a:lnTo>
                    <a:pt x="3980" y="90"/>
                  </a:lnTo>
                  <a:lnTo>
                    <a:pt x="3959" y="45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27" name="Freeform 11"/>
            <p:cNvSpPr>
              <a:spLocks/>
            </p:cNvSpPr>
            <p:nvPr/>
          </p:nvSpPr>
          <p:spPr bwMode="auto">
            <a:xfrm>
              <a:off x="2401" y="3425"/>
              <a:ext cx="528" cy="322"/>
            </a:xfrm>
            <a:custGeom>
              <a:avLst/>
              <a:gdLst>
                <a:gd name="T0" fmla="*/ 0 w 3171"/>
                <a:gd name="T1" fmla="*/ 0 h 2138"/>
                <a:gd name="T2" fmla="*/ 0 w 3171"/>
                <a:gd name="T3" fmla="*/ 0 h 2138"/>
                <a:gd name="T4" fmla="*/ 0 w 3171"/>
                <a:gd name="T5" fmla="*/ 0 h 2138"/>
                <a:gd name="T6" fmla="*/ 0 w 3171"/>
                <a:gd name="T7" fmla="*/ 0 h 2138"/>
                <a:gd name="T8" fmla="*/ 0 w 3171"/>
                <a:gd name="T9" fmla="*/ 0 h 2138"/>
                <a:gd name="T10" fmla="*/ 0 w 3171"/>
                <a:gd name="T11" fmla="*/ 0 h 21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71"/>
                <a:gd name="T19" fmla="*/ 0 h 2138"/>
                <a:gd name="T20" fmla="*/ 3171 w 3171"/>
                <a:gd name="T21" fmla="*/ 2138 h 213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71" h="2138">
                  <a:moveTo>
                    <a:pt x="3147" y="43"/>
                  </a:moveTo>
                  <a:lnTo>
                    <a:pt x="3125" y="0"/>
                  </a:lnTo>
                  <a:lnTo>
                    <a:pt x="0" y="2049"/>
                  </a:lnTo>
                  <a:lnTo>
                    <a:pt x="45" y="2138"/>
                  </a:lnTo>
                  <a:lnTo>
                    <a:pt x="3171" y="87"/>
                  </a:lnTo>
                  <a:lnTo>
                    <a:pt x="3147" y="43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28" name="Freeform 12"/>
            <p:cNvSpPr>
              <a:spLocks/>
            </p:cNvSpPr>
            <p:nvPr/>
          </p:nvSpPr>
          <p:spPr bwMode="auto">
            <a:xfrm>
              <a:off x="2677" y="2901"/>
              <a:ext cx="356" cy="227"/>
            </a:xfrm>
            <a:custGeom>
              <a:avLst/>
              <a:gdLst>
                <a:gd name="T0" fmla="*/ 0 w 2136"/>
                <a:gd name="T1" fmla="*/ 0 h 1515"/>
                <a:gd name="T2" fmla="*/ 0 w 2136"/>
                <a:gd name="T3" fmla="*/ 0 h 1515"/>
                <a:gd name="T4" fmla="*/ 0 w 2136"/>
                <a:gd name="T5" fmla="*/ 0 h 1515"/>
                <a:gd name="T6" fmla="*/ 0 w 2136"/>
                <a:gd name="T7" fmla="*/ 0 h 1515"/>
                <a:gd name="T8" fmla="*/ 0 w 2136"/>
                <a:gd name="T9" fmla="*/ 0 h 1515"/>
                <a:gd name="T10" fmla="*/ 0 w 2136"/>
                <a:gd name="T11" fmla="*/ 0 h 1515"/>
                <a:gd name="T12" fmla="*/ 0 w 2136"/>
                <a:gd name="T13" fmla="*/ 0 h 1515"/>
                <a:gd name="T14" fmla="*/ 0 w 2136"/>
                <a:gd name="T15" fmla="*/ 0 h 1515"/>
                <a:gd name="T16" fmla="*/ 0 w 2136"/>
                <a:gd name="T17" fmla="*/ 0 h 1515"/>
                <a:gd name="T18" fmla="*/ 0 w 2136"/>
                <a:gd name="T19" fmla="*/ 0 h 15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36"/>
                <a:gd name="T31" fmla="*/ 0 h 1515"/>
                <a:gd name="T32" fmla="*/ 2136 w 2136"/>
                <a:gd name="T33" fmla="*/ 1515 h 15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36" h="1515">
                  <a:moveTo>
                    <a:pt x="104" y="90"/>
                  </a:moveTo>
                  <a:lnTo>
                    <a:pt x="35" y="141"/>
                  </a:lnTo>
                  <a:lnTo>
                    <a:pt x="2090" y="1515"/>
                  </a:lnTo>
                  <a:lnTo>
                    <a:pt x="2136" y="1428"/>
                  </a:lnTo>
                  <a:lnTo>
                    <a:pt x="82" y="54"/>
                  </a:lnTo>
                  <a:lnTo>
                    <a:pt x="13" y="105"/>
                  </a:lnTo>
                  <a:lnTo>
                    <a:pt x="82" y="54"/>
                  </a:lnTo>
                  <a:lnTo>
                    <a:pt x="0" y="0"/>
                  </a:lnTo>
                  <a:lnTo>
                    <a:pt x="13" y="105"/>
                  </a:lnTo>
                  <a:lnTo>
                    <a:pt x="104" y="9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29" name="Freeform 13"/>
            <p:cNvSpPr>
              <a:spLocks/>
            </p:cNvSpPr>
            <p:nvPr/>
          </p:nvSpPr>
          <p:spPr bwMode="auto">
            <a:xfrm>
              <a:off x="2679" y="2913"/>
              <a:ext cx="75" cy="410"/>
            </a:xfrm>
            <a:custGeom>
              <a:avLst/>
              <a:gdLst>
                <a:gd name="T0" fmla="*/ 0 w 446"/>
                <a:gd name="T1" fmla="*/ 0 h 2717"/>
                <a:gd name="T2" fmla="*/ 0 w 446"/>
                <a:gd name="T3" fmla="*/ 0 h 2717"/>
                <a:gd name="T4" fmla="*/ 0 w 446"/>
                <a:gd name="T5" fmla="*/ 0 h 2717"/>
                <a:gd name="T6" fmla="*/ 0 w 446"/>
                <a:gd name="T7" fmla="*/ 0 h 2717"/>
                <a:gd name="T8" fmla="*/ 0 w 446"/>
                <a:gd name="T9" fmla="*/ 0 h 2717"/>
                <a:gd name="T10" fmla="*/ 0 w 446"/>
                <a:gd name="T11" fmla="*/ 0 h 27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6"/>
                <a:gd name="T19" fmla="*/ 0 h 2717"/>
                <a:gd name="T20" fmla="*/ 446 w 446"/>
                <a:gd name="T21" fmla="*/ 2717 h 27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6" h="2717">
                  <a:moveTo>
                    <a:pt x="402" y="2710"/>
                  </a:moveTo>
                  <a:lnTo>
                    <a:pt x="446" y="2702"/>
                  </a:lnTo>
                  <a:lnTo>
                    <a:pt x="91" y="0"/>
                  </a:lnTo>
                  <a:lnTo>
                    <a:pt x="0" y="15"/>
                  </a:lnTo>
                  <a:lnTo>
                    <a:pt x="356" y="2717"/>
                  </a:lnTo>
                  <a:lnTo>
                    <a:pt x="402" y="271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3546126" name="Freeform 14"/>
          <p:cNvSpPr>
            <a:spLocks/>
          </p:cNvSpPr>
          <p:nvPr/>
        </p:nvSpPr>
        <p:spPr bwMode="auto">
          <a:xfrm>
            <a:off x="6456363" y="4292600"/>
            <a:ext cx="360362" cy="298450"/>
          </a:xfrm>
          <a:custGeom>
            <a:avLst/>
            <a:gdLst>
              <a:gd name="T0" fmla="*/ 2147483647 w 1361"/>
              <a:gd name="T1" fmla="*/ 2147483647 h 1317"/>
              <a:gd name="T2" fmla="*/ 2147483647 w 1361"/>
              <a:gd name="T3" fmla="*/ 2147483647 h 1317"/>
              <a:gd name="T4" fmla="*/ 2147483647 w 1361"/>
              <a:gd name="T5" fmla="*/ 2147483647 h 1317"/>
              <a:gd name="T6" fmla="*/ 2147483647 w 1361"/>
              <a:gd name="T7" fmla="*/ 2147483647 h 1317"/>
              <a:gd name="T8" fmla="*/ 2147483647 w 1361"/>
              <a:gd name="T9" fmla="*/ 2147483647 h 1317"/>
              <a:gd name="T10" fmla="*/ 2147483647 w 1361"/>
              <a:gd name="T11" fmla="*/ 2147483647 h 1317"/>
              <a:gd name="T12" fmla="*/ 2147483647 w 1361"/>
              <a:gd name="T13" fmla="*/ 2147483647 h 1317"/>
              <a:gd name="T14" fmla="*/ 2147483647 w 1361"/>
              <a:gd name="T15" fmla="*/ 2147483647 h 1317"/>
              <a:gd name="T16" fmla="*/ 2147483647 w 1361"/>
              <a:gd name="T17" fmla="*/ 2147483647 h 1317"/>
              <a:gd name="T18" fmla="*/ 2147483647 w 1361"/>
              <a:gd name="T19" fmla="*/ 2147483647 h 1317"/>
              <a:gd name="T20" fmla="*/ 2147483647 w 1361"/>
              <a:gd name="T21" fmla="*/ 2147483647 h 1317"/>
              <a:gd name="T22" fmla="*/ 2147483647 w 1361"/>
              <a:gd name="T23" fmla="*/ 2147483647 h 1317"/>
              <a:gd name="T24" fmla="*/ 2147483647 w 1361"/>
              <a:gd name="T25" fmla="*/ 2147483647 h 1317"/>
              <a:gd name="T26" fmla="*/ 2147483647 w 1361"/>
              <a:gd name="T27" fmla="*/ 2147483647 h 1317"/>
              <a:gd name="T28" fmla="*/ 2147483647 w 1361"/>
              <a:gd name="T29" fmla="*/ 2147483647 h 1317"/>
              <a:gd name="T30" fmla="*/ 2147483647 w 1361"/>
              <a:gd name="T31" fmla="*/ 2147483647 h 1317"/>
              <a:gd name="T32" fmla="*/ 2147483647 w 1361"/>
              <a:gd name="T33" fmla="*/ 2147483647 h 1317"/>
              <a:gd name="T34" fmla="*/ 2147483647 w 1361"/>
              <a:gd name="T35" fmla="*/ 2147483647 h 1317"/>
              <a:gd name="T36" fmla="*/ 2147483647 w 1361"/>
              <a:gd name="T37" fmla="*/ 2147483647 h 1317"/>
              <a:gd name="T38" fmla="*/ 2147483647 w 1361"/>
              <a:gd name="T39" fmla="*/ 2147483647 h 1317"/>
              <a:gd name="T40" fmla="*/ 2147483647 w 1361"/>
              <a:gd name="T41" fmla="*/ 2147483647 h 1317"/>
              <a:gd name="T42" fmla="*/ 2147483647 w 1361"/>
              <a:gd name="T43" fmla="*/ 2147483647 h 1317"/>
              <a:gd name="T44" fmla="*/ 2147483647 w 1361"/>
              <a:gd name="T45" fmla="*/ 2147483647 h 1317"/>
              <a:gd name="T46" fmla="*/ 2147483647 w 1361"/>
              <a:gd name="T47" fmla="*/ 2147483647 h 1317"/>
              <a:gd name="T48" fmla="*/ 2147483647 w 1361"/>
              <a:gd name="T49" fmla="*/ 2147483647 h 1317"/>
              <a:gd name="T50" fmla="*/ 2147483647 w 1361"/>
              <a:gd name="T51" fmla="*/ 2147483647 h 1317"/>
              <a:gd name="T52" fmla="*/ 2147483647 w 1361"/>
              <a:gd name="T53" fmla="*/ 2147483647 h 1317"/>
              <a:gd name="T54" fmla="*/ 2147483647 w 1361"/>
              <a:gd name="T55" fmla="*/ 2147483647 h 1317"/>
              <a:gd name="T56" fmla="*/ 2147483647 w 1361"/>
              <a:gd name="T57" fmla="*/ 2147483647 h 1317"/>
              <a:gd name="T58" fmla="*/ 2147483647 w 1361"/>
              <a:gd name="T59" fmla="*/ 2147483647 h 1317"/>
              <a:gd name="T60" fmla="*/ 2147483647 w 1361"/>
              <a:gd name="T61" fmla="*/ 2147483647 h 1317"/>
              <a:gd name="T62" fmla="*/ 2147483647 w 1361"/>
              <a:gd name="T63" fmla="*/ 2147483647 h 1317"/>
              <a:gd name="T64" fmla="*/ 2147483647 w 1361"/>
              <a:gd name="T65" fmla="*/ 2147483647 h 1317"/>
              <a:gd name="T66" fmla="*/ 2147483647 w 1361"/>
              <a:gd name="T67" fmla="*/ 2147483647 h 1317"/>
              <a:gd name="T68" fmla="*/ 2147483647 w 1361"/>
              <a:gd name="T69" fmla="*/ 2147483647 h 1317"/>
              <a:gd name="T70" fmla="*/ 2147483647 w 1361"/>
              <a:gd name="T71" fmla="*/ 2147483647 h 1317"/>
              <a:gd name="T72" fmla="*/ 2147483647 w 1361"/>
              <a:gd name="T73" fmla="*/ 2147483647 h 1317"/>
              <a:gd name="T74" fmla="*/ 2147483647 w 1361"/>
              <a:gd name="T75" fmla="*/ 2147483647 h 1317"/>
              <a:gd name="T76" fmla="*/ 2147483647 w 1361"/>
              <a:gd name="T77" fmla="*/ 2147483647 h 1317"/>
              <a:gd name="T78" fmla="*/ 2147483647 w 1361"/>
              <a:gd name="T79" fmla="*/ 2147483647 h 1317"/>
              <a:gd name="T80" fmla="*/ 2147483647 w 1361"/>
              <a:gd name="T81" fmla="*/ 2147483647 h 1317"/>
              <a:gd name="T82" fmla="*/ 2147483647 w 1361"/>
              <a:gd name="T83" fmla="*/ 2147483647 h 1317"/>
              <a:gd name="T84" fmla="*/ 2147483647 w 1361"/>
              <a:gd name="T85" fmla="*/ 2147483647 h 1317"/>
              <a:gd name="T86" fmla="*/ 2147483647 w 1361"/>
              <a:gd name="T87" fmla="*/ 0 h 1317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1361"/>
              <a:gd name="T133" fmla="*/ 0 h 1317"/>
              <a:gd name="T134" fmla="*/ 1361 w 1361"/>
              <a:gd name="T135" fmla="*/ 1317 h 1317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1361" h="1317">
                <a:moveTo>
                  <a:pt x="1361" y="0"/>
                </a:moveTo>
                <a:lnTo>
                  <a:pt x="625" y="1317"/>
                </a:lnTo>
                <a:lnTo>
                  <a:pt x="624" y="1307"/>
                </a:lnTo>
                <a:lnTo>
                  <a:pt x="622" y="1296"/>
                </a:lnTo>
                <a:lnTo>
                  <a:pt x="621" y="1285"/>
                </a:lnTo>
                <a:lnTo>
                  <a:pt x="619" y="1275"/>
                </a:lnTo>
                <a:lnTo>
                  <a:pt x="618" y="1265"/>
                </a:lnTo>
                <a:lnTo>
                  <a:pt x="616" y="1254"/>
                </a:lnTo>
                <a:lnTo>
                  <a:pt x="614" y="1244"/>
                </a:lnTo>
                <a:lnTo>
                  <a:pt x="613" y="1233"/>
                </a:lnTo>
                <a:lnTo>
                  <a:pt x="611" y="1223"/>
                </a:lnTo>
                <a:lnTo>
                  <a:pt x="609" y="1213"/>
                </a:lnTo>
                <a:lnTo>
                  <a:pt x="607" y="1203"/>
                </a:lnTo>
                <a:lnTo>
                  <a:pt x="605" y="1193"/>
                </a:lnTo>
                <a:lnTo>
                  <a:pt x="603" y="1184"/>
                </a:lnTo>
                <a:lnTo>
                  <a:pt x="601" y="1173"/>
                </a:lnTo>
                <a:lnTo>
                  <a:pt x="599" y="1163"/>
                </a:lnTo>
                <a:lnTo>
                  <a:pt x="597" y="1153"/>
                </a:lnTo>
                <a:lnTo>
                  <a:pt x="594" y="1143"/>
                </a:lnTo>
                <a:lnTo>
                  <a:pt x="592" y="1134"/>
                </a:lnTo>
                <a:lnTo>
                  <a:pt x="590" y="1124"/>
                </a:lnTo>
                <a:lnTo>
                  <a:pt x="587" y="1114"/>
                </a:lnTo>
                <a:lnTo>
                  <a:pt x="585" y="1104"/>
                </a:lnTo>
                <a:lnTo>
                  <a:pt x="582" y="1094"/>
                </a:lnTo>
                <a:lnTo>
                  <a:pt x="580" y="1085"/>
                </a:lnTo>
                <a:lnTo>
                  <a:pt x="577" y="1075"/>
                </a:lnTo>
                <a:lnTo>
                  <a:pt x="574" y="1066"/>
                </a:lnTo>
                <a:lnTo>
                  <a:pt x="572" y="1057"/>
                </a:lnTo>
                <a:lnTo>
                  <a:pt x="568" y="1047"/>
                </a:lnTo>
                <a:lnTo>
                  <a:pt x="565" y="1038"/>
                </a:lnTo>
                <a:lnTo>
                  <a:pt x="562" y="1029"/>
                </a:lnTo>
                <a:lnTo>
                  <a:pt x="559" y="1019"/>
                </a:lnTo>
                <a:lnTo>
                  <a:pt x="556" y="1009"/>
                </a:lnTo>
                <a:lnTo>
                  <a:pt x="553" y="1000"/>
                </a:lnTo>
                <a:lnTo>
                  <a:pt x="550" y="991"/>
                </a:lnTo>
                <a:lnTo>
                  <a:pt x="547" y="982"/>
                </a:lnTo>
                <a:lnTo>
                  <a:pt x="543" y="973"/>
                </a:lnTo>
                <a:lnTo>
                  <a:pt x="540" y="964"/>
                </a:lnTo>
                <a:lnTo>
                  <a:pt x="537" y="955"/>
                </a:lnTo>
                <a:lnTo>
                  <a:pt x="533" y="946"/>
                </a:lnTo>
                <a:lnTo>
                  <a:pt x="530" y="937"/>
                </a:lnTo>
                <a:lnTo>
                  <a:pt x="527" y="928"/>
                </a:lnTo>
                <a:lnTo>
                  <a:pt x="523" y="919"/>
                </a:lnTo>
                <a:lnTo>
                  <a:pt x="519" y="910"/>
                </a:lnTo>
                <a:lnTo>
                  <a:pt x="516" y="902"/>
                </a:lnTo>
                <a:lnTo>
                  <a:pt x="512" y="893"/>
                </a:lnTo>
                <a:lnTo>
                  <a:pt x="508" y="884"/>
                </a:lnTo>
                <a:lnTo>
                  <a:pt x="504" y="876"/>
                </a:lnTo>
                <a:lnTo>
                  <a:pt x="501" y="867"/>
                </a:lnTo>
                <a:lnTo>
                  <a:pt x="497" y="859"/>
                </a:lnTo>
                <a:lnTo>
                  <a:pt x="493" y="850"/>
                </a:lnTo>
                <a:lnTo>
                  <a:pt x="489" y="842"/>
                </a:lnTo>
                <a:lnTo>
                  <a:pt x="483" y="833"/>
                </a:lnTo>
                <a:lnTo>
                  <a:pt x="479" y="825"/>
                </a:lnTo>
                <a:lnTo>
                  <a:pt x="475" y="816"/>
                </a:lnTo>
                <a:lnTo>
                  <a:pt x="471" y="808"/>
                </a:lnTo>
                <a:lnTo>
                  <a:pt x="467" y="800"/>
                </a:lnTo>
                <a:lnTo>
                  <a:pt x="462" y="791"/>
                </a:lnTo>
                <a:lnTo>
                  <a:pt x="458" y="783"/>
                </a:lnTo>
                <a:lnTo>
                  <a:pt x="453" y="775"/>
                </a:lnTo>
                <a:lnTo>
                  <a:pt x="449" y="767"/>
                </a:lnTo>
                <a:lnTo>
                  <a:pt x="444" y="760"/>
                </a:lnTo>
                <a:lnTo>
                  <a:pt x="440" y="752"/>
                </a:lnTo>
                <a:lnTo>
                  <a:pt x="435" y="744"/>
                </a:lnTo>
                <a:lnTo>
                  <a:pt x="430" y="736"/>
                </a:lnTo>
                <a:lnTo>
                  <a:pt x="425" y="728"/>
                </a:lnTo>
                <a:lnTo>
                  <a:pt x="420" y="720"/>
                </a:lnTo>
                <a:lnTo>
                  <a:pt x="416" y="712"/>
                </a:lnTo>
                <a:lnTo>
                  <a:pt x="411" y="704"/>
                </a:lnTo>
                <a:lnTo>
                  <a:pt x="406" y="696"/>
                </a:lnTo>
                <a:lnTo>
                  <a:pt x="399" y="689"/>
                </a:lnTo>
                <a:lnTo>
                  <a:pt x="394" y="682"/>
                </a:lnTo>
                <a:lnTo>
                  <a:pt x="389" y="674"/>
                </a:lnTo>
                <a:lnTo>
                  <a:pt x="384" y="667"/>
                </a:lnTo>
                <a:lnTo>
                  <a:pt x="379" y="659"/>
                </a:lnTo>
                <a:lnTo>
                  <a:pt x="373" y="651"/>
                </a:lnTo>
                <a:lnTo>
                  <a:pt x="368" y="644"/>
                </a:lnTo>
                <a:lnTo>
                  <a:pt x="362" y="636"/>
                </a:lnTo>
                <a:lnTo>
                  <a:pt x="357" y="629"/>
                </a:lnTo>
                <a:lnTo>
                  <a:pt x="351" y="622"/>
                </a:lnTo>
                <a:lnTo>
                  <a:pt x="346" y="615"/>
                </a:lnTo>
                <a:lnTo>
                  <a:pt x="340" y="608"/>
                </a:lnTo>
                <a:lnTo>
                  <a:pt x="334" y="600"/>
                </a:lnTo>
                <a:lnTo>
                  <a:pt x="329" y="593"/>
                </a:lnTo>
                <a:lnTo>
                  <a:pt x="323" y="587"/>
                </a:lnTo>
                <a:lnTo>
                  <a:pt x="316" y="580"/>
                </a:lnTo>
                <a:lnTo>
                  <a:pt x="310" y="572"/>
                </a:lnTo>
                <a:lnTo>
                  <a:pt x="304" y="565"/>
                </a:lnTo>
                <a:lnTo>
                  <a:pt x="298" y="558"/>
                </a:lnTo>
                <a:lnTo>
                  <a:pt x="292" y="551"/>
                </a:lnTo>
                <a:lnTo>
                  <a:pt x="286" y="545"/>
                </a:lnTo>
                <a:lnTo>
                  <a:pt x="279" y="538"/>
                </a:lnTo>
                <a:lnTo>
                  <a:pt x="273" y="531"/>
                </a:lnTo>
                <a:lnTo>
                  <a:pt x="267" y="524"/>
                </a:lnTo>
                <a:lnTo>
                  <a:pt x="261" y="519"/>
                </a:lnTo>
                <a:lnTo>
                  <a:pt x="254" y="512"/>
                </a:lnTo>
                <a:lnTo>
                  <a:pt x="248" y="505"/>
                </a:lnTo>
                <a:lnTo>
                  <a:pt x="241" y="498"/>
                </a:lnTo>
                <a:lnTo>
                  <a:pt x="233" y="492"/>
                </a:lnTo>
                <a:lnTo>
                  <a:pt x="227" y="486"/>
                </a:lnTo>
                <a:lnTo>
                  <a:pt x="220" y="479"/>
                </a:lnTo>
                <a:lnTo>
                  <a:pt x="213" y="473"/>
                </a:lnTo>
                <a:lnTo>
                  <a:pt x="207" y="467"/>
                </a:lnTo>
                <a:lnTo>
                  <a:pt x="200" y="460"/>
                </a:lnTo>
                <a:lnTo>
                  <a:pt x="193" y="454"/>
                </a:lnTo>
                <a:lnTo>
                  <a:pt x="186" y="449"/>
                </a:lnTo>
                <a:lnTo>
                  <a:pt x="179" y="442"/>
                </a:lnTo>
                <a:lnTo>
                  <a:pt x="172" y="436"/>
                </a:lnTo>
                <a:lnTo>
                  <a:pt x="165" y="429"/>
                </a:lnTo>
                <a:lnTo>
                  <a:pt x="157" y="424"/>
                </a:lnTo>
                <a:lnTo>
                  <a:pt x="149" y="418"/>
                </a:lnTo>
                <a:lnTo>
                  <a:pt x="142" y="412"/>
                </a:lnTo>
                <a:lnTo>
                  <a:pt x="135" y="406"/>
                </a:lnTo>
                <a:lnTo>
                  <a:pt x="127" y="400"/>
                </a:lnTo>
                <a:lnTo>
                  <a:pt x="120" y="394"/>
                </a:lnTo>
                <a:lnTo>
                  <a:pt x="112" y="389"/>
                </a:lnTo>
                <a:lnTo>
                  <a:pt x="105" y="383"/>
                </a:lnTo>
                <a:lnTo>
                  <a:pt x="97" y="377"/>
                </a:lnTo>
                <a:lnTo>
                  <a:pt x="89" y="372"/>
                </a:lnTo>
                <a:lnTo>
                  <a:pt x="82" y="366"/>
                </a:lnTo>
                <a:lnTo>
                  <a:pt x="74" y="360"/>
                </a:lnTo>
                <a:lnTo>
                  <a:pt x="65" y="356"/>
                </a:lnTo>
                <a:lnTo>
                  <a:pt x="57" y="350"/>
                </a:lnTo>
                <a:lnTo>
                  <a:pt x="49" y="344"/>
                </a:lnTo>
                <a:lnTo>
                  <a:pt x="41" y="339"/>
                </a:lnTo>
                <a:lnTo>
                  <a:pt x="33" y="334"/>
                </a:lnTo>
                <a:lnTo>
                  <a:pt x="25" y="329"/>
                </a:lnTo>
                <a:lnTo>
                  <a:pt x="17" y="323"/>
                </a:lnTo>
                <a:lnTo>
                  <a:pt x="9" y="318"/>
                </a:lnTo>
                <a:lnTo>
                  <a:pt x="0" y="313"/>
                </a:lnTo>
                <a:lnTo>
                  <a:pt x="1361" y="0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546127" name="Freeform 15"/>
          <p:cNvSpPr>
            <a:spLocks/>
          </p:cNvSpPr>
          <p:nvPr/>
        </p:nvSpPr>
        <p:spPr bwMode="auto">
          <a:xfrm>
            <a:off x="5394325" y="4384675"/>
            <a:ext cx="1257300" cy="901700"/>
          </a:xfrm>
          <a:custGeom>
            <a:avLst/>
            <a:gdLst>
              <a:gd name="T0" fmla="*/ 2147483647 w 4749"/>
              <a:gd name="T1" fmla="*/ 2147483647 h 3780"/>
              <a:gd name="T2" fmla="*/ 2147483647 w 4749"/>
              <a:gd name="T3" fmla="*/ 2147483647 h 3780"/>
              <a:gd name="T4" fmla="*/ 2147483647 w 4749"/>
              <a:gd name="T5" fmla="*/ 2147483647 h 3780"/>
              <a:gd name="T6" fmla="*/ 2147483647 w 4749"/>
              <a:gd name="T7" fmla="*/ 0 h 3780"/>
              <a:gd name="T8" fmla="*/ 0 w 4749"/>
              <a:gd name="T9" fmla="*/ 2147483647 h 3780"/>
              <a:gd name="T10" fmla="*/ 2147483647 w 4749"/>
              <a:gd name="T11" fmla="*/ 2147483647 h 37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749"/>
              <a:gd name="T19" fmla="*/ 0 h 3780"/>
              <a:gd name="T20" fmla="*/ 4749 w 4749"/>
              <a:gd name="T21" fmla="*/ 3780 h 37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749" h="3780">
                <a:moveTo>
                  <a:pt x="53" y="3696"/>
                </a:moveTo>
                <a:lnTo>
                  <a:pt x="105" y="3780"/>
                </a:lnTo>
                <a:lnTo>
                  <a:pt x="4749" y="168"/>
                </a:lnTo>
                <a:lnTo>
                  <a:pt x="4645" y="0"/>
                </a:lnTo>
                <a:lnTo>
                  <a:pt x="0" y="3612"/>
                </a:lnTo>
                <a:lnTo>
                  <a:pt x="53" y="3696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 useBgFill="1">
        <p:nvSpPr>
          <p:cNvPr id="3546128" name="Rectangle 16"/>
          <p:cNvSpPr>
            <a:spLocks noChangeArrowheads="1"/>
          </p:cNvSpPr>
          <p:nvPr/>
        </p:nvSpPr>
        <p:spPr bwMode="auto">
          <a:xfrm>
            <a:off x="3287713" y="3429001"/>
            <a:ext cx="3816350" cy="3313113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53255" name="Rectangle 17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Orientation Normalization</a:t>
            </a:r>
          </a:p>
        </p:txBody>
      </p:sp>
      <p:sp>
        <p:nvSpPr>
          <p:cNvPr id="3546130" name="Rectangle 18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/>
              <a:t>Compute orientation histogram</a:t>
            </a:r>
          </a:p>
          <a:p>
            <a:pPr eaLnBrk="1" hangingPunct="1"/>
            <a:r>
              <a:rPr lang="en-US"/>
              <a:t>Select dominant orientation</a:t>
            </a:r>
          </a:p>
          <a:p>
            <a:pPr eaLnBrk="1" hangingPunct="1"/>
            <a:r>
              <a:rPr lang="en-US"/>
              <a:t>Normalize: rotate to fixed orientation </a:t>
            </a: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7608888" y="4652963"/>
            <a:ext cx="2609849" cy="1693862"/>
            <a:chOff x="3787" y="2931"/>
            <a:chExt cx="1644" cy="1067"/>
          </a:xfrm>
        </p:grpSpPr>
        <p:sp>
          <p:nvSpPr>
            <p:cNvPr id="53277" name="Freeform 20"/>
            <p:cNvSpPr>
              <a:spLocks/>
            </p:cNvSpPr>
            <p:nvPr/>
          </p:nvSpPr>
          <p:spPr bwMode="auto">
            <a:xfrm>
              <a:off x="3860" y="2931"/>
              <a:ext cx="1446" cy="15"/>
            </a:xfrm>
            <a:custGeom>
              <a:avLst/>
              <a:gdLst>
                <a:gd name="T0" fmla="*/ 1 w 8674"/>
                <a:gd name="T1" fmla="*/ 0 h 103"/>
                <a:gd name="T2" fmla="*/ 1 w 8674"/>
                <a:gd name="T3" fmla="*/ 0 h 103"/>
                <a:gd name="T4" fmla="*/ 0 w 8674"/>
                <a:gd name="T5" fmla="*/ 0 h 103"/>
                <a:gd name="T6" fmla="*/ 0 w 8674"/>
                <a:gd name="T7" fmla="*/ 0 h 103"/>
                <a:gd name="T8" fmla="*/ 1 w 8674"/>
                <a:gd name="T9" fmla="*/ 0 h 103"/>
                <a:gd name="T10" fmla="*/ 1 w 8674"/>
                <a:gd name="T11" fmla="*/ 0 h 103"/>
                <a:gd name="T12" fmla="*/ 1 w 8674"/>
                <a:gd name="T13" fmla="*/ 0 h 103"/>
                <a:gd name="T14" fmla="*/ 1 w 8674"/>
                <a:gd name="T15" fmla="*/ 0 h 103"/>
                <a:gd name="T16" fmla="*/ 1 w 8674"/>
                <a:gd name="T17" fmla="*/ 0 h 103"/>
                <a:gd name="T18" fmla="*/ 1 w 8674"/>
                <a:gd name="T19" fmla="*/ 0 h 10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674"/>
                <a:gd name="T31" fmla="*/ 0 h 103"/>
                <a:gd name="T32" fmla="*/ 8674 w 8674"/>
                <a:gd name="T33" fmla="*/ 103 h 10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674" h="103">
                  <a:moveTo>
                    <a:pt x="8674" y="52"/>
                  </a:moveTo>
                  <a:lnTo>
                    <a:pt x="8629" y="0"/>
                  </a:lnTo>
                  <a:lnTo>
                    <a:pt x="0" y="0"/>
                  </a:lnTo>
                  <a:lnTo>
                    <a:pt x="0" y="103"/>
                  </a:lnTo>
                  <a:lnTo>
                    <a:pt x="8629" y="103"/>
                  </a:lnTo>
                  <a:lnTo>
                    <a:pt x="8582" y="52"/>
                  </a:lnTo>
                  <a:lnTo>
                    <a:pt x="8674" y="52"/>
                  </a:lnTo>
                  <a:lnTo>
                    <a:pt x="8674" y="0"/>
                  </a:lnTo>
                  <a:lnTo>
                    <a:pt x="8629" y="0"/>
                  </a:lnTo>
                  <a:lnTo>
                    <a:pt x="8674" y="5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8" name="Freeform 21"/>
            <p:cNvSpPr>
              <a:spLocks/>
            </p:cNvSpPr>
            <p:nvPr/>
          </p:nvSpPr>
          <p:spPr bwMode="auto">
            <a:xfrm>
              <a:off x="5291" y="2939"/>
              <a:ext cx="15" cy="794"/>
            </a:xfrm>
            <a:custGeom>
              <a:avLst/>
              <a:gdLst>
                <a:gd name="T0" fmla="*/ 0 w 92"/>
                <a:gd name="T1" fmla="*/ 0 h 5560"/>
                <a:gd name="T2" fmla="*/ 0 w 92"/>
                <a:gd name="T3" fmla="*/ 0 h 5560"/>
                <a:gd name="T4" fmla="*/ 0 w 92"/>
                <a:gd name="T5" fmla="*/ 0 h 5560"/>
                <a:gd name="T6" fmla="*/ 0 w 92"/>
                <a:gd name="T7" fmla="*/ 0 h 5560"/>
                <a:gd name="T8" fmla="*/ 0 w 92"/>
                <a:gd name="T9" fmla="*/ 0 h 5560"/>
                <a:gd name="T10" fmla="*/ 0 w 92"/>
                <a:gd name="T11" fmla="*/ 0 h 5560"/>
                <a:gd name="T12" fmla="*/ 0 w 92"/>
                <a:gd name="T13" fmla="*/ 0 h 5560"/>
                <a:gd name="T14" fmla="*/ 0 w 92"/>
                <a:gd name="T15" fmla="*/ 0 h 5560"/>
                <a:gd name="T16" fmla="*/ 0 w 92"/>
                <a:gd name="T17" fmla="*/ 0 h 5560"/>
                <a:gd name="T18" fmla="*/ 0 w 92"/>
                <a:gd name="T19" fmla="*/ 0 h 55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5560"/>
                <a:gd name="T32" fmla="*/ 92 w 92"/>
                <a:gd name="T33" fmla="*/ 5560 h 55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5560">
                  <a:moveTo>
                    <a:pt x="47" y="5560"/>
                  </a:moveTo>
                  <a:lnTo>
                    <a:pt x="92" y="5509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5509"/>
                  </a:lnTo>
                  <a:lnTo>
                    <a:pt x="47" y="5458"/>
                  </a:lnTo>
                  <a:lnTo>
                    <a:pt x="47" y="5560"/>
                  </a:lnTo>
                  <a:lnTo>
                    <a:pt x="92" y="5560"/>
                  </a:lnTo>
                  <a:lnTo>
                    <a:pt x="92" y="5509"/>
                  </a:lnTo>
                  <a:lnTo>
                    <a:pt x="47" y="556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9" name="Freeform 22"/>
            <p:cNvSpPr>
              <a:spLocks/>
            </p:cNvSpPr>
            <p:nvPr/>
          </p:nvSpPr>
          <p:spPr bwMode="auto">
            <a:xfrm>
              <a:off x="3853" y="3718"/>
              <a:ext cx="1445" cy="15"/>
            </a:xfrm>
            <a:custGeom>
              <a:avLst/>
              <a:gdLst>
                <a:gd name="T0" fmla="*/ 0 w 8674"/>
                <a:gd name="T1" fmla="*/ 0 h 102"/>
                <a:gd name="T2" fmla="*/ 0 w 8674"/>
                <a:gd name="T3" fmla="*/ 0 h 102"/>
                <a:gd name="T4" fmla="*/ 1 w 8674"/>
                <a:gd name="T5" fmla="*/ 0 h 102"/>
                <a:gd name="T6" fmla="*/ 1 w 8674"/>
                <a:gd name="T7" fmla="*/ 0 h 102"/>
                <a:gd name="T8" fmla="*/ 0 w 8674"/>
                <a:gd name="T9" fmla="*/ 0 h 102"/>
                <a:gd name="T10" fmla="*/ 0 w 8674"/>
                <a:gd name="T11" fmla="*/ 0 h 102"/>
                <a:gd name="T12" fmla="*/ 0 w 8674"/>
                <a:gd name="T13" fmla="*/ 0 h 102"/>
                <a:gd name="T14" fmla="*/ 0 w 8674"/>
                <a:gd name="T15" fmla="*/ 0 h 102"/>
                <a:gd name="T16" fmla="*/ 0 w 8674"/>
                <a:gd name="T17" fmla="*/ 0 h 102"/>
                <a:gd name="T18" fmla="*/ 0 w 8674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674"/>
                <a:gd name="T31" fmla="*/ 0 h 102"/>
                <a:gd name="T32" fmla="*/ 8674 w 8674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674" h="102">
                  <a:moveTo>
                    <a:pt x="0" y="51"/>
                  </a:moveTo>
                  <a:lnTo>
                    <a:pt x="45" y="102"/>
                  </a:lnTo>
                  <a:lnTo>
                    <a:pt x="8674" y="102"/>
                  </a:lnTo>
                  <a:lnTo>
                    <a:pt x="8674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80" name="Freeform 23"/>
            <p:cNvSpPr>
              <a:spLocks/>
            </p:cNvSpPr>
            <p:nvPr/>
          </p:nvSpPr>
          <p:spPr bwMode="auto">
            <a:xfrm>
              <a:off x="3853" y="2931"/>
              <a:ext cx="15" cy="795"/>
            </a:xfrm>
            <a:custGeom>
              <a:avLst/>
              <a:gdLst>
                <a:gd name="T0" fmla="*/ 0 w 91"/>
                <a:gd name="T1" fmla="*/ 0 h 5561"/>
                <a:gd name="T2" fmla="*/ 0 w 91"/>
                <a:gd name="T3" fmla="*/ 0 h 5561"/>
                <a:gd name="T4" fmla="*/ 0 w 91"/>
                <a:gd name="T5" fmla="*/ 0 h 5561"/>
                <a:gd name="T6" fmla="*/ 0 w 91"/>
                <a:gd name="T7" fmla="*/ 0 h 5561"/>
                <a:gd name="T8" fmla="*/ 0 w 91"/>
                <a:gd name="T9" fmla="*/ 0 h 5561"/>
                <a:gd name="T10" fmla="*/ 0 w 91"/>
                <a:gd name="T11" fmla="*/ 0 h 5561"/>
                <a:gd name="T12" fmla="*/ 0 w 91"/>
                <a:gd name="T13" fmla="*/ 0 h 5561"/>
                <a:gd name="T14" fmla="*/ 0 w 91"/>
                <a:gd name="T15" fmla="*/ 0 h 5561"/>
                <a:gd name="T16" fmla="*/ 0 w 91"/>
                <a:gd name="T17" fmla="*/ 0 h 5561"/>
                <a:gd name="T18" fmla="*/ 0 w 91"/>
                <a:gd name="T19" fmla="*/ 0 h 556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5561"/>
                <a:gd name="T32" fmla="*/ 91 w 91"/>
                <a:gd name="T33" fmla="*/ 5561 h 556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5561">
                  <a:moveTo>
                    <a:pt x="45" y="0"/>
                  </a:moveTo>
                  <a:lnTo>
                    <a:pt x="0" y="52"/>
                  </a:lnTo>
                  <a:lnTo>
                    <a:pt x="0" y="5561"/>
                  </a:lnTo>
                  <a:lnTo>
                    <a:pt x="91" y="5561"/>
                  </a:lnTo>
                  <a:lnTo>
                    <a:pt x="91" y="52"/>
                  </a:lnTo>
                  <a:lnTo>
                    <a:pt x="45" y="103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2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81" name="Rectangle 24"/>
            <p:cNvSpPr>
              <a:spLocks noChangeArrowheads="1"/>
            </p:cNvSpPr>
            <p:nvPr/>
          </p:nvSpPr>
          <p:spPr bwMode="auto">
            <a:xfrm>
              <a:off x="3860" y="3529"/>
              <a:ext cx="206" cy="197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>
                <a:solidFill>
                  <a:prstClr val="black"/>
                </a:solidFill>
              </a:endParaRPr>
            </a:p>
          </p:txBody>
        </p:sp>
        <p:sp>
          <p:nvSpPr>
            <p:cNvPr id="53282" name="Freeform 25"/>
            <p:cNvSpPr>
              <a:spLocks/>
            </p:cNvSpPr>
            <p:nvPr/>
          </p:nvSpPr>
          <p:spPr bwMode="auto">
            <a:xfrm>
              <a:off x="3860" y="3522"/>
              <a:ext cx="213" cy="14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279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8" y="51"/>
                  </a:lnTo>
                  <a:lnTo>
                    <a:pt x="1279" y="51"/>
                  </a:lnTo>
                  <a:lnTo>
                    <a:pt x="1279" y="0"/>
                  </a:lnTo>
                  <a:lnTo>
                    <a:pt x="1233" y="0"/>
                  </a:lnTo>
                  <a:lnTo>
                    <a:pt x="1279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83" name="Freeform 26"/>
            <p:cNvSpPr>
              <a:spLocks/>
            </p:cNvSpPr>
            <p:nvPr/>
          </p:nvSpPr>
          <p:spPr bwMode="auto">
            <a:xfrm>
              <a:off x="4058" y="3529"/>
              <a:ext cx="15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1429"/>
                  </a:moveTo>
                  <a:lnTo>
                    <a:pt x="91" y="137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1378"/>
                  </a:lnTo>
                  <a:lnTo>
                    <a:pt x="45" y="1327"/>
                  </a:lnTo>
                  <a:lnTo>
                    <a:pt x="45" y="1429"/>
                  </a:lnTo>
                  <a:lnTo>
                    <a:pt x="91" y="1429"/>
                  </a:lnTo>
                  <a:lnTo>
                    <a:pt x="91" y="1378"/>
                  </a:lnTo>
                  <a:lnTo>
                    <a:pt x="45" y="142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84" name="Freeform 27"/>
            <p:cNvSpPr>
              <a:spLocks/>
            </p:cNvSpPr>
            <p:nvPr/>
          </p:nvSpPr>
          <p:spPr bwMode="auto">
            <a:xfrm>
              <a:off x="3853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85" name="Freeform 28"/>
            <p:cNvSpPr>
              <a:spLocks/>
            </p:cNvSpPr>
            <p:nvPr/>
          </p:nvSpPr>
          <p:spPr bwMode="auto">
            <a:xfrm>
              <a:off x="3853" y="3522"/>
              <a:ext cx="15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0"/>
                  </a:moveTo>
                  <a:lnTo>
                    <a:pt x="0" y="51"/>
                  </a:lnTo>
                  <a:lnTo>
                    <a:pt x="0" y="1429"/>
                  </a:lnTo>
                  <a:lnTo>
                    <a:pt x="91" y="1429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86" name="Rectangle 29"/>
            <p:cNvSpPr>
              <a:spLocks noChangeArrowheads="1"/>
            </p:cNvSpPr>
            <p:nvPr/>
          </p:nvSpPr>
          <p:spPr bwMode="auto">
            <a:xfrm>
              <a:off x="4066" y="3135"/>
              <a:ext cx="205" cy="591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>
                <a:solidFill>
                  <a:prstClr val="black"/>
                </a:solidFill>
              </a:endParaRPr>
            </a:p>
          </p:txBody>
        </p:sp>
        <p:sp>
          <p:nvSpPr>
            <p:cNvPr id="53287" name="Freeform 30"/>
            <p:cNvSpPr>
              <a:spLocks/>
            </p:cNvSpPr>
            <p:nvPr/>
          </p:nvSpPr>
          <p:spPr bwMode="auto">
            <a:xfrm>
              <a:off x="4066" y="312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1278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6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3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88" name="Freeform 31"/>
            <p:cNvSpPr>
              <a:spLocks/>
            </p:cNvSpPr>
            <p:nvPr/>
          </p:nvSpPr>
          <p:spPr bwMode="auto">
            <a:xfrm>
              <a:off x="4264" y="3135"/>
              <a:ext cx="15" cy="598"/>
            </a:xfrm>
            <a:custGeom>
              <a:avLst/>
              <a:gdLst>
                <a:gd name="T0" fmla="*/ 0 w 92"/>
                <a:gd name="T1" fmla="*/ 0 h 4184"/>
                <a:gd name="T2" fmla="*/ 0 w 92"/>
                <a:gd name="T3" fmla="*/ 0 h 4184"/>
                <a:gd name="T4" fmla="*/ 0 w 92"/>
                <a:gd name="T5" fmla="*/ 0 h 4184"/>
                <a:gd name="T6" fmla="*/ 0 w 92"/>
                <a:gd name="T7" fmla="*/ 0 h 4184"/>
                <a:gd name="T8" fmla="*/ 0 w 92"/>
                <a:gd name="T9" fmla="*/ 0 h 4184"/>
                <a:gd name="T10" fmla="*/ 0 w 92"/>
                <a:gd name="T11" fmla="*/ 0 h 4184"/>
                <a:gd name="T12" fmla="*/ 0 w 92"/>
                <a:gd name="T13" fmla="*/ 0 h 4184"/>
                <a:gd name="T14" fmla="*/ 0 w 92"/>
                <a:gd name="T15" fmla="*/ 0 h 4184"/>
                <a:gd name="T16" fmla="*/ 0 w 92"/>
                <a:gd name="T17" fmla="*/ 0 h 4184"/>
                <a:gd name="T18" fmla="*/ 0 w 92"/>
                <a:gd name="T19" fmla="*/ 0 h 418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4184"/>
                <a:gd name="T32" fmla="*/ 92 w 92"/>
                <a:gd name="T33" fmla="*/ 4184 h 418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4184">
                  <a:moveTo>
                    <a:pt x="47" y="4184"/>
                  </a:moveTo>
                  <a:lnTo>
                    <a:pt x="92" y="4133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4133"/>
                  </a:lnTo>
                  <a:lnTo>
                    <a:pt x="47" y="4082"/>
                  </a:lnTo>
                  <a:lnTo>
                    <a:pt x="47" y="4184"/>
                  </a:lnTo>
                  <a:lnTo>
                    <a:pt x="92" y="4184"/>
                  </a:lnTo>
                  <a:lnTo>
                    <a:pt x="92" y="4133"/>
                  </a:lnTo>
                  <a:lnTo>
                    <a:pt x="47" y="4184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89" name="Freeform 32"/>
            <p:cNvSpPr>
              <a:spLocks/>
            </p:cNvSpPr>
            <p:nvPr/>
          </p:nvSpPr>
          <p:spPr bwMode="auto">
            <a:xfrm>
              <a:off x="4058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90" name="Freeform 33"/>
            <p:cNvSpPr>
              <a:spLocks/>
            </p:cNvSpPr>
            <p:nvPr/>
          </p:nvSpPr>
          <p:spPr bwMode="auto">
            <a:xfrm>
              <a:off x="4058" y="3128"/>
              <a:ext cx="15" cy="598"/>
            </a:xfrm>
            <a:custGeom>
              <a:avLst/>
              <a:gdLst>
                <a:gd name="T0" fmla="*/ 0 w 91"/>
                <a:gd name="T1" fmla="*/ 0 h 4184"/>
                <a:gd name="T2" fmla="*/ 0 w 91"/>
                <a:gd name="T3" fmla="*/ 0 h 4184"/>
                <a:gd name="T4" fmla="*/ 0 w 91"/>
                <a:gd name="T5" fmla="*/ 0 h 4184"/>
                <a:gd name="T6" fmla="*/ 0 w 91"/>
                <a:gd name="T7" fmla="*/ 0 h 4184"/>
                <a:gd name="T8" fmla="*/ 0 w 91"/>
                <a:gd name="T9" fmla="*/ 0 h 4184"/>
                <a:gd name="T10" fmla="*/ 0 w 91"/>
                <a:gd name="T11" fmla="*/ 0 h 4184"/>
                <a:gd name="T12" fmla="*/ 0 w 91"/>
                <a:gd name="T13" fmla="*/ 0 h 4184"/>
                <a:gd name="T14" fmla="*/ 0 w 91"/>
                <a:gd name="T15" fmla="*/ 0 h 4184"/>
                <a:gd name="T16" fmla="*/ 0 w 91"/>
                <a:gd name="T17" fmla="*/ 0 h 4184"/>
                <a:gd name="T18" fmla="*/ 0 w 91"/>
                <a:gd name="T19" fmla="*/ 0 h 418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4184"/>
                <a:gd name="T32" fmla="*/ 91 w 91"/>
                <a:gd name="T33" fmla="*/ 4184 h 418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4184">
                  <a:moveTo>
                    <a:pt x="45" y="0"/>
                  </a:moveTo>
                  <a:lnTo>
                    <a:pt x="0" y="51"/>
                  </a:lnTo>
                  <a:lnTo>
                    <a:pt x="0" y="4184"/>
                  </a:lnTo>
                  <a:lnTo>
                    <a:pt x="91" y="4184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91" name="Rectangle 34"/>
            <p:cNvSpPr>
              <a:spLocks noChangeArrowheads="1"/>
            </p:cNvSpPr>
            <p:nvPr/>
          </p:nvSpPr>
          <p:spPr bwMode="auto">
            <a:xfrm>
              <a:off x="4271" y="3332"/>
              <a:ext cx="206" cy="394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>
                <a:solidFill>
                  <a:prstClr val="black"/>
                </a:solidFill>
              </a:endParaRPr>
            </a:p>
          </p:txBody>
        </p:sp>
        <p:sp>
          <p:nvSpPr>
            <p:cNvPr id="53292" name="Freeform 35"/>
            <p:cNvSpPr>
              <a:spLocks/>
            </p:cNvSpPr>
            <p:nvPr/>
          </p:nvSpPr>
          <p:spPr bwMode="auto">
            <a:xfrm>
              <a:off x="4264" y="3325"/>
              <a:ext cx="213" cy="14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92" y="51"/>
                  </a:moveTo>
                  <a:lnTo>
                    <a:pt x="47" y="102"/>
                  </a:lnTo>
                  <a:lnTo>
                    <a:pt x="1279" y="102"/>
                  </a:lnTo>
                  <a:lnTo>
                    <a:pt x="1279" y="0"/>
                  </a:lnTo>
                  <a:lnTo>
                    <a:pt x="47" y="0"/>
                  </a:lnTo>
                  <a:lnTo>
                    <a:pt x="0" y="51"/>
                  </a:lnTo>
                  <a:lnTo>
                    <a:pt x="47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92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93" name="Freeform 36"/>
            <p:cNvSpPr>
              <a:spLocks/>
            </p:cNvSpPr>
            <p:nvPr/>
          </p:nvSpPr>
          <p:spPr bwMode="auto">
            <a:xfrm>
              <a:off x="4264" y="3332"/>
              <a:ext cx="15" cy="401"/>
            </a:xfrm>
            <a:custGeom>
              <a:avLst/>
              <a:gdLst>
                <a:gd name="T0" fmla="*/ 0 w 92"/>
                <a:gd name="T1" fmla="*/ 0 h 2806"/>
                <a:gd name="T2" fmla="*/ 0 w 92"/>
                <a:gd name="T3" fmla="*/ 0 h 2806"/>
                <a:gd name="T4" fmla="*/ 0 w 92"/>
                <a:gd name="T5" fmla="*/ 0 h 2806"/>
                <a:gd name="T6" fmla="*/ 0 w 92"/>
                <a:gd name="T7" fmla="*/ 0 h 2806"/>
                <a:gd name="T8" fmla="*/ 0 w 92"/>
                <a:gd name="T9" fmla="*/ 0 h 2806"/>
                <a:gd name="T10" fmla="*/ 0 w 92"/>
                <a:gd name="T11" fmla="*/ 0 h 2806"/>
                <a:gd name="T12" fmla="*/ 0 w 92"/>
                <a:gd name="T13" fmla="*/ 0 h 2806"/>
                <a:gd name="T14" fmla="*/ 0 w 92"/>
                <a:gd name="T15" fmla="*/ 0 h 2806"/>
                <a:gd name="T16" fmla="*/ 0 w 92"/>
                <a:gd name="T17" fmla="*/ 0 h 2806"/>
                <a:gd name="T18" fmla="*/ 0 w 92"/>
                <a:gd name="T19" fmla="*/ 0 h 28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2806"/>
                <a:gd name="T32" fmla="*/ 92 w 92"/>
                <a:gd name="T33" fmla="*/ 2806 h 28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2806">
                  <a:moveTo>
                    <a:pt x="47" y="2704"/>
                  </a:moveTo>
                  <a:lnTo>
                    <a:pt x="92" y="2755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2755"/>
                  </a:lnTo>
                  <a:lnTo>
                    <a:pt x="47" y="2806"/>
                  </a:lnTo>
                  <a:lnTo>
                    <a:pt x="0" y="2755"/>
                  </a:lnTo>
                  <a:lnTo>
                    <a:pt x="0" y="2806"/>
                  </a:lnTo>
                  <a:lnTo>
                    <a:pt x="47" y="2806"/>
                  </a:lnTo>
                  <a:lnTo>
                    <a:pt x="47" y="2704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94" name="Freeform 37"/>
            <p:cNvSpPr>
              <a:spLocks/>
            </p:cNvSpPr>
            <p:nvPr/>
          </p:nvSpPr>
          <p:spPr bwMode="auto">
            <a:xfrm>
              <a:off x="4271" y="3718"/>
              <a:ext cx="213" cy="15"/>
            </a:xfrm>
            <a:custGeom>
              <a:avLst/>
              <a:gdLst>
                <a:gd name="T0" fmla="*/ 0 w 1277"/>
                <a:gd name="T1" fmla="*/ 0 h 102"/>
                <a:gd name="T2" fmla="*/ 0 w 1277"/>
                <a:gd name="T3" fmla="*/ 0 h 102"/>
                <a:gd name="T4" fmla="*/ 0 w 1277"/>
                <a:gd name="T5" fmla="*/ 0 h 102"/>
                <a:gd name="T6" fmla="*/ 0 w 1277"/>
                <a:gd name="T7" fmla="*/ 0 h 102"/>
                <a:gd name="T8" fmla="*/ 0 w 1277"/>
                <a:gd name="T9" fmla="*/ 0 h 102"/>
                <a:gd name="T10" fmla="*/ 0 w 1277"/>
                <a:gd name="T11" fmla="*/ 0 h 102"/>
                <a:gd name="T12" fmla="*/ 0 w 1277"/>
                <a:gd name="T13" fmla="*/ 0 h 102"/>
                <a:gd name="T14" fmla="*/ 0 w 1277"/>
                <a:gd name="T15" fmla="*/ 0 h 102"/>
                <a:gd name="T16" fmla="*/ 0 w 1277"/>
                <a:gd name="T17" fmla="*/ 0 h 102"/>
                <a:gd name="T18" fmla="*/ 0 w 1277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7"/>
                <a:gd name="T31" fmla="*/ 0 h 102"/>
                <a:gd name="T32" fmla="*/ 1277 w 1277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7" h="102">
                  <a:moveTo>
                    <a:pt x="1186" y="51"/>
                  </a:moveTo>
                  <a:lnTo>
                    <a:pt x="1232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2" y="102"/>
                  </a:lnTo>
                  <a:lnTo>
                    <a:pt x="1277" y="51"/>
                  </a:lnTo>
                  <a:lnTo>
                    <a:pt x="1232" y="102"/>
                  </a:lnTo>
                  <a:lnTo>
                    <a:pt x="1277" y="102"/>
                  </a:lnTo>
                  <a:lnTo>
                    <a:pt x="1277" y="51"/>
                  </a:lnTo>
                  <a:lnTo>
                    <a:pt x="1186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95" name="Freeform 38"/>
            <p:cNvSpPr>
              <a:spLocks/>
            </p:cNvSpPr>
            <p:nvPr/>
          </p:nvSpPr>
          <p:spPr bwMode="auto">
            <a:xfrm>
              <a:off x="4469" y="3325"/>
              <a:ext cx="15" cy="401"/>
            </a:xfrm>
            <a:custGeom>
              <a:avLst/>
              <a:gdLst>
                <a:gd name="T0" fmla="*/ 0 w 91"/>
                <a:gd name="T1" fmla="*/ 0 h 2806"/>
                <a:gd name="T2" fmla="*/ 0 w 91"/>
                <a:gd name="T3" fmla="*/ 0 h 2806"/>
                <a:gd name="T4" fmla="*/ 0 w 91"/>
                <a:gd name="T5" fmla="*/ 0 h 2806"/>
                <a:gd name="T6" fmla="*/ 0 w 91"/>
                <a:gd name="T7" fmla="*/ 0 h 2806"/>
                <a:gd name="T8" fmla="*/ 0 w 91"/>
                <a:gd name="T9" fmla="*/ 0 h 2806"/>
                <a:gd name="T10" fmla="*/ 0 w 91"/>
                <a:gd name="T11" fmla="*/ 0 h 2806"/>
                <a:gd name="T12" fmla="*/ 0 w 91"/>
                <a:gd name="T13" fmla="*/ 0 h 2806"/>
                <a:gd name="T14" fmla="*/ 0 w 91"/>
                <a:gd name="T15" fmla="*/ 0 h 2806"/>
                <a:gd name="T16" fmla="*/ 0 w 91"/>
                <a:gd name="T17" fmla="*/ 0 h 2806"/>
                <a:gd name="T18" fmla="*/ 0 w 91"/>
                <a:gd name="T19" fmla="*/ 0 h 28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2806"/>
                <a:gd name="T32" fmla="*/ 91 w 91"/>
                <a:gd name="T33" fmla="*/ 2806 h 28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2806">
                  <a:moveTo>
                    <a:pt x="46" y="102"/>
                  </a:moveTo>
                  <a:lnTo>
                    <a:pt x="0" y="51"/>
                  </a:lnTo>
                  <a:lnTo>
                    <a:pt x="0" y="2806"/>
                  </a:lnTo>
                  <a:lnTo>
                    <a:pt x="91" y="2806"/>
                  </a:lnTo>
                  <a:lnTo>
                    <a:pt x="91" y="51"/>
                  </a:lnTo>
                  <a:lnTo>
                    <a:pt x="46" y="0"/>
                  </a:lnTo>
                  <a:lnTo>
                    <a:pt x="91" y="51"/>
                  </a:lnTo>
                  <a:lnTo>
                    <a:pt x="91" y="0"/>
                  </a:lnTo>
                  <a:lnTo>
                    <a:pt x="46" y="0"/>
                  </a:lnTo>
                  <a:lnTo>
                    <a:pt x="46" y="10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96" name="Rectangle 39"/>
            <p:cNvSpPr>
              <a:spLocks noChangeArrowheads="1"/>
            </p:cNvSpPr>
            <p:nvPr/>
          </p:nvSpPr>
          <p:spPr bwMode="auto">
            <a:xfrm>
              <a:off x="4477" y="3595"/>
              <a:ext cx="205" cy="131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>
                <a:solidFill>
                  <a:prstClr val="black"/>
                </a:solidFill>
              </a:endParaRPr>
            </a:p>
          </p:txBody>
        </p:sp>
        <p:sp>
          <p:nvSpPr>
            <p:cNvPr id="53297" name="Freeform 40"/>
            <p:cNvSpPr>
              <a:spLocks/>
            </p:cNvSpPr>
            <p:nvPr/>
          </p:nvSpPr>
          <p:spPr bwMode="auto">
            <a:xfrm>
              <a:off x="4477" y="3587"/>
              <a:ext cx="213" cy="15"/>
            </a:xfrm>
            <a:custGeom>
              <a:avLst/>
              <a:gdLst>
                <a:gd name="T0" fmla="*/ 0 w 1278"/>
                <a:gd name="T1" fmla="*/ 0 h 101"/>
                <a:gd name="T2" fmla="*/ 0 w 1278"/>
                <a:gd name="T3" fmla="*/ 0 h 101"/>
                <a:gd name="T4" fmla="*/ 0 w 1278"/>
                <a:gd name="T5" fmla="*/ 0 h 101"/>
                <a:gd name="T6" fmla="*/ 0 w 1278"/>
                <a:gd name="T7" fmla="*/ 0 h 101"/>
                <a:gd name="T8" fmla="*/ 0 w 1278"/>
                <a:gd name="T9" fmla="*/ 0 h 101"/>
                <a:gd name="T10" fmla="*/ 0 w 1278"/>
                <a:gd name="T11" fmla="*/ 0 h 101"/>
                <a:gd name="T12" fmla="*/ 0 w 1278"/>
                <a:gd name="T13" fmla="*/ 0 h 101"/>
                <a:gd name="T14" fmla="*/ 0 w 1278"/>
                <a:gd name="T15" fmla="*/ 0 h 101"/>
                <a:gd name="T16" fmla="*/ 0 w 1278"/>
                <a:gd name="T17" fmla="*/ 0 h 101"/>
                <a:gd name="T18" fmla="*/ 0 w 1278"/>
                <a:gd name="T19" fmla="*/ 0 h 10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1"/>
                <a:gd name="T32" fmla="*/ 1278 w 1278"/>
                <a:gd name="T33" fmla="*/ 101 h 10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1">
                  <a:moveTo>
                    <a:pt x="1278" y="51"/>
                  </a:moveTo>
                  <a:lnTo>
                    <a:pt x="1232" y="0"/>
                  </a:lnTo>
                  <a:lnTo>
                    <a:pt x="0" y="0"/>
                  </a:lnTo>
                  <a:lnTo>
                    <a:pt x="0" y="101"/>
                  </a:lnTo>
                  <a:lnTo>
                    <a:pt x="1232" y="101"/>
                  </a:lnTo>
                  <a:lnTo>
                    <a:pt x="1187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2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98" name="Freeform 41"/>
            <p:cNvSpPr>
              <a:spLocks/>
            </p:cNvSpPr>
            <p:nvPr/>
          </p:nvSpPr>
          <p:spPr bwMode="auto">
            <a:xfrm>
              <a:off x="4674" y="3595"/>
              <a:ext cx="16" cy="138"/>
            </a:xfrm>
            <a:custGeom>
              <a:avLst/>
              <a:gdLst>
                <a:gd name="T0" fmla="*/ 0 w 91"/>
                <a:gd name="T1" fmla="*/ 0 h 969"/>
                <a:gd name="T2" fmla="*/ 0 w 91"/>
                <a:gd name="T3" fmla="*/ 0 h 969"/>
                <a:gd name="T4" fmla="*/ 0 w 91"/>
                <a:gd name="T5" fmla="*/ 0 h 969"/>
                <a:gd name="T6" fmla="*/ 0 w 91"/>
                <a:gd name="T7" fmla="*/ 0 h 969"/>
                <a:gd name="T8" fmla="*/ 0 w 91"/>
                <a:gd name="T9" fmla="*/ 0 h 969"/>
                <a:gd name="T10" fmla="*/ 0 w 91"/>
                <a:gd name="T11" fmla="*/ 0 h 969"/>
                <a:gd name="T12" fmla="*/ 0 w 91"/>
                <a:gd name="T13" fmla="*/ 0 h 969"/>
                <a:gd name="T14" fmla="*/ 0 w 91"/>
                <a:gd name="T15" fmla="*/ 0 h 969"/>
                <a:gd name="T16" fmla="*/ 0 w 91"/>
                <a:gd name="T17" fmla="*/ 0 h 969"/>
                <a:gd name="T18" fmla="*/ 0 w 91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969"/>
                <a:gd name="T32" fmla="*/ 91 w 91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969">
                  <a:moveTo>
                    <a:pt x="45" y="969"/>
                  </a:moveTo>
                  <a:lnTo>
                    <a:pt x="91" y="91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918"/>
                  </a:lnTo>
                  <a:lnTo>
                    <a:pt x="45" y="867"/>
                  </a:lnTo>
                  <a:lnTo>
                    <a:pt x="45" y="969"/>
                  </a:lnTo>
                  <a:lnTo>
                    <a:pt x="91" y="969"/>
                  </a:lnTo>
                  <a:lnTo>
                    <a:pt x="91" y="918"/>
                  </a:lnTo>
                  <a:lnTo>
                    <a:pt x="45" y="96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99" name="Freeform 42"/>
            <p:cNvSpPr>
              <a:spLocks/>
            </p:cNvSpPr>
            <p:nvPr/>
          </p:nvSpPr>
          <p:spPr bwMode="auto">
            <a:xfrm>
              <a:off x="4469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6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6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6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00" name="Freeform 43"/>
            <p:cNvSpPr>
              <a:spLocks/>
            </p:cNvSpPr>
            <p:nvPr/>
          </p:nvSpPr>
          <p:spPr bwMode="auto">
            <a:xfrm>
              <a:off x="4469" y="3587"/>
              <a:ext cx="15" cy="139"/>
            </a:xfrm>
            <a:custGeom>
              <a:avLst/>
              <a:gdLst>
                <a:gd name="T0" fmla="*/ 0 w 91"/>
                <a:gd name="T1" fmla="*/ 0 h 969"/>
                <a:gd name="T2" fmla="*/ 0 w 91"/>
                <a:gd name="T3" fmla="*/ 0 h 969"/>
                <a:gd name="T4" fmla="*/ 0 w 91"/>
                <a:gd name="T5" fmla="*/ 0 h 969"/>
                <a:gd name="T6" fmla="*/ 0 w 91"/>
                <a:gd name="T7" fmla="*/ 0 h 969"/>
                <a:gd name="T8" fmla="*/ 0 w 91"/>
                <a:gd name="T9" fmla="*/ 0 h 969"/>
                <a:gd name="T10" fmla="*/ 0 w 91"/>
                <a:gd name="T11" fmla="*/ 0 h 969"/>
                <a:gd name="T12" fmla="*/ 0 w 91"/>
                <a:gd name="T13" fmla="*/ 0 h 969"/>
                <a:gd name="T14" fmla="*/ 0 w 91"/>
                <a:gd name="T15" fmla="*/ 0 h 969"/>
                <a:gd name="T16" fmla="*/ 0 w 91"/>
                <a:gd name="T17" fmla="*/ 0 h 969"/>
                <a:gd name="T18" fmla="*/ 0 w 91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969"/>
                <a:gd name="T32" fmla="*/ 91 w 91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969">
                  <a:moveTo>
                    <a:pt x="46" y="0"/>
                  </a:moveTo>
                  <a:lnTo>
                    <a:pt x="0" y="51"/>
                  </a:lnTo>
                  <a:lnTo>
                    <a:pt x="0" y="969"/>
                  </a:lnTo>
                  <a:lnTo>
                    <a:pt x="91" y="969"/>
                  </a:lnTo>
                  <a:lnTo>
                    <a:pt x="91" y="51"/>
                  </a:lnTo>
                  <a:lnTo>
                    <a:pt x="46" y="101"/>
                  </a:lnTo>
                  <a:lnTo>
                    <a:pt x="46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01" name="Rectangle 44"/>
            <p:cNvSpPr>
              <a:spLocks noChangeArrowheads="1"/>
            </p:cNvSpPr>
            <p:nvPr/>
          </p:nvSpPr>
          <p:spPr bwMode="auto">
            <a:xfrm>
              <a:off x="4682" y="3529"/>
              <a:ext cx="206" cy="197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>
                <a:solidFill>
                  <a:prstClr val="black"/>
                </a:solidFill>
              </a:endParaRPr>
            </a:p>
          </p:txBody>
        </p:sp>
        <p:sp>
          <p:nvSpPr>
            <p:cNvPr id="53302" name="Freeform 45"/>
            <p:cNvSpPr>
              <a:spLocks/>
            </p:cNvSpPr>
            <p:nvPr/>
          </p:nvSpPr>
          <p:spPr bwMode="auto">
            <a:xfrm>
              <a:off x="4682" y="3522"/>
              <a:ext cx="213" cy="14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279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8" y="51"/>
                  </a:lnTo>
                  <a:lnTo>
                    <a:pt x="1279" y="51"/>
                  </a:lnTo>
                  <a:lnTo>
                    <a:pt x="1279" y="0"/>
                  </a:lnTo>
                  <a:lnTo>
                    <a:pt x="1233" y="0"/>
                  </a:lnTo>
                  <a:lnTo>
                    <a:pt x="1279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03" name="Freeform 46"/>
            <p:cNvSpPr>
              <a:spLocks/>
            </p:cNvSpPr>
            <p:nvPr/>
          </p:nvSpPr>
          <p:spPr bwMode="auto">
            <a:xfrm>
              <a:off x="4880" y="3529"/>
              <a:ext cx="15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1429"/>
                  </a:moveTo>
                  <a:lnTo>
                    <a:pt x="91" y="137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1378"/>
                  </a:lnTo>
                  <a:lnTo>
                    <a:pt x="45" y="1327"/>
                  </a:lnTo>
                  <a:lnTo>
                    <a:pt x="45" y="1429"/>
                  </a:lnTo>
                  <a:lnTo>
                    <a:pt x="91" y="1429"/>
                  </a:lnTo>
                  <a:lnTo>
                    <a:pt x="91" y="1378"/>
                  </a:lnTo>
                  <a:lnTo>
                    <a:pt x="45" y="142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04" name="Freeform 47"/>
            <p:cNvSpPr>
              <a:spLocks/>
            </p:cNvSpPr>
            <p:nvPr/>
          </p:nvSpPr>
          <p:spPr bwMode="auto">
            <a:xfrm>
              <a:off x="4674" y="3718"/>
              <a:ext cx="214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05" name="Freeform 48"/>
            <p:cNvSpPr>
              <a:spLocks/>
            </p:cNvSpPr>
            <p:nvPr/>
          </p:nvSpPr>
          <p:spPr bwMode="auto">
            <a:xfrm>
              <a:off x="4674" y="3522"/>
              <a:ext cx="16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0"/>
                  </a:moveTo>
                  <a:lnTo>
                    <a:pt x="0" y="51"/>
                  </a:lnTo>
                  <a:lnTo>
                    <a:pt x="0" y="1429"/>
                  </a:lnTo>
                  <a:lnTo>
                    <a:pt x="91" y="1429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06" name="Rectangle 49"/>
            <p:cNvSpPr>
              <a:spLocks noChangeArrowheads="1"/>
            </p:cNvSpPr>
            <p:nvPr/>
          </p:nvSpPr>
          <p:spPr bwMode="auto">
            <a:xfrm>
              <a:off x="4888" y="3660"/>
              <a:ext cx="205" cy="66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>
                <a:solidFill>
                  <a:prstClr val="black"/>
                </a:solidFill>
              </a:endParaRPr>
            </a:p>
          </p:txBody>
        </p:sp>
        <p:sp>
          <p:nvSpPr>
            <p:cNvPr id="53307" name="Freeform 50"/>
            <p:cNvSpPr>
              <a:spLocks/>
            </p:cNvSpPr>
            <p:nvPr/>
          </p:nvSpPr>
          <p:spPr bwMode="auto">
            <a:xfrm>
              <a:off x="4880" y="3653"/>
              <a:ext cx="213" cy="14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91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0" y="51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91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08" name="Freeform 51"/>
            <p:cNvSpPr>
              <a:spLocks/>
            </p:cNvSpPr>
            <p:nvPr/>
          </p:nvSpPr>
          <p:spPr bwMode="auto">
            <a:xfrm>
              <a:off x="4880" y="3660"/>
              <a:ext cx="15" cy="73"/>
            </a:xfrm>
            <a:custGeom>
              <a:avLst/>
              <a:gdLst>
                <a:gd name="T0" fmla="*/ 0 w 91"/>
                <a:gd name="T1" fmla="*/ 0 h 510"/>
                <a:gd name="T2" fmla="*/ 0 w 91"/>
                <a:gd name="T3" fmla="*/ 0 h 510"/>
                <a:gd name="T4" fmla="*/ 0 w 91"/>
                <a:gd name="T5" fmla="*/ 0 h 510"/>
                <a:gd name="T6" fmla="*/ 0 w 91"/>
                <a:gd name="T7" fmla="*/ 0 h 510"/>
                <a:gd name="T8" fmla="*/ 0 w 91"/>
                <a:gd name="T9" fmla="*/ 0 h 510"/>
                <a:gd name="T10" fmla="*/ 0 w 91"/>
                <a:gd name="T11" fmla="*/ 0 h 510"/>
                <a:gd name="T12" fmla="*/ 0 w 91"/>
                <a:gd name="T13" fmla="*/ 0 h 510"/>
                <a:gd name="T14" fmla="*/ 0 w 91"/>
                <a:gd name="T15" fmla="*/ 0 h 510"/>
                <a:gd name="T16" fmla="*/ 0 w 91"/>
                <a:gd name="T17" fmla="*/ 0 h 510"/>
                <a:gd name="T18" fmla="*/ 0 w 91"/>
                <a:gd name="T19" fmla="*/ 0 h 5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510"/>
                <a:gd name="T32" fmla="*/ 91 w 91"/>
                <a:gd name="T33" fmla="*/ 510 h 5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510">
                  <a:moveTo>
                    <a:pt x="45" y="408"/>
                  </a:moveTo>
                  <a:lnTo>
                    <a:pt x="91" y="459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459"/>
                  </a:lnTo>
                  <a:lnTo>
                    <a:pt x="45" y="510"/>
                  </a:lnTo>
                  <a:lnTo>
                    <a:pt x="0" y="459"/>
                  </a:lnTo>
                  <a:lnTo>
                    <a:pt x="0" y="510"/>
                  </a:lnTo>
                  <a:lnTo>
                    <a:pt x="45" y="510"/>
                  </a:lnTo>
                  <a:lnTo>
                    <a:pt x="45" y="408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09" name="Freeform 52"/>
            <p:cNvSpPr>
              <a:spLocks/>
            </p:cNvSpPr>
            <p:nvPr/>
          </p:nvSpPr>
          <p:spPr bwMode="auto">
            <a:xfrm>
              <a:off x="4888" y="3718"/>
              <a:ext cx="213" cy="15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187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279" y="51"/>
                  </a:lnTo>
                  <a:lnTo>
                    <a:pt x="1233" y="102"/>
                  </a:lnTo>
                  <a:lnTo>
                    <a:pt x="1279" y="102"/>
                  </a:lnTo>
                  <a:lnTo>
                    <a:pt x="1279" y="51"/>
                  </a:lnTo>
                  <a:lnTo>
                    <a:pt x="1187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10" name="Freeform 53"/>
            <p:cNvSpPr>
              <a:spLocks/>
            </p:cNvSpPr>
            <p:nvPr/>
          </p:nvSpPr>
          <p:spPr bwMode="auto">
            <a:xfrm>
              <a:off x="5085" y="3653"/>
              <a:ext cx="16" cy="73"/>
            </a:xfrm>
            <a:custGeom>
              <a:avLst/>
              <a:gdLst>
                <a:gd name="T0" fmla="*/ 0 w 92"/>
                <a:gd name="T1" fmla="*/ 0 h 510"/>
                <a:gd name="T2" fmla="*/ 0 w 92"/>
                <a:gd name="T3" fmla="*/ 0 h 510"/>
                <a:gd name="T4" fmla="*/ 0 w 92"/>
                <a:gd name="T5" fmla="*/ 0 h 510"/>
                <a:gd name="T6" fmla="*/ 0 w 92"/>
                <a:gd name="T7" fmla="*/ 0 h 510"/>
                <a:gd name="T8" fmla="*/ 0 w 92"/>
                <a:gd name="T9" fmla="*/ 0 h 510"/>
                <a:gd name="T10" fmla="*/ 0 w 92"/>
                <a:gd name="T11" fmla="*/ 0 h 510"/>
                <a:gd name="T12" fmla="*/ 0 w 92"/>
                <a:gd name="T13" fmla="*/ 0 h 510"/>
                <a:gd name="T14" fmla="*/ 0 w 92"/>
                <a:gd name="T15" fmla="*/ 0 h 510"/>
                <a:gd name="T16" fmla="*/ 0 w 92"/>
                <a:gd name="T17" fmla="*/ 0 h 510"/>
                <a:gd name="T18" fmla="*/ 0 w 92"/>
                <a:gd name="T19" fmla="*/ 0 h 5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510"/>
                <a:gd name="T32" fmla="*/ 92 w 92"/>
                <a:gd name="T33" fmla="*/ 510 h 5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510">
                  <a:moveTo>
                    <a:pt x="46" y="102"/>
                  </a:moveTo>
                  <a:lnTo>
                    <a:pt x="0" y="51"/>
                  </a:lnTo>
                  <a:lnTo>
                    <a:pt x="0" y="510"/>
                  </a:lnTo>
                  <a:lnTo>
                    <a:pt x="92" y="510"/>
                  </a:lnTo>
                  <a:lnTo>
                    <a:pt x="92" y="51"/>
                  </a:lnTo>
                  <a:lnTo>
                    <a:pt x="46" y="0"/>
                  </a:lnTo>
                  <a:lnTo>
                    <a:pt x="92" y="51"/>
                  </a:lnTo>
                  <a:lnTo>
                    <a:pt x="92" y="0"/>
                  </a:lnTo>
                  <a:lnTo>
                    <a:pt x="46" y="0"/>
                  </a:lnTo>
                  <a:lnTo>
                    <a:pt x="46" y="10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11" name="Rectangle 54"/>
            <p:cNvSpPr>
              <a:spLocks noChangeArrowheads="1"/>
            </p:cNvSpPr>
            <p:nvPr/>
          </p:nvSpPr>
          <p:spPr bwMode="auto">
            <a:xfrm>
              <a:off x="5093" y="3595"/>
              <a:ext cx="205" cy="131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>
                <a:solidFill>
                  <a:prstClr val="black"/>
                </a:solidFill>
              </a:endParaRPr>
            </a:p>
          </p:txBody>
        </p:sp>
        <p:sp>
          <p:nvSpPr>
            <p:cNvPr id="53312" name="Freeform 55"/>
            <p:cNvSpPr>
              <a:spLocks/>
            </p:cNvSpPr>
            <p:nvPr/>
          </p:nvSpPr>
          <p:spPr bwMode="auto">
            <a:xfrm>
              <a:off x="5093" y="3587"/>
              <a:ext cx="213" cy="15"/>
            </a:xfrm>
            <a:custGeom>
              <a:avLst/>
              <a:gdLst>
                <a:gd name="T0" fmla="*/ 0 w 1278"/>
                <a:gd name="T1" fmla="*/ 0 h 101"/>
                <a:gd name="T2" fmla="*/ 0 w 1278"/>
                <a:gd name="T3" fmla="*/ 0 h 101"/>
                <a:gd name="T4" fmla="*/ 0 w 1278"/>
                <a:gd name="T5" fmla="*/ 0 h 101"/>
                <a:gd name="T6" fmla="*/ 0 w 1278"/>
                <a:gd name="T7" fmla="*/ 0 h 101"/>
                <a:gd name="T8" fmla="*/ 0 w 1278"/>
                <a:gd name="T9" fmla="*/ 0 h 101"/>
                <a:gd name="T10" fmla="*/ 0 w 1278"/>
                <a:gd name="T11" fmla="*/ 0 h 101"/>
                <a:gd name="T12" fmla="*/ 0 w 1278"/>
                <a:gd name="T13" fmla="*/ 0 h 101"/>
                <a:gd name="T14" fmla="*/ 0 w 1278"/>
                <a:gd name="T15" fmla="*/ 0 h 101"/>
                <a:gd name="T16" fmla="*/ 0 w 1278"/>
                <a:gd name="T17" fmla="*/ 0 h 101"/>
                <a:gd name="T18" fmla="*/ 0 w 1278"/>
                <a:gd name="T19" fmla="*/ 0 h 10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1"/>
                <a:gd name="T32" fmla="*/ 1278 w 1278"/>
                <a:gd name="T33" fmla="*/ 101 h 10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1">
                  <a:moveTo>
                    <a:pt x="1278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1"/>
                  </a:lnTo>
                  <a:lnTo>
                    <a:pt x="1233" y="101"/>
                  </a:lnTo>
                  <a:lnTo>
                    <a:pt x="1186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3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13" name="Freeform 56"/>
            <p:cNvSpPr>
              <a:spLocks/>
            </p:cNvSpPr>
            <p:nvPr/>
          </p:nvSpPr>
          <p:spPr bwMode="auto">
            <a:xfrm>
              <a:off x="5291" y="3595"/>
              <a:ext cx="15" cy="138"/>
            </a:xfrm>
            <a:custGeom>
              <a:avLst/>
              <a:gdLst>
                <a:gd name="T0" fmla="*/ 0 w 92"/>
                <a:gd name="T1" fmla="*/ 0 h 969"/>
                <a:gd name="T2" fmla="*/ 0 w 92"/>
                <a:gd name="T3" fmla="*/ 0 h 969"/>
                <a:gd name="T4" fmla="*/ 0 w 92"/>
                <a:gd name="T5" fmla="*/ 0 h 969"/>
                <a:gd name="T6" fmla="*/ 0 w 92"/>
                <a:gd name="T7" fmla="*/ 0 h 969"/>
                <a:gd name="T8" fmla="*/ 0 w 92"/>
                <a:gd name="T9" fmla="*/ 0 h 969"/>
                <a:gd name="T10" fmla="*/ 0 w 92"/>
                <a:gd name="T11" fmla="*/ 0 h 969"/>
                <a:gd name="T12" fmla="*/ 0 w 92"/>
                <a:gd name="T13" fmla="*/ 0 h 969"/>
                <a:gd name="T14" fmla="*/ 0 w 92"/>
                <a:gd name="T15" fmla="*/ 0 h 969"/>
                <a:gd name="T16" fmla="*/ 0 w 92"/>
                <a:gd name="T17" fmla="*/ 0 h 969"/>
                <a:gd name="T18" fmla="*/ 0 w 92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969"/>
                <a:gd name="T32" fmla="*/ 92 w 92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969">
                  <a:moveTo>
                    <a:pt x="47" y="969"/>
                  </a:moveTo>
                  <a:lnTo>
                    <a:pt x="92" y="918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918"/>
                  </a:lnTo>
                  <a:lnTo>
                    <a:pt x="47" y="867"/>
                  </a:lnTo>
                  <a:lnTo>
                    <a:pt x="47" y="969"/>
                  </a:lnTo>
                  <a:lnTo>
                    <a:pt x="92" y="969"/>
                  </a:lnTo>
                  <a:lnTo>
                    <a:pt x="92" y="918"/>
                  </a:lnTo>
                  <a:lnTo>
                    <a:pt x="47" y="96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14" name="Freeform 57"/>
            <p:cNvSpPr>
              <a:spLocks/>
            </p:cNvSpPr>
            <p:nvPr/>
          </p:nvSpPr>
          <p:spPr bwMode="auto">
            <a:xfrm>
              <a:off x="5085" y="3718"/>
              <a:ext cx="213" cy="15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0" y="51"/>
                  </a:moveTo>
                  <a:lnTo>
                    <a:pt x="46" y="102"/>
                  </a:lnTo>
                  <a:lnTo>
                    <a:pt x="1279" y="102"/>
                  </a:lnTo>
                  <a:lnTo>
                    <a:pt x="1279" y="0"/>
                  </a:lnTo>
                  <a:lnTo>
                    <a:pt x="46" y="0"/>
                  </a:lnTo>
                  <a:lnTo>
                    <a:pt x="92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6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15" name="Freeform 58"/>
            <p:cNvSpPr>
              <a:spLocks/>
            </p:cNvSpPr>
            <p:nvPr/>
          </p:nvSpPr>
          <p:spPr bwMode="auto">
            <a:xfrm>
              <a:off x="5085" y="3587"/>
              <a:ext cx="16" cy="139"/>
            </a:xfrm>
            <a:custGeom>
              <a:avLst/>
              <a:gdLst>
                <a:gd name="T0" fmla="*/ 0 w 92"/>
                <a:gd name="T1" fmla="*/ 0 h 969"/>
                <a:gd name="T2" fmla="*/ 0 w 92"/>
                <a:gd name="T3" fmla="*/ 0 h 969"/>
                <a:gd name="T4" fmla="*/ 0 w 92"/>
                <a:gd name="T5" fmla="*/ 0 h 969"/>
                <a:gd name="T6" fmla="*/ 0 w 92"/>
                <a:gd name="T7" fmla="*/ 0 h 969"/>
                <a:gd name="T8" fmla="*/ 0 w 92"/>
                <a:gd name="T9" fmla="*/ 0 h 969"/>
                <a:gd name="T10" fmla="*/ 0 w 92"/>
                <a:gd name="T11" fmla="*/ 0 h 969"/>
                <a:gd name="T12" fmla="*/ 0 w 92"/>
                <a:gd name="T13" fmla="*/ 0 h 969"/>
                <a:gd name="T14" fmla="*/ 0 w 92"/>
                <a:gd name="T15" fmla="*/ 0 h 969"/>
                <a:gd name="T16" fmla="*/ 0 w 92"/>
                <a:gd name="T17" fmla="*/ 0 h 969"/>
                <a:gd name="T18" fmla="*/ 0 w 92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969"/>
                <a:gd name="T32" fmla="*/ 92 w 92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969">
                  <a:moveTo>
                    <a:pt x="46" y="0"/>
                  </a:moveTo>
                  <a:lnTo>
                    <a:pt x="0" y="51"/>
                  </a:lnTo>
                  <a:lnTo>
                    <a:pt x="0" y="969"/>
                  </a:lnTo>
                  <a:lnTo>
                    <a:pt x="92" y="969"/>
                  </a:lnTo>
                  <a:lnTo>
                    <a:pt x="92" y="51"/>
                  </a:lnTo>
                  <a:lnTo>
                    <a:pt x="46" y="101"/>
                  </a:lnTo>
                  <a:lnTo>
                    <a:pt x="46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16" name="Rectangle 59"/>
            <p:cNvSpPr>
              <a:spLocks noChangeArrowheads="1"/>
            </p:cNvSpPr>
            <p:nvPr/>
          </p:nvSpPr>
          <p:spPr bwMode="auto">
            <a:xfrm>
              <a:off x="3787" y="3785"/>
              <a:ext cx="99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AvantGarde Bk BT" pitchFamily="34" charset="0"/>
                </a:rPr>
                <a:t>0</a:t>
              </a:r>
              <a:endParaRPr lang="en-US">
                <a:solidFill>
                  <a:prstClr val="black"/>
                </a:solidFill>
                <a:latin typeface="Tahoma" pitchFamily="34" charset="0"/>
              </a:endParaRPr>
            </a:p>
          </p:txBody>
        </p:sp>
        <p:sp>
          <p:nvSpPr>
            <p:cNvPr id="53317" name="Rectangle 60"/>
            <p:cNvSpPr>
              <a:spLocks noChangeArrowheads="1"/>
            </p:cNvSpPr>
            <p:nvPr/>
          </p:nvSpPr>
          <p:spPr bwMode="auto">
            <a:xfrm>
              <a:off x="5230" y="3764"/>
              <a:ext cx="99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AvantGarde Bk BT" pitchFamily="34" charset="0"/>
                </a:rPr>
                <a:t>2</a:t>
              </a:r>
              <a:endParaRPr lang="en-US">
                <a:solidFill>
                  <a:prstClr val="black"/>
                </a:solidFill>
                <a:latin typeface="Tahoma" pitchFamily="34" charset="0"/>
              </a:endParaRPr>
            </a:p>
          </p:txBody>
        </p:sp>
        <p:sp>
          <p:nvSpPr>
            <p:cNvPr id="53318" name="Rectangle 61"/>
            <p:cNvSpPr>
              <a:spLocks noChangeArrowheads="1"/>
            </p:cNvSpPr>
            <p:nvPr/>
          </p:nvSpPr>
          <p:spPr bwMode="auto">
            <a:xfrm>
              <a:off x="5333" y="3746"/>
              <a:ext cx="9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endParaRPr lang="en-US">
                <a:solidFill>
                  <a:prstClr val="black"/>
                </a:solidFill>
                <a:latin typeface="Tahoma" pitchFamily="34" charset="0"/>
              </a:endParaRPr>
            </a:p>
          </p:txBody>
        </p:sp>
      </p:grpSp>
      <p:sp>
        <p:nvSpPr>
          <p:cNvPr id="3546174" name="Freeform 62"/>
          <p:cNvSpPr>
            <a:spLocks/>
          </p:cNvSpPr>
          <p:nvPr/>
        </p:nvSpPr>
        <p:spPr bwMode="auto">
          <a:xfrm>
            <a:off x="8132763" y="5991225"/>
            <a:ext cx="125412" cy="109538"/>
          </a:xfrm>
          <a:custGeom>
            <a:avLst/>
            <a:gdLst>
              <a:gd name="T0" fmla="*/ 2147483647 w 477"/>
              <a:gd name="T1" fmla="*/ 2147483647 h 485"/>
              <a:gd name="T2" fmla="*/ 2147483647 w 477"/>
              <a:gd name="T3" fmla="*/ 0 h 485"/>
              <a:gd name="T4" fmla="*/ 0 w 477"/>
              <a:gd name="T5" fmla="*/ 2147483647 h 485"/>
              <a:gd name="T6" fmla="*/ 2147483647 w 477"/>
              <a:gd name="T7" fmla="*/ 2147483647 h 485"/>
              <a:gd name="T8" fmla="*/ 2147483647 w 477"/>
              <a:gd name="T9" fmla="*/ 0 h 485"/>
              <a:gd name="T10" fmla="*/ 2147483647 w 477"/>
              <a:gd name="T11" fmla="*/ 2147483647 h 48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77"/>
              <a:gd name="T19" fmla="*/ 0 h 485"/>
              <a:gd name="T20" fmla="*/ 477 w 477"/>
              <a:gd name="T21" fmla="*/ 485 h 48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77" h="485">
                <a:moveTo>
                  <a:pt x="477" y="485"/>
                </a:moveTo>
                <a:lnTo>
                  <a:pt x="239" y="0"/>
                </a:lnTo>
                <a:lnTo>
                  <a:pt x="0" y="485"/>
                </a:lnTo>
                <a:lnTo>
                  <a:pt x="477" y="485"/>
                </a:lnTo>
                <a:lnTo>
                  <a:pt x="239" y="0"/>
                </a:lnTo>
                <a:lnTo>
                  <a:pt x="477" y="485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546175" name="Freeform 63"/>
          <p:cNvSpPr>
            <a:spLocks/>
          </p:cNvSpPr>
          <p:nvPr/>
        </p:nvSpPr>
        <p:spPr bwMode="auto">
          <a:xfrm>
            <a:off x="8183563" y="6091238"/>
            <a:ext cx="23812" cy="176212"/>
          </a:xfrm>
          <a:custGeom>
            <a:avLst/>
            <a:gdLst>
              <a:gd name="T0" fmla="*/ 2147483647 w 92"/>
              <a:gd name="T1" fmla="*/ 2147483647 h 775"/>
              <a:gd name="T2" fmla="*/ 2147483647 w 92"/>
              <a:gd name="T3" fmla="*/ 2147483647 h 775"/>
              <a:gd name="T4" fmla="*/ 2147483647 w 92"/>
              <a:gd name="T5" fmla="*/ 0 h 775"/>
              <a:gd name="T6" fmla="*/ 0 w 92"/>
              <a:gd name="T7" fmla="*/ 0 h 775"/>
              <a:gd name="T8" fmla="*/ 0 w 92"/>
              <a:gd name="T9" fmla="*/ 2147483647 h 775"/>
              <a:gd name="T10" fmla="*/ 2147483647 w 92"/>
              <a:gd name="T11" fmla="*/ 2147483647 h 7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2"/>
              <a:gd name="T19" fmla="*/ 0 h 775"/>
              <a:gd name="T20" fmla="*/ 92 w 92"/>
              <a:gd name="T21" fmla="*/ 775 h 7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2" h="775">
                <a:moveTo>
                  <a:pt x="47" y="775"/>
                </a:moveTo>
                <a:lnTo>
                  <a:pt x="92" y="775"/>
                </a:lnTo>
                <a:lnTo>
                  <a:pt x="92" y="0"/>
                </a:lnTo>
                <a:lnTo>
                  <a:pt x="0" y="0"/>
                </a:lnTo>
                <a:lnTo>
                  <a:pt x="0" y="775"/>
                </a:lnTo>
                <a:lnTo>
                  <a:pt x="47" y="775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4" name="Group 64"/>
          <p:cNvGrpSpPr>
            <a:grpSpLocks/>
          </p:cNvGrpSpPr>
          <p:nvPr/>
        </p:nvGrpSpPr>
        <p:grpSpPr bwMode="auto">
          <a:xfrm rot="-3389670">
            <a:off x="4961732" y="3626645"/>
            <a:ext cx="2625725" cy="4246562"/>
            <a:chOff x="3948" y="1525"/>
            <a:chExt cx="1654" cy="2585"/>
          </a:xfrm>
        </p:grpSpPr>
        <p:sp>
          <p:nvSpPr>
            <p:cNvPr id="53263" name="AutoShape 65"/>
            <p:cNvSpPr>
              <a:spLocks noChangeAspect="1" noChangeArrowheads="1" noTextEdit="1"/>
            </p:cNvSpPr>
            <p:nvPr/>
          </p:nvSpPr>
          <p:spPr bwMode="auto">
            <a:xfrm>
              <a:off x="3948" y="1525"/>
              <a:ext cx="1654" cy="25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64" name="Freeform 66"/>
            <p:cNvSpPr>
              <a:spLocks/>
            </p:cNvSpPr>
            <p:nvPr/>
          </p:nvSpPr>
          <p:spPr bwMode="auto">
            <a:xfrm>
              <a:off x="4035" y="1532"/>
              <a:ext cx="1438" cy="1378"/>
            </a:xfrm>
            <a:custGeom>
              <a:avLst/>
              <a:gdLst>
                <a:gd name="T0" fmla="*/ 1 w 8629"/>
                <a:gd name="T1" fmla="*/ 0 h 9641"/>
                <a:gd name="T2" fmla="*/ 1 w 8629"/>
                <a:gd name="T3" fmla="*/ 0 h 9641"/>
                <a:gd name="T4" fmla="*/ 1 w 8629"/>
                <a:gd name="T5" fmla="*/ 0 h 9641"/>
                <a:gd name="T6" fmla="*/ 1 w 8629"/>
                <a:gd name="T7" fmla="*/ 0 h 9641"/>
                <a:gd name="T8" fmla="*/ 1 w 8629"/>
                <a:gd name="T9" fmla="*/ 0 h 9641"/>
                <a:gd name="T10" fmla="*/ 1 w 8629"/>
                <a:gd name="T11" fmla="*/ 0 h 9641"/>
                <a:gd name="T12" fmla="*/ 1 w 8629"/>
                <a:gd name="T13" fmla="*/ 0 h 9641"/>
                <a:gd name="T14" fmla="*/ 1 w 8629"/>
                <a:gd name="T15" fmla="*/ 0 h 9641"/>
                <a:gd name="T16" fmla="*/ 1 w 8629"/>
                <a:gd name="T17" fmla="*/ 0 h 9641"/>
                <a:gd name="T18" fmla="*/ 1 w 8629"/>
                <a:gd name="T19" fmla="*/ 0 h 9641"/>
                <a:gd name="T20" fmla="*/ 1 w 8629"/>
                <a:gd name="T21" fmla="*/ 0 h 9641"/>
                <a:gd name="T22" fmla="*/ 1 w 8629"/>
                <a:gd name="T23" fmla="*/ 0 h 9641"/>
                <a:gd name="T24" fmla="*/ 1 w 8629"/>
                <a:gd name="T25" fmla="*/ 0 h 9641"/>
                <a:gd name="T26" fmla="*/ 1 w 8629"/>
                <a:gd name="T27" fmla="*/ 0 h 9641"/>
                <a:gd name="T28" fmla="*/ 1 w 8629"/>
                <a:gd name="T29" fmla="*/ 0 h 9641"/>
                <a:gd name="T30" fmla="*/ 1 w 8629"/>
                <a:gd name="T31" fmla="*/ 0 h 9641"/>
                <a:gd name="T32" fmla="*/ 1 w 8629"/>
                <a:gd name="T33" fmla="*/ 1 h 9641"/>
                <a:gd name="T34" fmla="*/ 1 w 8629"/>
                <a:gd name="T35" fmla="*/ 1 h 9641"/>
                <a:gd name="T36" fmla="*/ 1 w 8629"/>
                <a:gd name="T37" fmla="*/ 1 h 9641"/>
                <a:gd name="T38" fmla="*/ 1 w 8629"/>
                <a:gd name="T39" fmla="*/ 1 h 9641"/>
                <a:gd name="T40" fmla="*/ 1 w 8629"/>
                <a:gd name="T41" fmla="*/ 1 h 9641"/>
                <a:gd name="T42" fmla="*/ 0 w 8629"/>
                <a:gd name="T43" fmla="*/ 1 h 9641"/>
                <a:gd name="T44" fmla="*/ 0 w 8629"/>
                <a:gd name="T45" fmla="*/ 1 h 9641"/>
                <a:gd name="T46" fmla="*/ 0 w 8629"/>
                <a:gd name="T47" fmla="*/ 1 h 9641"/>
                <a:gd name="T48" fmla="*/ 0 w 8629"/>
                <a:gd name="T49" fmla="*/ 1 h 9641"/>
                <a:gd name="T50" fmla="*/ 0 w 8629"/>
                <a:gd name="T51" fmla="*/ 1 h 9641"/>
                <a:gd name="T52" fmla="*/ 0 w 8629"/>
                <a:gd name="T53" fmla="*/ 0 h 9641"/>
                <a:gd name="T54" fmla="*/ 0 w 8629"/>
                <a:gd name="T55" fmla="*/ 0 h 9641"/>
                <a:gd name="T56" fmla="*/ 0 w 8629"/>
                <a:gd name="T57" fmla="*/ 0 h 9641"/>
                <a:gd name="T58" fmla="*/ 0 w 8629"/>
                <a:gd name="T59" fmla="*/ 0 h 9641"/>
                <a:gd name="T60" fmla="*/ 0 w 8629"/>
                <a:gd name="T61" fmla="*/ 0 h 9641"/>
                <a:gd name="T62" fmla="*/ 0 w 8629"/>
                <a:gd name="T63" fmla="*/ 0 h 9641"/>
                <a:gd name="T64" fmla="*/ 0 w 8629"/>
                <a:gd name="T65" fmla="*/ 0 h 9641"/>
                <a:gd name="T66" fmla="*/ 0 w 8629"/>
                <a:gd name="T67" fmla="*/ 0 h 9641"/>
                <a:gd name="T68" fmla="*/ 0 w 8629"/>
                <a:gd name="T69" fmla="*/ 0 h 9641"/>
                <a:gd name="T70" fmla="*/ 0 w 8629"/>
                <a:gd name="T71" fmla="*/ 0 h 9641"/>
                <a:gd name="T72" fmla="*/ 0 w 8629"/>
                <a:gd name="T73" fmla="*/ 0 h 9641"/>
                <a:gd name="T74" fmla="*/ 0 w 8629"/>
                <a:gd name="T75" fmla="*/ 0 h 9641"/>
                <a:gd name="T76" fmla="*/ 0 w 8629"/>
                <a:gd name="T77" fmla="*/ 0 h 9641"/>
                <a:gd name="T78" fmla="*/ 0 w 8629"/>
                <a:gd name="T79" fmla="*/ 0 h 9641"/>
                <a:gd name="T80" fmla="*/ 0 w 8629"/>
                <a:gd name="T81" fmla="*/ 0 h 9641"/>
                <a:gd name="T82" fmla="*/ 0 w 8629"/>
                <a:gd name="T83" fmla="*/ 0 h 9641"/>
                <a:gd name="T84" fmla="*/ 0 w 8629"/>
                <a:gd name="T85" fmla="*/ 0 h 964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629"/>
                <a:gd name="T130" fmla="*/ 0 h 9641"/>
                <a:gd name="T131" fmla="*/ 8629 w 8629"/>
                <a:gd name="T132" fmla="*/ 9641 h 964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629" h="9641">
                  <a:moveTo>
                    <a:pt x="4314" y="0"/>
                  </a:moveTo>
                  <a:lnTo>
                    <a:pt x="4536" y="7"/>
                  </a:lnTo>
                  <a:lnTo>
                    <a:pt x="4754" y="25"/>
                  </a:lnTo>
                  <a:lnTo>
                    <a:pt x="4970" y="55"/>
                  </a:lnTo>
                  <a:lnTo>
                    <a:pt x="5182" y="98"/>
                  </a:lnTo>
                  <a:lnTo>
                    <a:pt x="5390" y="153"/>
                  </a:lnTo>
                  <a:lnTo>
                    <a:pt x="5594" y="217"/>
                  </a:lnTo>
                  <a:lnTo>
                    <a:pt x="5795" y="293"/>
                  </a:lnTo>
                  <a:lnTo>
                    <a:pt x="5991" y="380"/>
                  </a:lnTo>
                  <a:lnTo>
                    <a:pt x="6181" y="477"/>
                  </a:lnTo>
                  <a:lnTo>
                    <a:pt x="6368" y="583"/>
                  </a:lnTo>
                  <a:lnTo>
                    <a:pt x="6549" y="700"/>
                  </a:lnTo>
                  <a:lnTo>
                    <a:pt x="6724" y="825"/>
                  </a:lnTo>
                  <a:lnTo>
                    <a:pt x="6893" y="960"/>
                  </a:lnTo>
                  <a:lnTo>
                    <a:pt x="7056" y="1104"/>
                  </a:lnTo>
                  <a:lnTo>
                    <a:pt x="7213" y="1255"/>
                  </a:lnTo>
                  <a:lnTo>
                    <a:pt x="7363" y="1415"/>
                  </a:lnTo>
                  <a:lnTo>
                    <a:pt x="7505" y="1582"/>
                  </a:lnTo>
                  <a:lnTo>
                    <a:pt x="7641" y="1757"/>
                  </a:lnTo>
                  <a:lnTo>
                    <a:pt x="7769" y="1939"/>
                  </a:lnTo>
                  <a:lnTo>
                    <a:pt x="7890" y="2128"/>
                  </a:lnTo>
                  <a:lnTo>
                    <a:pt x="8002" y="2324"/>
                  </a:lnTo>
                  <a:lnTo>
                    <a:pt x="8106" y="2526"/>
                  </a:lnTo>
                  <a:lnTo>
                    <a:pt x="8202" y="2733"/>
                  </a:lnTo>
                  <a:lnTo>
                    <a:pt x="8289" y="2947"/>
                  </a:lnTo>
                  <a:lnTo>
                    <a:pt x="8366" y="3167"/>
                  </a:lnTo>
                  <a:lnTo>
                    <a:pt x="8433" y="3389"/>
                  </a:lnTo>
                  <a:lnTo>
                    <a:pt x="8492" y="3618"/>
                  </a:lnTo>
                  <a:lnTo>
                    <a:pt x="8541" y="3851"/>
                  </a:lnTo>
                  <a:lnTo>
                    <a:pt x="8578" y="4088"/>
                  </a:lnTo>
                  <a:lnTo>
                    <a:pt x="8606" y="4329"/>
                  </a:lnTo>
                  <a:lnTo>
                    <a:pt x="8623" y="4573"/>
                  </a:lnTo>
                  <a:lnTo>
                    <a:pt x="8629" y="4820"/>
                  </a:lnTo>
                  <a:lnTo>
                    <a:pt x="8623" y="5068"/>
                  </a:lnTo>
                  <a:lnTo>
                    <a:pt x="8606" y="5312"/>
                  </a:lnTo>
                  <a:lnTo>
                    <a:pt x="8578" y="5553"/>
                  </a:lnTo>
                  <a:lnTo>
                    <a:pt x="8541" y="5790"/>
                  </a:lnTo>
                  <a:lnTo>
                    <a:pt x="8492" y="6023"/>
                  </a:lnTo>
                  <a:lnTo>
                    <a:pt x="8433" y="6252"/>
                  </a:lnTo>
                  <a:lnTo>
                    <a:pt x="8366" y="6475"/>
                  </a:lnTo>
                  <a:lnTo>
                    <a:pt x="8289" y="6694"/>
                  </a:lnTo>
                  <a:lnTo>
                    <a:pt x="8202" y="6908"/>
                  </a:lnTo>
                  <a:lnTo>
                    <a:pt x="8106" y="7115"/>
                  </a:lnTo>
                  <a:lnTo>
                    <a:pt x="8002" y="7317"/>
                  </a:lnTo>
                  <a:lnTo>
                    <a:pt x="7890" y="7513"/>
                  </a:lnTo>
                  <a:lnTo>
                    <a:pt x="7769" y="7702"/>
                  </a:lnTo>
                  <a:lnTo>
                    <a:pt x="7641" y="7884"/>
                  </a:lnTo>
                  <a:lnTo>
                    <a:pt x="7505" y="8059"/>
                  </a:lnTo>
                  <a:lnTo>
                    <a:pt x="7363" y="8226"/>
                  </a:lnTo>
                  <a:lnTo>
                    <a:pt x="7213" y="8386"/>
                  </a:lnTo>
                  <a:lnTo>
                    <a:pt x="7056" y="8537"/>
                  </a:lnTo>
                  <a:lnTo>
                    <a:pt x="6893" y="8681"/>
                  </a:lnTo>
                  <a:lnTo>
                    <a:pt x="6724" y="8816"/>
                  </a:lnTo>
                  <a:lnTo>
                    <a:pt x="6549" y="8941"/>
                  </a:lnTo>
                  <a:lnTo>
                    <a:pt x="6368" y="9058"/>
                  </a:lnTo>
                  <a:lnTo>
                    <a:pt x="6181" y="9164"/>
                  </a:lnTo>
                  <a:lnTo>
                    <a:pt x="5991" y="9261"/>
                  </a:lnTo>
                  <a:lnTo>
                    <a:pt x="5795" y="9348"/>
                  </a:lnTo>
                  <a:lnTo>
                    <a:pt x="5594" y="9424"/>
                  </a:lnTo>
                  <a:lnTo>
                    <a:pt x="5390" y="9488"/>
                  </a:lnTo>
                  <a:lnTo>
                    <a:pt x="5182" y="9543"/>
                  </a:lnTo>
                  <a:lnTo>
                    <a:pt x="4970" y="9586"/>
                  </a:lnTo>
                  <a:lnTo>
                    <a:pt x="4754" y="9616"/>
                  </a:lnTo>
                  <a:lnTo>
                    <a:pt x="4536" y="9634"/>
                  </a:lnTo>
                  <a:lnTo>
                    <a:pt x="4314" y="9641"/>
                  </a:lnTo>
                  <a:lnTo>
                    <a:pt x="4093" y="9634"/>
                  </a:lnTo>
                  <a:lnTo>
                    <a:pt x="3875" y="9616"/>
                  </a:lnTo>
                  <a:lnTo>
                    <a:pt x="3659" y="9586"/>
                  </a:lnTo>
                  <a:lnTo>
                    <a:pt x="3447" y="9543"/>
                  </a:lnTo>
                  <a:lnTo>
                    <a:pt x="3238" y="9488"/>
                  </a:lnTo>
                  <a:lnTo>
                    <a:pt x="3034" y="9424"/>
                  </a:lnTo>
                  <a:lnTo>
                    <a:pt x="2833" y="9348"/>
                  </a:lnTo>
                  <a:lnTo>
                    <a:pt x="2638" y="9261"/>
                  </a:lnTo>
                  <a:lnTo>
                    <a:pt x="2447" y="9164"/>
                  </a:lnTo>
                  <a:lnTo>
                    <a:pt x="2260" y="9058"/>
                  </a:lnTo>
                  <a:lnTo>
                    <a:pt x="2080" y="8941"/>
                  </a:lnTo>
                  <a:lnTo>
                    <a:pt x="1905" y="8816"/>
                  </a:lnTo>
                  <a:lnTo>
                    <a:pt x="1736" y="8681"/>
                  </a:lnTo>
                  <a:lnTo>
                    <a:pt x="1573" y="8537"/>
                  </a:lnTo>
                  <a:lnTo>
                    <a:pt x="1416" y="8386"/>
                  </a:lnTo>
                  <a:lnTo>
                    <a:pt x="1266" y="8226"/>
                  </a:lnTo>
                  <a:lnTo>
                    <a:pt x="1124" y="8059"/>
                  </a:lnTo>
                  <a:lnTo>
                    <a:pt x="987" y="7884"/>
                  </a:lnTo>
                  <a:lnTo>
                    <a:pt x="860" y="7702"/>
                  </a:lnTo>
                  <a:lnTo>
                    <a:pt x="739" y="7513"/>
                  </a:lnTo>
                  <a:lnTo>
                    <a:pt x="627" y="7317"/>
                  </a:lnTo>
                  <a:lnTo>
                    <a:pt x="523" y="7115"/>
                  </a:lnTo>
                  <a:lnTo>
                    <a:pt x="426" y="6908"/>
                  </a:lnTo>
                  <a:lnTo>
                    <a:pt x="340" y="6694"/>
                  </a:lnTo>
                  <a:lnTo>
                    <a:pt x="262" y="6475"/>
                  </a:lnTo>
                  <a:lnTo>
                    <a:pt x="195" y="6252"/>
                  </a:lnTo>
                  <a:lnTo>
                    <a:pt x="137" y="6023"/>
                  </a:lnTo>
                  <a:lnTo>
                    <a:pt x="88" y="5790"/>
                  </a:lnTo>
                  <a:lnTo>
                    <a:pt x="50" y="5553"/>
                  </a:lnTo>
                  <a:lnTo>
                    <a:pt x="23" y="5312"/>
                  </a:lnTo>
                  <a:lnTo>
                    <a:pt x="6" y="5068"/>
                  </a:lnTo>
                  <a:lnTo>
                    <a:pt x="0" y="4820"/>
                  </a:lnTo>
                  <a:lnTo>
                    <a:pt x="6" y="4573"/>
                  </a:lnTo>
                  <a:lnTo>
                    <a:pt x="23" y="4329"/>
                  </a:lnTo>
                  <a:lnTo>
                    <a:pt x="50" y="4088"/>
                  </a:lnTo>
                  <a:lnTo>
                    <a:pt x="88" y="3851"/>
                  </a:lnTo>
                  <a:lnTo>
                    <a:pt x="137" y="3618"/>
                  </a:lnTo>
                  <a:lnTo>
                    <a:pt x="195" y="3389"/>
                  </a:lnTo>
                  <a:lnTo>
                    <a:pt x="262" y="3167"/>
                  </a:lnTo>
                  <a:lnTo>
                    <a:pt x="340" y="2947"/>
                  </a:lnTo>
                  <a:lnTo>
                    <a:pt x="426" y="2733"/>
                  </a:lnTo>
                  <a:lnTo>
                    <a:pt x="523" y="2526"/>
                  </a:lnTo>
                  <a:lnTo>
                    <a:pt x="627" y="2324"/>
                  </a:lnTo>
                  <a:lnTo>
                    <a:pt x="739" y="2128"/>
                  </a:lnTo>
                  <a:lnTo>
                    <a:pt x="860" y="1939"/>
                  </a:lnTo>
                  <a:lnTo>
                    <a:pt x="987" y="1757"/>
                  </a:lnTo>
                  <a:lnTo>
                    <a:pt x="1124" y="1582"/>
                  </a:lnTo>
                  <a:lnTo>
                    <a:pt x="1266" y="1415"/>
                  </a:lnTo>
                  <a:lnTo>
                    <a:pt x="1416" y="1255"/>
                  </a:lnTo>
                  <a:lnTo>
                    <a:pt x="1573" y="1104"/>
                  </a:lnTo>
                  <a:lnTo>
                    <a:pt x="1736" y="960"/>
                  </a:lnTo>
                  <a:lnTo>
                    <a:pt x="1905" y="825"/>
                  </a:lnTo>
                  <a:lnTo>
                    <a:pt x="2080" y="700"/>
                  </a:lnTo>
                  <a:lnTo>
                    <a:pt x="2260" y="583"/>
                  </a:lnTo>
                  <a:lnTo>
                    <a:pt x="2447" y="477"/>
                  </a:lnTo>
                  <a:lnTo>
                    <a:pt x="2638" y="380"/>
                  </a:lnTo>
                  <a:lnTo>
                    <a:pt x="2833" y="293"/>
                  </a:lnTo>
                  <a:lnTo>
                    <a:pt x="3034" y="217"/>
                  </a:lnTo>
                  <a:lnTo>
                    <a:pt x="3238" y="153"/>
                  </a:lnTo>
                  <a:lnTo>
                    <a:pt x="3447" y="98"/>
                  </a:lnTo>
                  <a:lnTo>
                    <a:pt x="3659" y="55"/>
                  </a:lnTo>
                  <a:lnTo>
                    <a:pt x="3875" y="25"/>
                  </a:lnTo>
                  <a:lnTo>
                    <a:pt x="4093" y="7"/>
                  </a:lnTo>
                  <a:lnTo>
                    <a:pt x="431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65" name="Freeform 67"/>
            <p:cNvSpPr>
              <a:spLocks/>
            </p:cNvSpPr>
            <p:nvPr/>
          </p:nvSpPr>
          <p:spPr bwMode="auto">
            <a:xfrm>
              <a:off x="4754" y="1525"/>
              <a:ext cx="727" cy="696"/>
            </a:xfrm>
            <a:custGeom>
              <a:avLst/>
              <a:gdLst>
                <a:gd name="T0" fmla="*/ 1 w 4360"/>
                <a:gd name="T1" fmla="*/ 0 h 4871"/>
                <a:gd name="T2" fmla="*/ 1 w 4360"/>
                <a:gd name="T3" fmla="*/ 0 h 4871"/>
                <a:gd name="T4" fmla="*/ 1 w 4360"/>
                <a:gd name="T5" fmla="*/ 0 h 4871"/>
                <a:gd name="T6" fmla="*/ 1 w 4360"/>
                <a:gd name="T7" fmla="*/ 0 h 4871"/>
                <a:gd name="T8" fmla="*/ 1 w 4360"/>
                <a:gd name="T9" fmla="*/ 0 h 4871"/>
                <a:gd name="T10" fmla="*/ 1 w 4360"/>
                <a:gd name="T11" fmla="*/ 0 h 4871"/>
                <a:gd name="T12" fmla="*/ 1 w 4360"/>
                <a:gd name="T13" fmla="*/ 0 h 4871"/>
                <a:gd name="T14" fmla="*/ 1 w 4360"/>
                <a:gd name="T15" fmla="*/ 0 h 4871"/>
                <a:gd name="T16" fmla="*/ 1 w 4360"/>
                <a:gd name="T17" fmla="*/ 0 h 4871"/>
                <a:gd name="T18" fmla="*/ 1 w 4360"/>
                <a:gd name="T19" fmla="*/ 0 h 4871"/>
                <a:gd name="T20" fmla="*/ 1 w 4360"/>
                <a:gd name="T21" fmla="*/ 0 h 4871"/>
                <a:gd name="T22" fmla="*/ 1 w 4360"/>
                <a:gd name="T23" fmla="*/ 0 h 4871"/>
                <a:gd name="T24" fmla="*/ 1 w 4360"/>
                <a:gd name="T25" fmla="*/ 0 h 4871"/>
                <a:gd name="T26" fmla="*/ 0 w 4360"/>
                <a:gd name="T27" fmla="*/ 0 h 4871"/>
                <a:gd name="T28" fmla="*/ 0 w 4360"/>
                <a:gd name="T29" fmla="*/ 0 h 4871"/>
                <a:gd name="T30" fmla="*/ 0 w 4360"/>
                <a:gd name="T31" fmla="*/ 0 h 4871"/>
                <a:gd name="T32" fmla="*/ 0 w 4360"/>
                <a:gd name="T33" fmla="*/ 0 h 4871"/>
                <a:gd name="T34" fmla="*/ 0 w 4360"/>
                <a:gd name="T35" fmla="*/ 0 h 4871"/>
                <a:gd name="T36" fmla="*/ 0 w 4360"/>
                <a:gd name="T37" fmla="*/ 0 h 4871"/>
                <a:gd name="T38" fmla="*/ 0 w 4360"/>
                <a:gd name="T39" fmla="*/ 0 h 4871"/>
                <a:gd name="T40" fmla="*/ 0 w 4360"/>
                <a:gd name="T41" fmla="*/ 0 h 4871"/>
                <a:gd name="T42" fmla="*/ 0 w 4360"/>
                <a:gd name="T43" fmla="*/ 0 h 4871"/>
                <a:gd name="T44" fmla="*/ 0 w 4360"/>
                <a:gd name="T45" fmla="*/ 0 h 4871"/>
                <a:gd name="T46" fmla="*/ 0 w 4360"/>
                <a:gd name="T47" fmla="*/ 0 h 4871"/>
                <a:gd name="T48" fmla="*/ 0 w 4360"/>
                <a:gd name="T49" fmla="*/ 0 h 4871"/>
                <a:gd name="T50" fmla="*/ 0 w 4360"/>
                <a:gd name="T51" fmla="*/ 0 h 4871"/>
                <a:gd name="T52" fmla="*/ 0 w 4360"/>
                <a:gd name="T53" fmla="*/ 0 h 4871"/>
                <a:gd name="T54" fmla="*/ 0 w 4360"/>
                <a:gd name="T55" fmla="*/ 0 h 4871"/>
                <a:gd name="T56" fmla="*/ 0 w 4360"/>
                <a:gd name="T57" fmla="*/ 0 h 4871"/>
                <a:gd name="T58" fmla="*/ 0 w 4360"/>
                <a:gd name="T59" fmla="*/ 0 h 4871"/>
                <a:gd name="T60" fmla="*/ 0 w 4360"/>
                <a:gd name="T61" fmla="*/ 0 h 4871"/>
                <a:gd name="T62" fmla="*/ 0 w 4360"/>
                <a:gd name="T63" fmla="*/ 0 h 4871"/>
                <a:gd name="T64" fmla="*/ 0 w 4360"/>
                <a:gd name="T65" fmla="*/ 0 h 4871"/>
                <a:gd name="T66" fmla="*/ 0 w 4360"/>
                <a:gd name="T67" fmla="*/ 0 h 4871"/>
                <a:gd name="T68" fmla="*/ 0 w 4360"/>
                <a:gd name="T69" fmla="*/ 0 h 4871"/>
                <a:gd name="T70" fmla="*/ 0 w 4360"/>
                <a:gd name="T71" fmla="*/ 0 h 4871"/>
                <a:gd name="T72" fmla="*/ 0 w 4360"/>
                <a:gd name="T73" fmla="*/ 0 h 4871"/>
                <a:gd name="T74" fmla="*/ 0 w 4360"/>
                <a:gd name="T75" fmla="*/ 0 h 4871"/>
                <a:gd name="T76" fmla="*/ 0 w 4360"/>
                <a:gd name="T77" fmla="*/ 0 h 4871"/>
                <a:gd name="T78" fmla="*/ 1 w 4360"/>
                <a:gd name="T79" fmla="*/ 0 h 4871"/>
                <a:gd name="T80" fmla="*/ 1 w 4360"/>
                <a:gd name="T81" fmla="*/ 0 h 4871"/>
                <a:gd name="T82" fmla="*/ 1 w 4360"/>
                <a:gd name="T83" fmla="*/ 0 h 4871"/>
                <a:gd name="T84" fmla="*/ 1 w 4360"/>
                <a:gd name="T85" fmla="*/ 0 h 4871"/>
                <a:gd name="T86" fmla="*/ 1 w 4360"/>
                <a:gd name="T87" fmla="*/ 0 h 4871"/>
                <a:gd name="T88" fmla="*/ 1 w 4360"/>
                <a:gd name="T89" fmla="*/ 0 h 4871"/>
                <a:gd name="T90" fmla="*/ 1 w 4360"/>
                <a:gd name="T91" fmla="*/ 0 h 4871"/>
                <a:gd name="T92" fmla="*/ 1 w 4360"/>
                <a:gd name="T93" fmla="*/ 0 h 4871"/>
                <a:gd name="T94" fmla="*/ 1 w 4360"/>
                <a:gd name="T95" fmla="*/ 0 h 4871"/>
                <a:gd name="T96" fmla="*/ 1 w 4360"/>
                <a:gd name="T97" fmla="*/ 0 h 4871"/>
                <a:gd name="T98" fmla="*/ 1 w 4360"/>
                <a:gd name="T99" fmla="*/ 0 h 4871"/>
                <a:gd name="T100" fmla="*/ 1 w 4360"/>
                <a:gd name="T101" fmla="*/ 0 h 4871"/>
                <a:gd name="T102" fmla="*/ 1 w 4360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1"/>
                <a:gd name="T158" fmla="*/ 4360 w 4360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1">
                  <a:moveTo>
                    <a:pt x="4360" y="4871"/>
                  </a:moveTo>
                  <a:lnTo>
                    <a:pt x="4360" y="4871"/>
                  </a:lnTo>
                  <a:lnTo>
                    <a:pt x="4359" y="4809"/>
                  </a:lnTo>
                  <a:lnTo>
                    <a:pt x="4358" y="4747"/>
                  </a:lnTo>
                  <a:lnTo>
                    <a:pt x="4356" y="4684"/>
                  </a:lnTo>
                  <a:lnTo>
                    <a:pt x="4354" y="4621"/>
                  </a:lnTo>
                  <a:lnTo>
                    <a:pt x="4351" y="4560"/>
                  </a:lnTo>
                  <a:lnTo>
                    <a:pt x="4347" y="4498"/>
                  </a:lnTo>
                  <a:lnTo>
                    <a:pt x="4343" y="4437"/>
                  </a:lnTo>
                  <a:lnTo>
                    <a:pt x="4337" y="4374"/>
                  </a:lnTo>
                  <a:lnTo>
                    <a:pt x="4332" y="4313"/>
                  </a:lnTo>
                  <a:lnTo>
                    <a:pt x="4325" y="4252"/>
                  </a:lnTo>
                  <a:lnTo>
                    <a:pt x="4318" y="4192"/>
                  </a:lnTo>
                  <a:lnTo>
                    <a:pt x="4310" y="4131"/>
                  </a:lnTo>
                  <a:lnTo>
                    <a:pt x="4301" y="4071"/>
                  </a:lnTo>
                  <a:lnTo>
                    <a:pt x="4291" y="4011"/>
                  </a:lnTo>
                  <a:lnTo>
                    <a:pt x="4281" y="3951"/>
                  </a:lnTo>
                  <a:lnTo>
                    <a:pt x="4271" y="3892"/>
                  </a:lnTo>
                  <a:lnTo>
                    <a:pt x="4260" y="3833"/>
                  </a:lnTo>
                  <a:lnTo>
                    <a:pt x="4248" y="3774"/>
                  </a:lnTo>
                  <a:lnTo>
                    <a:pt x="4236" y="3715"/>
                  </a:lnTo>
                  <a:lnTo>
                    <a:pt x="4223" y="3656"/>
                  </a:lnTo>
                  <a:lnTo>
                    <a:pt x="4208" y="3599"/>
                  </a:lnTo>
                  <a:lnTo>
                    <a:pt x="4194" y="3541"/>
                  </a:lnTo>
                  <a:lnTo>
                    <a:pt x="4179" y="3483"/>
                  </a:lnTo>
                  <a:lnTo>
                    <a:pt x="4163" y="3426"/>
                  </a:lnTo>
                  <a:lnTo>
                    <a:pt x="4147" y="3369"/>
                  </a:lnTo>
                  <a:lnTo>
                    <a:pt x="4131" y="3311"/>
                  </a:lnTo>
                  <a:lnTo>
                    <a:pt x="4112" y="3256"/>
                  </a:lnTo>
                  <a:lnTo>
                    <a:pt x="4095" y="3199"/>
                  </a:lnTo>
                  <a:lnTo>
                    <a:pt x="4076" y="3144"/>
                  </a:lnTo>
                  <a:lnTo>
                    <a:pt x="4057" y="3089"/>
                  </a:lnTo>
                  <a:lnTo>
                    <a:pt x="4036" y="3033"/>
                  </a:lnTo>
                  <a:lnTo>
                    <a:pt x="4016" y="2979"/>
                  </a:lnTo>
                  <a:lnTo>
                    <a:pt x="3995" y="2923"/>
                  </a:lnTo>
                  <a:lnTo>
                    <a:pt x="3974" y="2870"/>
                  </a:lnTo>
                  <a:lnTo>
                    <a:pt x="3951" y="2816"/>
                  </a:lnTo>
                  <a:lnTo>
                    <a:pt x="3929" y="2763"/>
                  </a:lnTo>
                  <a:lnTo>
                    <a:pt x="3906" y="2710"/>
                  </a:lnTo>
                  <a:lnTo>
                    <a:pt x="3882" y="2657"/>
                  </a:lnTo>
                  <a:lnTo>
                    <a:pt x="3857" y="2605"/>
                  </a:lnTo>
                  <a:lnTo>
                    <a:pt x="3832" y="2553"/>
                  </a:lnTo>
                  <a:lnTo>
                    <a:pt x="3807" y="2502"/>
                  </a:lnTo>
                  <a:lnTo>
                    <a:pt x="3780" y="2450"/>
                  </a:lnTo>
                  <a:lnTo>
                    <a:pt x="3754" y="2399"/>
                  </a:lnTo>
                  <a:lnTo>
                    <a:pt x="3727" y="2349"/>
                  </a:lnTo>
                  <a:lnTo>
                    <a:pt x="3699" y="2299"/>
                  </a:lnTo>
                  <a:lnTo>
                    <a:pt x="3671" y="2249"/>
                  </a:lnTo>
                  <a:lnTo>
                    <a:pt x="3643" y="2200"/>
                  </a:lnTo>
                  <a:lnTo>
                    <a:pt x="3613" y="2151"/>
                  </a:lnTo>
                  <a:lnTo>
                    <a:pt x="3584" y="2102"/>
                  </a:lnTo>
                  <a:lnTo>
                    <a:pt x="3554" y="2055"/>
                  </a:lnTo>
                  <a:lnTo>
                    <a:pt x="3523" y="2007"/>
                  </a:lnTo>
                  <a:lnTo>
                    <a:pt x="3492" y="1960"/>
                  </a:lnTo>
                  <a:lnTo>
                    <a:pt x="3461" y="1914"/>
                  </a:lnTo>
                  <a:lnTo>
                    <a:pt x="3428" y="1867"/>
                  </a:lnTo>
                  <a:lnTo>
                    <a:pt x="3396" y="1821"/>
                  </a:lnTo>
                  <a:lnTo>
                    <a:pt x="3362" y="1776"/>
                  </a:lnTo>
                  <a:lnTo>
                    <a:pt x="3329" y="1731"/>
                  </a:lnTo>
                  <a:lnTo>
                    <a:pt x="3295" y="1686"/>
                  </a:lnTo>
                  <a:lnTo>
                    <a:pt x="3260" y="1642"/>
                  </a:lnTo>
                  <a:lnTo>
                    <a:pt x="3225" y="1599"/>
                  </a:lnTo>
                  <a:lnTo>
                    <a:pt x="3189" y="1556"/>
                  </a:lnTo>
                  <a:lnTo>
                    <a:pt x="3154" y="1513"/>
                  </a:lnTo>
                  <a:lnTo>
                    <a:pt x="3117" y="1471"/>
                  </a:lnTo>
                  <a:lnTo>
                    <a:pt x="3081" y="1430"/>
                  </a:lnTo>
                  <a:lnTo>
                    <a:pt x="3044" y="1389"/>
                  </a:lnTo>
                  <a:lnTo>
                    <a:pt x="3006" y="1348"/>
                  </a:lnTo>
                  <a:lnTo>
                    <a:pt x="2968" y="1307"/>
                  </a:lnTo>
                  <a:lnTo>
                    <a:pt x="2929" y="1268"/>
                  </a:lnTo>
                  <a:lnTo>
                    <a:pt x="2890" y="1229"/>
                  </a:lnTo>
                  <a:lnTo>
                    <a:pt x="2851" y="1191"/>
                  </a:lnTo>
                  <a:lnTo>
                    <a:pt x="2811" y="1152"/>
                  </a:lnTo>
                  <a:lnTo>
                    <a:pt x="2771" y="1115"/>
                  </a:lnTo>
                  <a:lnTo>
                    <a:pt x="2730" y="1078"/>
                  </a:lnTo>
                  <a:lnTo>
                    <a:pt x="2689" y="1042"/>
                  </a:lnTo>
                  <a:lnTo>
                    <a:pt x="2648" y="1005"/>
                  </a:lnTo>
                  <a:lnTo>
                    <a:pt x="2606" y="970"/>
                  </a:lnTo>
                  <a:lnTo>
                    <a:pt x="2564" y="935"/>
                  </a:lnTo>
                  <a:lnTo>
                    <a:pt x="2521" y="901"/>
                  </a:lnTo>
                  <a:lnTo>
                    <a:pt x="2479" y="867"/>
                  </a:lnTo>
                  <a:lnTo>
                    <a:pt x="2435" y="834"/>
                  </a:lnTo>
                  <a:lnTo>
                    <a:pt x="2392" y="802"/>
                  </a:lnTo>
                  <a:lnTo>
                    <a:pt x="2347" y="769"/>
                  </a:lnTo>
                  <a:lnTo>
                    <a:pt x="2303" y="737"/>
                  </a:lnTo>
                  <a:lnTo>
                    <a:pt x="2258" y="707"/>
                  </a:lnTo>
                  <a:lnTo>
                    <a:pt x="2213" y="676"/>
                  </a:lnTo>
                  <a:lnTo>
                    <a:pt x="2167" y="647"/>
                  </a:lnTo>
                  <a:lnTo>
                    <a:pt x="2121" y="619"/>
                  </a:lnTo>
                  <a:lnTo>
                    <a:pt x="2076" y="589"/>
                  </a:lnTo>
                  <a:lnTo>
                    <a:pt x="2029" y="562"/>
                  </a:lnTo>
                  <a:lnTo>
                    <a:pt x="1982" y="535"/>
                  </a:lnTo>
                  <a:lnTo>
                    <a:pt x="1935" y="508"/>
                  </a:lnTo>
                  <a:lnTo>
                    <a:pt x="1888" y="482"/>
                  </a:lnTo>
                  <a:lnTo>
                    <a:pt x="1840" y="457"/>
                  </a:lnTo>
                  <a:lnTo>
                    <a:pt x="1791" y="432"/>
                  </a:lnTo>
                  <a:lnTo>
                    <a:pt x="1743" y="407"/>
                  </a:lnTo>
                  <a:lnTo>
                    <a:pt x="1694" y="385"/>
                  </a:lnTo>
                  <a:lnTo>
                    <a:pt x="1646" y="361"/>
                  </a:lnTo>
                  <a:lnTo>
                    <a:pt x="1596" y="339"/>
                  </a:lnTo>
                  <a:lnTo>
                    <a:pt x="1547" y="318"/>
                  </a:lnTo>
                  <a:lnTo>
                    <a:pt x="1497" y="296"/>
                  </a:lnTo>
                  <a:lnTo>
                    <a:pt x="1446" y="276"/>
                  </a:lnTo>
                  <a:lnTo>
                    <a:pt x="1396" y="257"/>
                  </a:lnTo>
                  <a:lnTo>
                    <a:pt x="1345" y="237"/>
                  </a:lnTo>
                  <a:lnTo>
                    <a:pt x="1295" y="219"/>
                  </a:lnTo>
                  <a:lnTo>
                    <a:pt x="1243" y="202"/>
                  </a:lnTo>
                  <a:lnTo>
                    <a:pt x="1191" y="185"/>
                  </a:lnTo>
                  <a:lnTo>
                    <a:pt x="1140" y="170"/>
                  </a:lnTo>
                  <a:lnTo>
                    <a:pt x="1088" y="154"/>
                  </a:lnTo>
                  <a:lnTo>
                    <a:pt x="1035" y="139"/>
                  </a:lnTo>
                  <a:lnTo>
                    <a:pt x="983" y="126"/>
                  </a:lnTo>
                  <a:lnTo>
                    <a:pt x="930" y="112"/>
                  </a:lnTo>
                  <a:lnTo>
                    <a:pt x="877" y="100"/>
                  </a:lnTo>
                  <a:lnTo>
                    <a:pt x="824" y="87"/>
                  </a:lnTo>
                  <a:lnTo>
                    <a:pt x="770" y="77"/>
                  </a:lnTo>
                  <a:lnTo>
                    <a:pt x="717" y="66"/>
                  </a:lnTo>
                  <a:lnTo>
                    <a:pt x="663" y="57"/>
                  </a:lnTo>
                  <a:lnTo>
                    <a:pt x="608" y="47"/>
                  </a:lnTo>
                  <a:lnTo>
                    <a:pt x="555" y="40"/>
                  </a:lnTo>
                  <a:lnTo>
                    <a:pt x="500" y="32"/>
                  </a:lnTo>
                  <a:lnTo>
                    <a:pt x="444" y="25"/>
                  </a:lnTo>
                  <a:lnTo>
                    <a:pt x="390" y="19"/>
                  </a:lnTo>
                  <a:lnTo>
                    <a:pt x="335" y="15"/>
                  </a:lnTo>
                  <a:lnTo>
                    <a:pt x="279" y="10"/>
                  </a:lnTo>
                  <a:lnTo>
                    <a:pt x="224" y="7"/>
                  </a:lnTo>
                  <a:lnTo>
                    <a:pt x="168" y="3"/>
                  </a:lnTo>
                  <a:lnTo>
                    <a:pt x="112" y="2"/>
                  </a:lnTo>
                  <a:lnTo>
                    <a:pt x="57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56" y="103"/>
                  </a:lnTo>
                  <a:lnTo>
                    <a:pt x="110" y="103"/>
                  </a:lnTo>
                  <a:lnTo>
                    <a:pt x="165" y="105"/>
                  </a:lnTo>
                  <a:lnTo>
                    <a:pt x="220" y="109"/>
                  </a:lnTo>
                  <a:lnTo>
                    <a:pt x="274" y="112"/>
                  </a:lnTo>
                  <a:lnTo>
                    <a:pt x="328" y="116"/>
                  </a:lnTo>
                  <a:lnTo>
                    <a:pt x="382" y="121"/>
                  </a:lnTo>
                  <a:lnTo>
                    <a:pt x="436" y="127"/>
                  </a:lnTo>
                  <a:lnTo>
                    <a:pt x="489" y="133"/>
                  </a:lnTo>
                  <a:lnTo>
                    <a:pt x="543" y="140"/>
                  </a:lnTo>
                  <a:lnTo>
                    <a:pt x="596" y="148"/>
                  </a:lnTo>
                  <a:lnTo>
                    <a:pt x="649" y="157"/>
                  </a:lnTo>
                  <a:lnTo>
                    <a:pt x="701" y="166"/>
                  </a:lnTo>
                  <a:lnTo>
                    <a:pt x="754" y="176"/>
                  </a:lnTo>
                  <a:lnTo>
                    <a:pt x="807" y="188"/>
                  </a:lnTo>
                  <a:lnTo>
                    <a:pt x="859" y="199"/>
                  </a:lnTo>
                  <a:lnTo>
                    <a:pt x="911" y="211"/>
                  </a:lnTo>
                  <a:lnTo>
                    <a:pt x="963" y="224"/>
                  </a:lnTo>
                  <a:lnTo>
                    <a:pt x="1014" y="239"/>
                  </a:lnTo>
                  <a:lnTo>
                    <a:pt x="1065" y="252"/>
                  </a:lnTo>
                  <a:lnTo>
                    <a:pt x="1115" y="268"/>
                  </a:lnTo>
                  <a:lnTo>
                    <a:pt x="1167" y="284"/>
                  </a:lnTo>
                  <a:lnTo>
                    <a:pt x="1217" y="300"/>
                  </a:lnTo>
                  <a:lnTo>
                    <a:pt x="1267" y="317"/>
                  </a:lnTo>
                  <a:lnTo>
                    <a:pt x="1317" y="335"/>
                  </a:lnTo>
                  <a:lnTo>
                    <a:pt x="1366" y="353"/>
                  </a:lnTo>
                  <a:lnTo>
                    <a:pt x="1416" y="372"/>
                  </a:lnTo>
                  <a:lnTo>
                    <a:pt x="1466" y="392"/>
                  </a:lnTo>
                  <a:lnTo>
                    <a:pt x="1514" y="413"/>
                  </a:lnTo>
                  <a:lnTo>
                    <a:pt x="1563" y="434"/>
                  </a:lnTo>
                  <a:lnTo>
                    <a:pt x="1611" y="456"/>
                  </a:lnTo>
                  <a:lnTo>
                    <a:pt x="1659" y="477"/>
                  </a:lnTo>
                  <a:lnTo>
                    <a:pt x="1706" y="501"/>
                  </a:lnTo>
                  <a:lnTo>
                    <a:pt x="1754" y="525"/>
                  </a:lnTo>
                  <a:lnTo>
                    <a:pt x="1802" y="549"/>
                  </a:lnTo>
                  <a:lnTo>
                    <a:pt x="1848" y="573"/>
                  </a:lnTo>
                  <a:lnTo>
                    <a:pt x="1895" y="599"/>
                  </a:lnTo>
                  <a:lnTo>
                    <a:pt x="1940" y="625"/>
                  </a:lnTo>
                  <a:lnTo>
                    <a:pt x="1987" y="651"/>
                  </a:lnTo>
                  <a:lnTo>
                    <a:pt x="2032" y="679"/>
                  </a:lnTo>
                  <a:lnTo>
                    <a:pt x="2077" y="707"/>
                  </a:lnTo>
                  <a:lnTo>
                    <a:pt x="2122" y="735"/>
                  </a:lnTo>
                  <a:lnTo>
                    <a:pt x="2167" y="765"/>
                  </a:lnTo>
                  <a:lnTo>
                    <a:pt x="2211" y="794"/>
                  </a:lnTo>
                  <a:lnTo>
                    <a:pt x="2255" y="824"/>
                  </a:lnTo>
                  <a:lnTo>
                    <a:pt x="2299" y="855"/>
                  </a:lnTo>
                  <a:lnTo>
                    <a:pt x="2341" y="887"/>
                  </a:lnTo>
                  <a:lnTo>
                    <a:pt x="2384" y="918"/>
                  </a:lnTo>
                  <a:lnTo>
                    <a:pt x="2426" y="951"/>
                  </a:lnTo>
                  <a:lnTo>
                    <a:pt x="2469" y="984"/>
                  </a:lnTo>
                  <a:lnTo>
                    <a:pt x="2510" y="1018"/>
                  </a:lnTo>
                  <a:lnTo>
                    <a:pt x="2552" y="1052"/>
                  </a:lnTo>
                  <a:lnTo>
                    <a:pt x="2592" y="1087"/>
                  </a:lnTo>
                  <a:lnTo>
                    <a:pt x="2633" y="1122"/>
                  </a:lnTo>
                  <a:lnTo>
                    <a:pt x="2673" y="1157"/>
                  </a:lnTo>
                  <a:lnTo>
                    <a:pt x="2713" y="1193"/>
                  </a:lnTo>
                  <a:lnTo>
                    <a:pt x="2752" y="1230"/>
                  </a:lnTo>
                  <a:lnTo>
                    <a:pt x="2791" y="1268"/>
                  </a:lnTo>
                  <a:lnTo>
                    <a:pt x="2830" y="1305"/>
                  </a:lnTo>
                  <a:lnTo>
                    <a:pt x="2867" y="1344"/>
                  </a:lnTo>
                  <a:lnTo>
                    <a:pt x="2906" y="1382"/>
                  </a:lnTo>
                  <a:lnTo>
                    <a:pt x="2943" y="1422"/>
                  </a:lnTo>
                  <a:lnTo>
                    <a:pt x="2980" y="1461"/>
                  </a:lnTo>
                  <a:lnTo>
                    <a:pt x="3016" y="1502"/>
                  </a:lnTo>
                  <a:lnTo>
                    <a:pt x="3053" y="1543"/>
                  </a:lnTo>
                  <a:lnTo>
                    <a:pt x="3088" y="1583"/>
                  </a:lnTo>
                  <a:lnTo>
                    <a:pt x="3123" y="1625"/>
                  </a:lnTo>
                  <a:lnTo>
                    <a:pt x="3158" y="1667"/>
                  </a:lnTo>
                  <a:lnTo>
                    <a:pt x="3192" y="1710"/>
                  </a:lnTo>
                  <a:lnTo>
                    <a:pt x="3226" y="1753"/>
                  </a:lnTo>
                  <a:lnTo>
                    <a:pt x="3259" y="1797"/>
                  </a:lnTo>
                  <a:lnTo>
                    <a:pt x="3292" y="1841"/>
                  </a:lnTo>
                  <a:lnTo>
                    <a:pt x="3325" y="1885"/>
                  </a:lnTo>
                  <a:lnTo>
                    <a:pt x="3356" y="1931"/>
                  </a:lnTo>
                  <a:lnTo>
                    <a:pt x="3388" y="1975"/>
                  </a:lnTo>
                  <a:lnTo>
                    <a:pt x="3419" y="2021"/>
                  </a:lnTo>
                  <a:lnTo>
                    <a:pt x="3449" y="2067"/>
                  </a:lnTo>
                  <a:lnTo>
                    <a:pt x="3480" y="2114"/>
                  </a:lnTo>
                  <a:lnTo>
                    <a:pt x="3509" y="2161"/>
                  </a:lnTo>
                  <a:lnTo>
                    <a:pt x="3538" y="2208"/>
                  </a:lnTo>
                  <a:lnTo>
                    <a:pt x="3567" y="2256"/>
                  </a:lnTo>
                  <a:lnTo>
                    <a:pt x="3595" y="2304"/>
                  </a:lnTo>
                  <a:lnTo>
                    <a:pt x="3622" y="2352"/>
                  </a:lnTo>
                  <a:lnTo>
                    <a:pt x="3650" y="2402"/>
                  </a:lnTo>
                  <a:lnTo>
                    <a:pt x="3676" y="2451"/>
                  </a:lnTo>
                  <a:lnTo>
                    <a:pt x="3702" y="2501"/>
                  </a:lnTo>
                  <a:lnTo>
                    <a:pt x="3728" y="2551"/>
                  </a:lnTo>
                  <a:lnTo>
                    <a:pt x="3752" y="2601"/>
                  </a:lnTo>
                  <a:lnTo>
                    <a:pt x="3776" y="2652"/>
                  </a:lnTo>
                  <a:lnTo>
                    <a:pt x="3801" y="2703"/>
                  </a:lnTo>
                  <a:lnTo>
                    <a:pt x="3824" y="2755"/>
                  </a:lnTo>
                  <a:lnTo>
                    <a:pt x="3847" y="2807"/>
                  </a:lnTo>
                  <a:lnTo>
                    <a:pt x="3869" y="2859"/>
                  </a:lnTo>
                  <a:lnTo>
                    <a:pt x="3891" y="2912"/>
                  </a:lnTo>
                  <a:lnTo>
                    <a:pt x="3912" y="2964"/>
                  </a:lnTo>
                  <a:lnTo>
                    <a:pt x="3932" y="3018"/>
                  </a:lnTo>
                  <a:lnTo>
                    <a:pt x="3952" y="3072"/>
                  </a:lnTo>
                  <a:lnTo>
                    <a:pt x="3972" y="3126"/>
                  </a:lnTo>
                  <a:lnTo>
                    <a:pt x="3991" y="3180"/>
                  </a:lnTo>
                  <a:lnTo>
                    <a:pt x="4009" y="3234"/>
                  </a:lnTo>
                  <a:lnTo>
                    <a:pt x="4027" y="3290"/>
                  </a:lnTo>
                  <a:lnTo>
                    <a:pt x="4043" y="3344"/>
                  </a:lnTo>
                  <a:lnTo>
                    <a:pt x="4061" y="3400"/>
                  </a:lnTo>
                  <a:lnTo>
                    <a:pt x="4076" y="3456"/>
                  </a:lnTo>
                  <a:lnTo>
                    <a:pt x="4092" y="3512"/>
                  </a:lnTo>
                  <a:lnTo>
                    <a:pt x="4106" y="3568"/>
                  </a:lnTo>
                  <a:lnTo>
                    <a:pt x="4120" y="3625"/>
                  </a:lnTo>
                  <a:lnTo>
                    <a:pt x="4135" y="3682"/>
                  </a:lnTo>
                  <a:lnTo>
                    <a:pt x="4147" y="3739"/>
                  </a:lnTo>
                  <a:lnTo>
                    <a:pt x="4159" y="3797"/>
                  </a:lnTo>
                  <a:lnTo>
                    <a:pt x="4171" y="3854"/>
                  </a:lnTo>
                  <a:lnTo>
                    <a:pt x="4182" y="3912"/>
                  </a:lnTo>
                  <a:lnTo>
                    <a:pt x="4192" y="3971"/>
                  </a:lnTo>
                  <a:lnTo>
                    <a:pt x="4201" y="4030"/>
                  </a:lnTo>
                  <a:lnTo>
                    <a:pt x="4212" y="4088"/>
                  </a:lnTo>
                  <a:lnTo>
                    <a:pt x="4220" y="4147"/>
                  </a:lnTo>
                  <a:lnTo>
                    <a:pt x="4228" y="4206"/>
                  </a:lnTo>
                  <a:lnTo>
                    <a:pt x="4235" y="4266"/>
                  </a:lnTo>
                  <a:lnTo>
                    <a:pt x="4241" y="4325"/>
                  </a:lnTo>
                  <a:lnTo>
                    <a:pt x="4247" y="4385"/>
                  </a:lnTo>
                  <a:lnTo>
                    <a:pt x="4252" y="4445"/>
                  </a:lnTo>
                  <a:lnTo>
                    <a:pt x="4256" y="4506"/>
                  </a:lnTo>
                  <a:lnTo>
                    <a:pt x="4260" y="4566"/>
                  </a:lnTo>
                  <a:lnTo>
                    <a:pt x="4263" y="4627"/>
                  </a:lnTo>
                  <a:lnTo>
                    <a:pt x="4266" y="4688"/>
                  </a:lnTo>
                  <a:lnTo>
                    <a:pt x="4267" y="4749"/>
                  </a:lnTo>
                  <a:lnTo>
                    <a:pt x="4268" y="4810"/>
                  </a:lnTo>
                  <a:lnTo>
                    <a:pt x="4269" y="4871"/>
                  </a:lnTo>
                  <a:lnTo>
                    <a:pt x="4360" y="4871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66" name="Freeform 68"/>
            <p:cNvSpPr>
              <a:spLocks/>
            </p:cNvSpPr>
            <p:nvPr/>
          </p:nvSpPr>
          <p:spPr bwMode="auto">
            <a:xfrm>
              <a:off x="4754" y="2221"/>
              <a:ext cx="727" cy="696"/>
            </a:xfrm>
            <a:custGeom>
              <a:avLst/>
              <a:gdLst>
                <a:gd name="T0" fmla="*/ 0 w 4360"/>
                <a:gd name="T1" fmla="*/ 0 h 4872"/>
                <a:gd name="T2" fmla="*/ 0 w 4360"/>
                <a:gd name="T3" fmla="*/ 0 h 4872"/>
                <a:gd name="T4" fmla="*/ 0 w 4360"/>
                <a:gd name="T5" fmla="*/ 0 h 4872"/>
                <a:gd name="T6" fmla="*/ 0 w 4360"/>
                <a:gd name="T7" fmla="*/ 0 h 4872"/>
                <a:gd name="T8" fmla="*/ 0 w 4360"/>
                <a:gd name="T9" fmla="*/ 0 h 4872"/>
                <a:gd name="T10" fmla="*/ 0 w 4360"/>
                <a:gd name="T11" fmla="*/ 0 h 4872"/>
                <a:gd name="T12" fmla="*/ 0 w 4360"/>
                <a:gd name="T13" fmla="*/ 0 h 4872"/>
                <a:gd name="T14" fmla="*/ 0 w 4360"/>
                <a:gd name="T15" fmla="*/ 0 h 4872"/>
                <a:gd name="T16" fmla="*/ 0 w 4360"/>
                <a:gd name="T17" fmla="*/ 0 h 4872"/>
                <a:gd name="T18" fmla="*/ 0 w 4360"/>
                <a:gd name="T19" fmla="*/ 0 h 4872"/>
                <a:gd name="T20" fmla="*/ 0 w 4360"/>
                <a:gd name="T21" fmla="*/ 0 h 4872"/>
                <a:gd name="T22" fmla="*/ 0 w 4360"/>
                <a:gd name="T23" fmla="*/ 0 h 4872"/>
                <a:gd name="T24" fmla="*/ 0 w 4360"/>
                <a:gd name="T25" fmla="*/ 0 h 4872"/>
                <a:gd name="T26" fmla="*/ 1 w 4360"/>
                <a:gd name="T27" fmla="*/ 0 h 4872"/>
                <a:gd name="T28" fmla="*/ 1 w 4360"/>
                <a:gd name="T29" fmla="*/ 0 h 4872"/>
                <a:gd name="T30" fmla="*/ 1 w 4360"/>
                <a:gd name="T31" fmla="*/ 0 h 4872"/>
                <a:gd name="T32" fmla="*/ 1 w 4360"/>
                <a:gd name="T33" fmla="*/ 0 h 4872"/>
                <a:gd name="T34" fmla="*/ 1 w 4360"/>
                <a:gd name="T35" fmla="*/ 0 h 4872"/>
                <a:gd name="T36" fmla="*/ 1 w 4360"/>
                <a:gd name="T37" fmla="*/ 0 h 4872"/>
                <a:gd name="T38" fmla="*/ 1 w 4360"/>
                <a:gd name="T39" fmla="*/ 0 h 4872"/>
                <a:gd name="T40" fmla="*/ 1 w 4360"/>
                <a:gd name="T41" fmla="*/ 0 h 4872"/>
                <a:gd name="T42" fmla="*/ 1 w 4360"/>
                <a:gd name="T43" fmla="*/ 0 h 4872"/>
                <a:gd name="T44" fmla="*/ 1 w 4360"/>
                <a:gd name="T45" fmla="*/ 0 h 4872"/>
                <a:gd name="T46" fmla="*/ 1 w 4360"/>
                <a:gd name="T47" fmla="*/ 0 h 4872"/>
                <a:gd name="T48" fmla="*/ 1 w 4360"/>
                <a:gd name="T49" fmla="*/ 0 h 4872"/>
                <a:gd name="T50" fmla="*/ 1 w 4360"/>
                <a:gd name="T51" fmla="*/ 0 h 4872"/>
                <a:gd name="T52" fmla="*/ 1 w 4360"/>
                <a:gd name="T53" fmla="*/ 0 h 4872"/>
                <a:gd name="T54" fmla="*/ 1 w 4360"/>
                <a:gd name="T55" fmla="*/ 0 h 4872"/>
                <a:gd name="T56" fmla="*/ 1 w 4360"/>
                <a:gd name="T57" fmla="*/ 0 h 4872"/>
                <a:gd name="T58" fmla="*/ 1 w 4360"/>
                <a:gd name="T59" fmla="*/ 0 h 4872"/>
                <a:gd name="T60" fmla="*/ 1 w 4360"/>
                <a:gd name="T61" fmla="*/ 0 h 4872"/>
                <a:gd name="T62" fmla="*/ 1 w 4360"/>
                <a:gd name="T63" fmla="*/ 0 h 4872"/>
                <a:gd name="T64" fmla="*/ 1 w 4360"/>
                <a:gd name="T65" fmla="*/ 0 h 4872"/>
                <a:gd name="T66" fmla="*/ 1 w 4360"/>
                <a:gd name="T67" fmla="*/ 0 h 4872"/>
                <a:gd name="T68" fmla="*/ 1 w 4360"/>
                <a:gd name="T69" fmla="*/ 0 h 4872"/>
                <a:gd name="T70" fmla="*/ 1 w 4360"/>
                <a:gd name="T71" fmla="*/ 0 h 4872"/>
                <a:gd name="T72" fmla="*/ 1 w 4360"/>
                <a:gd name="T73" fmla="*/ 0 h 4872"/>
                <a:gd name="T74" fmla="*/ 1 w 4360"/>
                <a:gd name="T75" fmla="*/ 0 h 4872"/>
                <a:gd name="T76" fmla="*/ 0 w 4360"/>
                <a:gd name="T77" fmla="*/ 0 h 4872"/>
                <a:gd name="T78" fmla="*/ 0 w 4360"/>
                <a:gd name="T79" fmla="*/ 0 h 4872"/>
                <a:gd name="T80" fmla="*/ 0 w 4360"/>
                <a:gd name="T81" fmla="*/ 0 h 4872"/>
                <a:gd name="T82" fmla="*/ 0 w 4360"/>
                <a:gd name="T83" fmla="*/ 0 h 4872"/>
                <a:gd name="T84" fmla="*/ 0 w 4360"/>
                <a:gd name="T85" fmla="*/ 0 h 4872"/>
                <a:gd name="T86" fmla="*/ 0 w 4360"/>
                <a:gd name="T87" fmla="*/ 0 h 4872"/>
                <a:gd name="T88" fmla="*/ 0 w 4360"/>
                <a:gd name="T89" fmla="*/ 0 h 4872"/>
                <a:gd name="T90" fmla="*/ 0 w 4360"/>
                <a:gd name="T91" fmla="*/ 0 h 4872"/>
                <a:gd name="T92" fmla="*/ 0 w 4360"/>
                <a:gd name="T93" fmla="*/ 0 h 4872"/>
                <a:gd name="T94" fmla="*/ 0 w 4360"/>
                <a:gd name="T95" fmla="*/ 0 h 4872"/>
                <a:gd name="T96" fmla="*/ 0 w 4360"/>
                <a:gd name="T97" fmla="*/ 0 h 4872"/>
                <a:gd name="T98" fmla="*/ 0 w 4360"/>
                <a:gd name="T99" fmla="*/ 0 h 4872"/>
                <a:gd name="T100" fmla="*/ 0 w 4360"/>
                <a:gd name="T101" fmla="*/ 0 h 4872"/>
                <a:gd name="T102" fmla="*/ 0 w 4360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2"/>
                <a:gd name="T158" fmla="*/ 4360 w 4360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2">
                  <a:moveTo>
                    <a:pt x="0" y="4872"/>
                  </a:moveTo>
                  <a:lnTo>
                    <a:pt x="0" y="4872"/>
                  </a:lnTo>
                  <a:lnTo>
                    <a:pt x="57" y="4872"/>
                  </a:lnTo>
                  <a:lnTo>
                    <a:pt x="112" y="4870"/>
                  </a:lnTo>
                  <a:lnTo>
                    <a:pt x="168" y="4869"/>
                  </a:lnTo>
                  <a:lnTo>
                    <a:pt x="224" y="4865"/>
                  </a:lnTo>
                  <a:lnTo>
                    <a:pt x="279" y="4862"/>
                  </a:lnTo>
                  <a:lnTo>
                    <a:pt x="335" y="4857"/>
                  </a:lnTo>
                  <a:lnTo>
                    <a:pt x="390" y="4853"/>
                  </a:lnTo>
                  <a:lnTo>
                    <a:pt x="445" y="4847"/>
                  </a:lnTo>
                  <a:lnTo>
                    <a:pt x="500" y="4840"/>
                  </a:lnTo>
                  <a:lnTo>
                    <a:pt x="555" y="4832"/>
                  </a:lnTo>
                  <a:lnTo>
                    <a:pt x="608" y="4825"/>
                  </a:lnTo>
                  <a:lnTo>
                    <a:pt x="663" y="4815"/>
                  </a:lnTo>
                  <a:lnTo>
                    <a:pt x="717" y="4806"/>
                  </a:lnTo>
                  <a:lnTo>
                    <a:pt x="770" y="4796"/>
                  </a:lnTo>
                  <a:lnTo>
                    <a:pt x="824" y="4785"/>
                  </a:lnTo>
                  <a:lnTo>
                    <a:pt x="877" y="4773"/>
                  </a:lnTo>
                  <a:lnTo>
                    <a:pt x="930" y="4760"/>
                  </a:lnTo>
                  <a:lnTo>
                    <a:pt x="983" y="4746"/>
                  </a:lnTo>
                  <a:lnTo>
                    <a:pt x="1035" y="4733"/>
                  </a:lnTo>
                  <a:lnTo>
                    <a:pt x="1088" y="4718"/>
                  </a:lnTo>
                  <a:lnTo>
                    <a:pt x="1140" y="4702"/>
                  </a:lnTo>
                  <a:lnTo>
                    <a:pt x="1191" y="4687"/>
                  </a:lnTo>
                  <a:lnTo>
                    <a:pt x="1243" y="4670"/>
                  </a:lnTo>
                  <a:lnTo>
                    <a:pt x="1295" y="4653"/>
                  </a:lnTo>
                  <a:lnTo>
                    <a:pt x="1345" y="4635"/>
                  </a:lnTo>
                  <a:lnTo>
                    <a:pt x="1396" y="4615"/>
                  </a:lnTo>
                  <a:lnTo>
                    <a:pt x="1446" y="4596"/>
                  </a:lnTo>
                  <a:lnTo>
                    <a:pt x="1497" y="4576"/>
                  </a:lnTo>
                  <a:lnTo>
                    <a:pt x="1547" y="4554"/>
                  </a:lnTo>
                  <a:lnTo>
                    <a:pt x="1596" y="4533"/>
                  </a:lnTo>
                  <a:lnTo>
                    <a:pt x="1646" y="4511"/>
                  </a:lnTo>
                  <a:lnTo>
                    <a:pt x="1694" y="4488"/>
                  </a:lnTo>
                  <a:lnTo>
                    <a:pt x="1743" y="4465"/>
                  </a:lnTo>
                  <a:lnTo>
                    <a:pt x="1791" y="4440"/>
                  </a:lnTo>
                  <a:lnTo>
                    <a:pt x="1840" y="4415"/>
                  </a:lnTo>
                  <a:lnTo>
                    <a:pt x="1888" y="4390"/>
                  </a:lnTo>
                  <a:lnTo>
                    <a:pt x="1935" y="4364"/>
                  </a:lnTo>
                  <a:lnTo>
                    <a:pt x="1982" y="4337"/>
                  </a:lnTo>
                  <a:lnTo>
                    <a:pt x="2029" y="4310"/>
                  </a:lnTo>
                  <a:lnTo>
                    <a:pt x="2076" y="4283"/>
                  </a:lnTo>
                  <a:lnTo>
                    <a:pt x="2121" y="4255"/>
                  </a:lnTo>
                  <a:lnTo>
                    <a:pt x="2167" y="4225"/>
                  </a:lnTo>
                  <a:lnTo>
                    <a:pt x="2213" y="4196"/>
                  </a:lnTo>
                  <a:lnTo>
                    <a:pt x="2258" y="4165"/>
                  </a:lnTo>
                  <a:lnTo>
                    <a:pt x="2303" y="4135"/>
                  </a:lnTo>
                  <a:lnTo>
                    <a:pt x="2347" y="4103"/>
                  </a:lnTo>
                  <a:lnTo>
                    <a:pt x="2392" y="4070"/>
                  </a:lnTo>
                  <a:lnTo>
                    <a:pt x="2435" y="4039"/>
                  </a:lnTo>
                  <a:lnTo>
                    <a:pt x="2478" y="4005"/>
                  </a:lnTo>
                  <a:lnTo>
                    <a:pt x="2521" y="3971"/>
                  </a:lnTo>
                  <a:lnTo>
                    <a:pt x="2564" y="3937"/>
                  </a:lnTo>
                  <a:lnTo>
                    <a:pt x="2606" y="3902"/>
                  </a:lnTo>
                  <a:lnTo>
                    <a:pt x="2648" y="3867"/>
                  </a:lnTo>
                  <a:lnTo>
                    <a:pt x="2689" y="3830"/>
                  </a:lnTo>
                  <a:lnTo>
                    <a:pt x="2730" y="3794"/>
                  </a:lnTo>
                  <a:lnTo>
                    <a:pt x="2771" y="3757"/>
                  </a:lnTo>
                  <a:lnTo>
                    <a:pt x="2811" y="3720"/>
                  </a:lnTo>
                  <a:lnTo>
                    <a:pt x="2851" y="3681"/>
                  </a:lnTo>
                  <a:lnTo>
                    <a:pt x="2890" y="3643"/>
                  </a:lnTo>
                  <a:lnTo>
                    <a:pt x="2929" y="3604"/>
                  </a:lnTo>
                  <a:lnTo>
                    <a:pt x="2968" y="3565"/>
                  </a:lnTo>
                  <a:lnTo>
                    <a:pt x="3006" y="3524"/>
                  </a:lnTo>
                  <a:lnTo>
                    <a:pt x="3044" y="3483"/>
                  </a:lnTo>
                  <a:lnTo>
                    <a:pt x="3081" y="3443"/>
                  </a:lnTo>
                  <a:lnTo>
                    <a:pt x="3117" y="3401"/>
                  </a:lnTo>
                  <a:lnTo>
                    <a:pt x="3154" y="3359"/>
                  </a:lnTo>
                  <a:lnTo>
                    <a:pt x="3189" y="3316"/>
                  </a:lnTo>
                  <a:lnTo>
                    <a:pt x="3225" y="3273"/>
                  </a:lnTo>
                  <a:lnTo>
                    <a:pt x="3260" y="3230"/>
                  </a:lnTo>
                  <a:lnTo>
                    <a:pt x="3295" y="3186"/>
                  </a:lnTo>
                  <a:lnTo>
                    <a:pt x="3329" y="3141"/>
                  </a:lnTo>
                  <a:lnTo>
                    <a:pt x="3362" y="3096"/>
                  </a:lnTo>
                  <a:lnTo>
                    <a:pt x="3396" y="3051"/>
                  </a:lnTo>
                  <a:lnTo>
                    <a:pt x="3428" y="3005"/>
                  </a:lnTo>
                  <a:lnTo>
                    <a:pt x="3461" y="2958"/>
                  </a:lnTo>
                  <a:lnTo>
                    <a:pt x="3492" y="2912"/>
                  </a:lnTo>
                  <a:lnTo>
                    <a:pt x="3523" y="2865"/>
                  </a:lnTo>
                  <a:lnTo>
                    <a:pt x="3554" y="2817"/>
                  </a:lnTo>
                  <a:lnTo>
                    <a:pt x="3584" y="2770"/>
                  </a:lnTo>
                  <a:lnTo>
                    <a:pt x="3613" y="2721"/>
                  </a:lnTo>
                  <a:lnTo>
                    <a:pt x="3643" y="2672"/>
                  </a:lnTo>
                  <a:lnTo>
                    <a:pt x="3671" y="2623"/>
                  </a:lnTo>
                  <a:lnTo>
                    <a:pt x="3699" y="2573"/>
                  </a:lnTo>
                  <a:lnTo>
                    <a:pt x="3727" y="2523"/>
                  </a:lnTo>
                  <a:lnTo>
                    <a:pt x="3754" y="2473"/>
                  </a:lnTo>
                  <a:lnTo>
                    <a:pt x="3780" y="2422"/>
                  </a:lnTo>
                  <a:lnTo>
                    <a:pt x="3807" y="2372"/>
                  </a:lnTo>
                  <a:lnTo>
                    <a:pt x="3832" y="2320"/>
                  </a:lnTo>
                  <a:lnTo>
                    <a:pt x="3857" y="2267"/>
                  </a:lnTo>
                  <a:lnTo>
                    <a:pt x="3882" y="2215"/>
                  </a:lnTo>
                  <a:lnTo>
                    <a:pt x="3906" y="2162"/>
                  </a:lnTo>
                  <a:lnTo>
                    <a:pt x="3929" y="2109"/>
                  </a:lnTo>
                  <a:lnTo>
                    <a:pt x="3951" y="2056"/>
                  </a:lnTo>
                  <a:lnTo>
                    <a:pt x="3974" y="2002"/>
                  </a:lnTo>
                  <a:lnTo>
                    <a:pt x="3995" y="1949"/>
                  </a:lnTo>
                  <a:lnTo>
                    <a:pt x="4016" y="1893"/>
                  </a:lnTo>
                  <a:lnTo>
                    <a:pt x="4036" y="1839"/>
                  </a:lnTo>
                  <a:lnTo>
                    <a:pt x="4057" y="1783"/>
                  </a:lnTo>
                  <a:lnTo>
                    <a:pt x="4076" y="1728"/>
                  </a:lnTo>
                  <a:lnTo>
                    <a:pt x="4095" y="1673"/>
                  </a:lnTo>
                  <a:lnTo>
                    <a:pt x="4112" y="1616"/>
                  </a:lnTo>
                  <a:lnTo>
                    <a:pt x="4131" y="1561"/>
                  </a:lnTo>
                  <a:lnTo>
                    <a:pt x="4147" y="1503"/>
                  </a:lnTo>
                  <a:lnTo>
                    <a:pt x="4163" y="1446"/>
                  </a:lnTo>
                  <a:lnTo>
                    <a:pt x="4179" y="1389"/>
                  </a:lnTo>
                  <a:lnTo>
                    <a:pt x="4194" y="1331"/>
                  </a:lnTo>
                  <a:lnTo>
                    <a:pt x="4208" y="1273"/>
                  </a:lnTo>
                  <a:lnTo>
                    <a:pt x="4223" y="1216"/>
                  </a:lnTo>
                  <a:lnTo>
                    <a:pt x="4236" y="1157"/>
                  </a:lnTo>
                  <a:lnTo>
                    <a:pt x="4248" y="1098"/>
                  </a:lnTo>
                  <a:lnTo>
                    <a:pt x="4260" y="1039"/>
                  </a:lnTo>
                  <a:lnTo>
                    <a:pt x="4271" y="980"/>
                  </a:lnTo>
                  <a:lnTo>
                    <a:pt x="4281" y="921"/>
                  </a:lnTo>
                  <a:lnTo>
                    <a:pt x="4291" y="861"/>
                  </a:lnTo>
                  <a:lnTo>
                    <a:pt x="4301" y="801"/>
                  </a:lnTo>
                  <a:lnTo>
                    <a:pt x="4310" y="741"/>
                  </a:lnTo>
                  <a:lnTo>
                    <a:pt x="4318" y="680"/>
                  </a:lnTo>
                  <a:lnTo>
                    <a:pt x="4325" y="620"/>
                  </a:lnTo>
                  <a:lnTo>
                    <a:pt x="4332" y="559"/>
                  </a:lnTo>
                  <a:lnTo>
                    <a:pt x="4337" y="498"/>
                  </a:lnTo>
                  <a:lnTo>
                    <a:pt x="4343" y="435"/>
                  </a:lnTo>
                  <a:lnTo>
                    <a:pt x="4347" y="374"/>
                  </a:lnTo>
                  <a:lnTo>
                    <a:pt x="4351" y="312"/>
                  </a:lnTo>
                  <a:lnTo>
                    <a:pt x="4354" y="251"/>
                  </a:lnTo>
                  <a:lnTo>
                    <a:pt x="4356" y="188"/>
                  </a:lnTo>
                  <a:lnTo>
                    <a:pt x="4358" y="125"/>
                  </a:lnTo>
                  <a:lnTo>
                    <a:pt x="4359" y="63"/>
                  </a:lnTo>
                  <a:lnTo>
                    <a:pt x="4360" y="0"/>
                  </a:lnTo>
                  <a:lnTo>
                    <a:pt x="4269" y="0"/>
                  </a:lnTo>
                  <a:lnTo>
                    <a:pt x="4268" y="62"/>
                  </a:lnTo>
                  <a:lnTo>
                    <a:pt x="4267" y="123"/>
                  </a:lnTo>
                  <a:lnTo>
                    <a:pt x="4266" y="184"/>
                  </a:lnTo>
                  <a:lnTo>
                    <a:pt x="4263" y="245"/>
                  </a:lnTo>
                  <a:lnTo>
                    <a:pt x="4260" y="306"/>
                  </a:lnTo>
                  <a:lnTo>
                    <a:pt x="4256" y="366"/>
                  </a:lnTo>
                  <a:lnTo>
                    <a:pt x="4252" y="427"/>
                  </a:lnTo>
                  <a:lnTo>
                    <a:pt x="4247" y="487"/>
                  </a:lnTo>
                  <a:lnTo>
                    <a:pt x="4241" y="547"/>
                  </a:lnTo>
                  <a:lnTo>
                    <a:pt x="4235" y="606"/>
                  </a:lnTo>
                  <a:lnTo>
                    <a:pt x="4228" y="666"/>
                  </a:lnTo>
                  <a:lnTo>
                    <a:pt x="4220" y="725"/>
                  </a:lnTo>
                  <a:lnTo>
                    <a:pt x="4212" y="784"/>
                  </a:lnTo>
                  <a:lnTo>
                    <a:pt x="4201" y="842"/>
                  </a:lnTo>
                  <a:lnTo>
                    <a:pt x="4192" y="901"/>
                  </a:lnTo>
                  <a:lnTo>
                    <a:pt x="4182" y="960"/>
                  </a:lnTo>
                  <a:lnTo>
                    <a:pt x="4171" y="1018"/>
                  </a:lnTo>
                  <a:lnTo>
                    <a:pt x="4159" y="1075"/>
                  </a:lnTo>
                  <a:lnTo>
                    <a:pt x="4147" y="1133"/>
                  </a:lnTo>
                  <a:lnTo>
                    <a:pt x="4135" y="1190"/>
                  </a:lnTo>
                  <a:lnTo>
                    <a:pt x="4120" y="1247"/>
                  </a:lnTo>
                  <a:lnTo>
                    <a:pt x="4106" y="1304"/>
                  </a:lnTo>
                  <a:lnTo>
                    <a:pt x="4092" y="1360"/>
                  </a:lnTo>
                  <a:lnTo>
                    <a:pt x="4076" y="1416"/>
                  </a:lnTo>
                  <a:lnTo>
                    <a:pt x="4061" y="1472"/>
                  </a:lnTo>
                  <a:lnTo>
                    <a:pt x="4043" y="1528"/>
                  </a:lnTo>
                  <a:lnTo>
                    <a:pt x="4027" y="1582"/>
                  </a:lnTo>
                  <a:lnTo>
                    <a:pt x="4009" y="1638"/>
                  </a:lnTo>
                  <a:lnTo>
                    <a:pt x="3991" y="1692"/>
                  </a:lnTo>
                  <a:lnTo>
                    <a:pt x="3972" y="1746"/>
                  </a:lnTo>
                  <a:lnTo>
                    <a:pt x="3952" y="1800"/>
                  </a:lnTo>
                  <a:lnTo>
                    <a:pt x="3932" y="1854"/>
                  </a:lnTo>
                  <a:lnTo>
                    <a:pt x="3912" y="1908"/>
                  </a:lnTo>
                  <a:lnTo>
                    <a:pt x="3891" y="1960"/>
                  </a:lnTo>
                  <a:lnTo>
                    <a:pt x="3869" y="2013"/>
                  </a:lnTo>
                  <a:lnTo>
                    <a:pt x="3847" y="2065"/>
                  </a:lnTo>
                  <a:lnTo>
                    <a:pt x="3824" y="2117"/>
                  </a:lnTo>
                  <a:lnTo>
                    <a:pt x="3801" y="2169"/>
                  </a:lnTo>
                  <a:lnTo>
                    <a:pt x="3776" y="2220"/>
                  </a:lnTo>
                  <a:lnTo>
                    <a:pt x="3752" y="2271"/>
                  </a:lnTo>
                  <a:lnTo>
                    <a:pt x="3728" y="2321"/>
                  </a:lnTo>
                  <a:lnTo>
                    <a:pt x="3702" y="2372"/>
                  </a:lnTo>
                  <a:lnTo>
                    <a:pt x="3676" y="2421"/>
                  </a:lnTo>
                  <a:lnTo>
                    <a:pt x="3650" y="2470"/>
                  </a:lnTo>
                  <a:lnTo>
                    <a:pt x="3622" y="2520"/>
                  </a:lnTo>
                  <a:lnTo>
                    <a:pt x="3595" y="2568"/>
                  </a:lnTo>
                  <a:lnTo>
                    <a:pt x="3567" y="2616"/>
                  </a:lnTo>
                  <a:lnTo>
                    <a:pt x="3538" y="2664"/>
                  </a:lnTo>
                  <a:lnTo>
                    <a:pt x="3509" y="2711"/>
                  </a:lnTo>
                  <a:lnTo>
                    <a:pt x="3480" y="2758"/>
                  </a:lnTo>
                  <a:lnTo>
                    <a:pt x="3449" y="2805"/>
                  </a:lnTo>
                  <a:lnTo>
                    <a:pt x="3419" y="2851"/>
                  </a:lnTo>
                  <a:lnTo>
                    <a:pt x="3388" y="2897"/>
                  </a:lnTo>
                  <a:lnTo>
                    <a:pt x="3356" y="2942"/>
                  </a:lnTo>
                  <a:lnTo>
                    <a:pt x="3325" y="2987"/>
                  </a:lnTo>
                  <a:lnTo>
                    <a:pt x="3292" y="3031"/>
                  </a:lnTo>
                  <a:lnTo>
                    <a:pt x="3259" y="3075"/>
                  </a:lnTo>
                  <a:lnTo>
                    <a:pt x="3226" y="3119"/>
                  </a:lnTo>
                  <a:lnTo>
                    <a:pt x="3192" y="3162"/>
                  </a:lnTo>
                  <a:lnTo>
                    <a:pt x="3158" y="3205"/>
                  </a:lnTo>
                  <a:lnTo>
                    <a:pt x="3123" y="3247"/>
                  </a:lnTo>
                  <a:lnTo>
                    <a:pt x="3088" y="3289"/>
                  </a:lnTo>
                  <a:lnTo>
                    <a:pt x="3053" y="3329"/>
                  </a:lnTo>
                  <a:lnTo>
                    <a:pt x="3016" y="3370"/>
                  </a:lnTo>
                  <a:lnTo>
                    <a:pt x="2980" y="3411"/>
                  </a:lnTo>
                  <a:lnTo>
                    <a:pt x="2943" y="3450"/>
                  </a:lnTo>
                  <a:lnTo>
                    <a:pt x="2906" y="3490"/>
                  </a:lnTo>
                  <a:lnTo>
                    <a:pt x="2867" y="3528"/>
                  </a:lnTo>
                  <a:lnTo>
                    <a:pt x="2830" y="3567"/>
                  </a:lnTo>
                  <a:lnTo>
                    <a:pt x="2791" y="3604"/>
                  </a:lnTo>
                  <a:lnTo>
                    <a:pt x="2752" y="3642"/>
                  </a:lnTo>
                  <a:lnTo>
                    <a:pt x="2713" y="3679"/>
                  </a:lnTo>
                  <a:lnTo>
                    <a:pt x="2673" y="3715"/>
                  </a:lnTo>
                  <a:lnTo>
                    <a:pt x="2633" y="3750"/>
                  </a:lnTo>
                  <a:lnTo>
                    <a:pt x="2592" y="3785"/>
                  </a:lnTo>
                  <a:lnTo>
                    <a:pt x="2552" y="3820"/>
                  </a:lnTo>
                  <a:lnTo>
                    <a:pt x="2510" y="3854"/>
                  </a:lnTo>
                  <a:lnTo>
                    <a:pt x="2469" y="3888"/>
                  </a:lnTo>
                  <a:lnTo>
                    <a:pt x="2426" y="3921"/>
                  </a:lnTo>
                  <a:lnTo>
                    <a:pt x="2384" y="3954"/>
                  </a:lnTo>
                  <a:lnTo>
                    <a:pt x="2341" y="3985"/>
                  </a:lnTo>
                  <a:lnTo>
                    <a:pt x="2299" y="4017"/>
                  </a:lnTo>
                  <a:lnTo>
                    <a:pt x="2255" y="4048"/>
                  </a:lnTo>
                  <a:lnTo>
                    <a:pt x="2211" y="4078"/>
                  </a:lnTo>
                  <a:lnTo>
                    <a:pt x="2167" y="4108"/>
                  </a:lnTo>
                  <a:lnTo>
                    <a:pt x="2122" y="4137"/>
                  </a:lnTo>
                  <a:lnTo>
                    <a:pt x="2077" y="4165"/>
                  </a:lnTo>
                  <a:lnTo>
                    <a:pt x="2032" y="4193"/>
                  </a:lnTo>
                  <a:lnTo>
                    <a:pt x="1987" y="4221"/>
                  </a:lnTo>
                  <a:lnTo>
                    <a:pt x="1940" y="4247"/>
                  </a:lnTo>
                  <a:lnTo>
                    <a:pt x="1895" y="4273"/>
                  </a:lnTo>
                  <a:lnTo>
                    <a:pt x="1848" y="4299"/>
                  </a:lnTo>
                  <a:lnTo>
                    <a:pt x="1802" y="4324"/>
                  </a:lnTo>
                  <a:lnTo>
                    <a:pt x="1754" y="4347"/>
                  </a:lnTo>
                  <a:lnTo>
                    <a:pt x="1706" y="4371"/>
                  </a:lnTo>
                  <a:lnTo>
                    <a:pt x="1659" y="4395"/>
                  </a:lnTo>
                  <a:lnTo>
                    <a:pt x="1611" y="4416"/>
                  </a:lnTo>
                  <a:lnTo>
                    <a:pt x="1563" y="4438"/>
                  </a:lnTo>
                  <a:lnTo>
                    <a:pt x="1514" y="4459"/>
                  </a:lnTo>
                  <a:lnTo>
                    <a:pt x="1466" y="4480"/>
                  </a:lnTo>
                  <a:lnTo>
                    <a:pt x="1416" y="4500"/>
                  </a:lnTo>
                  <a:lnTo>
                    <a:pt x="1366" y="4519"/>
                  </a:lnTo>
                  <a:lnTo>
                    <a:pt x="1317" y="4537"/>
                  </a:lnTo>
                  <a:lnTo>
                    <a:pt x="1267" y="4555"/>
                  </a:lnTo>
                  <a:lnTo>
                    <a:pt x="1217" y="4572"/>
                  </a:lnTo>
                  <a:lnTo>
                    <a:pt x="1167" y="4588"/>
                  </a:lnTo>
                  <a:lnTo>
                    <a:pt x="1115" y="4604"/>
                  </a:lnTo>
                  <a:lnTo>
                    <a:pt x="1065" y="4620"/>
                  </a:lnTo>
                  <a:lnTo>
                    <a:pt x="1014" y="4633"/>
                  </a:lnTo>
                  <a:lnTo>
                    <a:pt x="963" y="4648"/>
                  </a:lnTo>
                  <a:lnTo>
                    <a:pt x="911" y="4661"/>
                  </a:lnTo>
                  <a:lnTo>
                    <a:pt x="859" y="4673"/>
                  </a:lnTo>
                  <a:lnTo>
                    <a:pt x="807" y="4684"/>
                  </a:lnTo>
                  <a:lnTo>
                    <a:pt x="754" y="4696"/>
                  </a:lnTo>
                  <a:lnTo>
                    <a:pt x="701" y="4706"/>
                  </a:lnTo>
                  <a:lnTo>
                    <a:pt x="649" y="4715"/>
                  </a:lnTo>
                  <a:lnTo>
                    <a:pt x="596" y="4724"/>
                  </a:lnTo>
                  <a:lnTo>
                    <a:pt x="543" y="4732"/>
                  </a:lnTo>
                  <a:lnTo>
                    <a:pt x="489" y="4739"/>
                  </a:lnTo>
                  <a:lnTo>
                    <a:pt x="435" y="4745"/>
                  </a:lnTo>
                  <a:lnTo>
                    <a:pt x="382" y="4751"/>
                  </a:lnTo>
                  <a:lnTo>
                    <a:pt x="328" y="4756"/>
                  </a:lnTo>
                  <a:lnTo>
                    <a:pt x="274" y="4760"/>
                  </a:lnTo>
                  <a:lnTo>
                    <a:pt x="220" y="4763"/>
                  </a:lnTo>
                  <a:lnTo>
                    <a:pt x="165" y="4767"/>
                  </a:lnTo>
                  <a:lnTo>
                    <a:pt x="110" y="4769"/>
                  </a:lnTo>
                  <a:lnTo>
                    <a:pt x="56" y="4769"/>
                  </a:lnTo>
                  <a:lnTo>
                    <a:pt x="0" y="4770"/>
                  </a:lnTo>
                  <a:lnTo>
                    <a:pt x="0" y="4872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67" name="Freeform 69"/>
            <p:cNvSpPr>
              <a:spLocks/>
            </p:cNvSpPr>
            <p:nvPr/>
          </p:nvSpPr>
          <p:spPr bwMode="auto">
            <a:xfrm>
              <a:off x="4028" y="2221"/>
              <a:ext cx="726" cy="696"/>
            </a:xfrm>
            <a:custGeom>
              <a:avLst/>
              <a:gdLst>
                <a:gd name="T0" fmla="*/ 0 w 4359"/>
                <a:gd name="T1" fmla="*/ 0 h 4872"/>
                <a:gd name="T2" fmla="*/ 0 w 4359"/>
                <a:gd name="T3" fmla="*/ 0 h 4872"/>
                <a:gd name="T4" fmla="*/ 0 w 4359"/>
                <a:gd name="T5" fmla="*/ 0 h 4872"/>
                <a:gd name="T6" fmla="*/ 0 w 4359"/>
                <a:gd name="T7" fmla="*/ 0 h 4872"/>
                <a:gd name="T8" fmla="*/ 0 w 4359"/>
                <a:gd name="T9" fmla="*/ 0 h 4872"/>
                <a:gd name="T10" fmla="*/ 0 w 4359"/>
                <a:gd name="T11" fmla="*/ 0 h 4872"/>
                <a:gd name="T12" fmla="*/ 0 w 4359"/>
                <a:gd name="T13" fmla="*/ 0 h 4872"/>
                <a:gd name="T14" fmla="*/ 0 w 4359"/>
                <a:gd name="T15" fmla="*/ 0 h 4872"/>
                <a:gd name="T16" fmla="*/ 0 w 4359"/>
                <a:gd name="T17" fmla="*/ 0 h 4872"/>
                <a:gd name="T18" fmla="*/ 0 w 4359"/>
                <a:gd name="T19" fmla="*/ 0 h 4872"/>
                <a:gd name="T20" fmla="*/ 0 w 4359"/>
                <a:gd name="T21" fmla="*/ 0 h 4872"/>
                <a:gd name="T22" fmla="*/ 0 w 4359"/>
                <a:gd name="T23" fmla="*/ 0 h 4872"/>
                <a:gd name="T24" fmla="*/ 0 w 4359"/>
                <a:gd name="T25" fmla="*/ 0 h 4872"/>
                <a:gd name="T26" fmla="*/ 0 w 4359"/>
                <a:gd name="T27" fmla="*/ 0 h 4872"/>
                <a:gd name="T28" fmla="*/ 0 w 4359"/>
                <a:gd name="T29" fmla="*/ 0 h 4872"/>
                <a:gd name="T30" fmla="*/ 0 w 4359"/>
                <a:gd name="T31" fmla="*/ 0 h 4872"/>
                <a:gd name="T32" fmla="*/ 0 w 4359"/>
                <a:gd name="T33" fmla="*/ 0 h 4872"/>
                <a:gd name="T34" fmla="*/ 0 w 4359"/>
                <a:gd name="T35" fmla="*/ 0 h 4872"/>
                <a:gd name="T36" fmla="*/ 0 w 4359"/>
                <a:gd name="T37" fmla="*/ 0 h 4872"/>
                <a:gd name="T38" fmla="*/ 0 w 4359"/>
                <a:gd name="T39" fmla="*/ 0 h 4872"/>
                <a:gd name="T40" fmla="*/ 0 w 4359"/>
                <a:gd name="T41" fmla="*/ 0 h 4872"/>
                <a:gd name="T42" fmla="*/ 0 w 4359"/>
                <a:gd name="T43" fmla="*/ 0 h 4872"/>
                <a:gd name="T44" fmla="*/ 0 w 4359"/>
                <a:gd name="T45" fmla="*/ 0 h 4872"/>
                <a:gd name="T46" fmla="*/ 0 w 4359"/>
                <a:gd name="T47" fmla="*/ 0 h 4872"/>
                <a:gd name="T48" fmla="*/ 0 w 4359"/>
                <a:gd name="T49" fmla="*/ 0 h 4872"/>
                <a:gd name="T50" fmla="*/ 0 w 4359"/>
                <a:gd name="T51" fmla="*/ 0 h 4872"/>
                <a:gd name="T52" fmla="*/ 0 w 4359"/>
                <a:gd name="T53" fmla="*/ 0 h 4872"/>
                <a:gd name="T54" fmla="*/ 0 w 4359"/>
                <a:gd name="T55" fmla="*/ 0 h 4872"/>
                <a:gd name="T56" fmla="*/ 0 w 4359"/>
                <a:gd name="T57" fmla="*/ 0 h 4872"/>
                <a:gd name="T58" fmla="*/ 0 w 4359"/>
                <a:gd name="T59" fmla="*/ 0 h 4872"/>
                <a:gd name="T60" fmla="*/ 0 w 4359"/>
                <a:gd name="T61" fmla="*/ 0 h 4872"/>
                <a:gd name="T62" fmla="*/ 0 w 4359"/>
                <a:gd name="T63" fmla="*/ 0 h 4872"/>
                <a:gd name="T64" fmla="*/ 0 w 4359"/>
                <a:gd name="T65" fmla="*/ 0 h 4872"/>
                <a:gd name="T66" fmla="*/ 0 w 4359"/>
                <a:gd name="T67" fmla="*/ 0 h 4872"/>
                <a:gd name="T68" fmla="*/ 0 w 4359"/>
                <a:gd name="T69" fmla="*/ 0 h 4872"/>
                <a:gd name="T70" fmla="*/ 0 w 4359"/>
                <a:gd name="T71" fmla="*/ 0 h 4872"/>
                <a:gd name="T72" fmla="*/ 0 w 4359"/>
                <a:gd name="T73" fmla="*/ 0 h 4872"/>
                <a:gd name="T74" fmla="*/ 0 w 4359"/>
                <a:gd name="T75" fmla="*/ 0 h 4872"/>
                <a:gd name="T76" fmla="*/ 0 w 4359"/>
                <a:gd name="T77" fmla="*/ 0 h 4872"/>
                <a:gd name="T78" fmla="*/ 0 w 4359"/>
                <a:gd name="T79" fmla="*/ 0 h 4872"/>
                <a:gd name="T80" fmla="*/ 0 w 4359"/>
                <a:gd name="T81" fmla="*/ 0 h 4872"/>
                <a:gd name="T82" fmla="*/ 0 w 4359"/>
                <a:gd name="T83" fmla="*/ 0 h 4872"/>
                <a:gd name="T84" fmla="*/ 0 w 4359"/>
                <a:gd name="T85" fmla="*/ 0 h 4872"/>
                <a:gd name="T86" fmla="*/ 0 w 4359"/>
                <a:gd name="T87" fmla="*/ 0 h 4872"/>
                <a:gd name="T88" fmla="*/ 0 w 4359"/>
                <a:gd name="T89" fmla="*/ 0 h 4872"/>
                <a:gd name="T90" fmla="*/ 0 w 4359"/>
                <a:gd name="T91" fmla="*/ 0 h 4872"/>
                <a:gd name="T92" fmla="*/ 0 w 4359"/>
                <a:gd name="T93" fmla="*/ 0 h 4872"/>
                <a:gd name="T94" fmla="*/ 0 w 4359"/>
                <a:gd name="T95" fmla="*/ 0 h 4872"/>
                <a:gd name="T96" fmla="*/ 0 w 4359"/>
                <a:gd name="T97" fmla="*/ 0 h 4872"/>
                <a:gd name="T98" fmla="*/ 0 w 4359"/>
                <a:gd name="T99" fmla="*/ 0 h 4872"/>
                <a:gd name="T100" fmla="*/ 0 w 4359"/>
                <a:gd name="T101" fmla="*/ 0 h 4872"/>
                <a:gd name="T102" fmla="*/ 0 w 4359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2"/>
                <a:gd name="T158" fmla="*/ 4359 w 4359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2">
                  <a:moveTo>
                    <a:pt x="0" y="0"/>
                  </a:moveTo>
                  <a:lnTo>
                    <a:pt x="0" y="0"/>
                  </a:lnTo>
                  <a:lnTo>
                    <a:pt x="0" y="63"/>
                  </a:lnTo>
                  <a:lnTo>
                    <a:pt x="1" y="125"/>
                  </a:lnTo>
                  <a:lnTo>
                    <a:pt x="3" y="188"/>
                  </a:lnTo>
                  <a:lnTo>
                    <a:pt x="6" y="251"/>
                  </a:lnTo>
                  <a:lnTo>
                    <a:pt x="9" y="312"/>
                  </a:lnTo>
                  <a:lnTo>
                    <a:pt x="13" y="374"/>
                  </a:lnTo>
                  <a:lnTo>
                    <a:pt x="17" y="435"/>
                  </a:lnTo>
                  <a:lnTo>
                    <a:pt x="22" y="498"/>
                  </a:lnTo>
                  <a:lnTo>
                    <a:pt x="28" y="559"/>
                  </a:lnTo>
                  <a:lnTo>
                    <a:pt x="35" y="620"/>
                  </a:lnTo>
                  <a:lnTo>
                    <a:pt x="42" y="680"/>
                  </a:lnTo>
                  <a:lnTo>
                    <a:pt x="50" y="741"/>
                  </a:lnTo>
                  <a:lnTo>
                    <a:pt x="58" y="801"/>
                  </a:lnTo>
                  <a:lnTo>
                    <a:pt x="68" y="861"/>
                  </a:lnTo>
                  <a:lnTo>
                    <a:pt x="78" y="921"/>
                  </a:lnTo>
                  <a:lnTo>
                    <a:pt x="89" y="980"/>
                  </a:lnTo>
                  <a:lnTo>
                    <a:pt x="100" y="1039"/>
                  </a:lnTo>
                  <a:lnTo>
                    <a:pt x="112" y="1098"/>
                  </a:lnTo>
                  <a:lnTo>
                    <a:pt x="124" y="1157"/>
                  </a:lnTo>
                  <a:lnTo>
                    <a:pt x="137" y="1216"/>
                  </a:lnTo>
                  <a:lnTo>
                    <a:pt x="152" y="1273"/>
                  </a:lnTo>
                  <a:lnTo>
                    <a:pt x="166" y="1331"/>
                  </a:lnTo>
                  <a:lnTo>
                    <a:pt x="181" y="1389"/>
                  </a:lnTo>
                  <a:lnTo>
                    <a:pt x="196" y="1446"/>
                  </a:lnTo>
                  <a:lnTo>
                    <a:pt x="212" y="1503"/>
                  </a:lnTo>
                  <a:lnTo>
                    <a:pt x="229" y="1561"/>
                  </a:lnTo>
                  <a:lnTo>
                    <a:pt x="247" y="1616"/>
                  </a:lnTo>
                  <a:lnTo>
                    <a:pt x="265" y="1673"/>
                  </a:lnTo>
                  <a:lnTo>
                    <a:pt x="283" y="1728"/>
                  </a:lnTo>
                  <a:lnTo>
                    <a:pt x="302" y="1783"/>
                  </a:lnTo>
                  <a:lnTo>
                    <a:pt x="323" y="1839"/>
                  </a:lnTo>
                  <a:lnTo>
                    <a:pt x="343" y="1893"/>
                  </a:lnTo>
                  <a:lnTo>
                    <a:pt x="364" y="1949"/>
                  </a:lnTo>
                  <a:lnTo>
                    <a:pt x="385" y="2002"/>
                  </a:lnTo>
                  <a:lnTo>
                    <a:pt x="408" y="2056"/>
                  </a:lnTo>
                  <a:lnTo>
                    <a:pt x="431" y="2109"/>
                  </a:lnTo>
                  <a:lnTo>
                    <a:pt x="454" y="2162"/>
                  </a:lnTo>
                  <a:lnTo>
                    <a:pt x="477" y="2215"/>
                  </a:lnTo>
                  <a:lnTo>
                    <a:pt x="502" y="2267"/>
                  </a:lnTo>
                  <a:lnTo>
                    <a:pt x="527" y="2320"/>
                  </a:lnTo>
                  <a:lnTo>
                    <a:pt x="552" y="2372"/>
                  </a:lnTo>
                  <a:lnTo>
                    <a:pt x="579" y="2422"/>
                  </a:lnTo>
                  <a:lnTo>
                    <a:pt x="605" y="2473"/>
                  </a:lnTo>
                  <a:lnTo>
                    <a:pt x="632" y="2523"/>
                  </a:lnTo>
                  <a:lnTo>
                    <a:pt x="660" y="2573"/>
                  </a:lnTo>
                  <a:lnTo>
                    <a:pt x="688" y="2623"/>
                  </a:lnTo>
                  <a:lnTo>
                    <a:pt x="717" y="2672"/>
                  </a:lnTo>
                  <a:lnTo>
                    <a:pt x="746" y="2721"/>
                  </a:lnTo>
                  <a:lnTo>
                    <a:pt x="776" y="2770"/>
                  </a:lnTo>
                  <a:lnTo>
                    <a:pt x="805" y="2817"/>
                  </a:lnTo>
                  <a:lnTo>
                    <a:pt x="837" y="2865"/>
                  </a:lnTo>
                  <a:lnTo>
                    <a:pt x="868" y="2912"/>
                  </a:lnTo>
                  <a:lnTo>
                    <a:pt x="900" y="2958"/>
                  </a:lnTo>
                  <a:lnTo>
                    <a:pt x="932" y="3005"/>
                  </a:lnTo>
                  <a:lnTo>
                    <a:pt x="964" y="3051"/>
                  </a:lnTo>
                  <a:lnTo>
                    <a:pt x="998" y="3096"/>
                  </a:lnTo>
                  <a:lnTo>
                    <a:pt x="1031" y="3141"/>
                  </a:lnTo>
                  <a:lnTo>
                    <a:pt x="1066" y="3186"/>
                  </a:lnTo>
                  <a:lnTo>
                    <a:pt x="1100" y="3230"/>
                  </a:lnTo>
                  <a:lnTo>
                    <a:pt x="1134" y="3273"/>
                  </a:lnTo>
                  <a:lnTo>
                    <a:pt x="1170" y="3316"/>
                  </a:lnTo>
                  <a:lnTo>
                    <a:pt x="1206" y="3359"/>
                  </a:lnTo>
                  <a:lnTo>
                    <a:pt x="1243" y="3401"/>
                  </a:lnTo>
                  <a:lnTo>
                    <a:pt x="1279" y="3443"/>
                  </a:lnTo>
                  <a:lnTo>
                    <a:pt x="1317" y="3483"/>
                  </a:lnTo>
                  <a:lnTo>
                    <a:pt x="1354" y="3524"/>
                  </a:lnTo>
                  <a:lnTo>
                    <a:pt x="1392" y="3565"/>
                  </a:lnTo>
                  <a:lnTo>
                    <a:pt x="1431" y="3604"/>
                  </a:lnTo>
                  <a:lnTo>
                    <a:pt x="1469" y="3643"/>
                  </a:lnTo>
                  <a:lnTo>
                    <a:pt x="1509" y="3681"/>
                  </a:lnTo>
                  <a:lnTo>
                    <a:pt x="1548" y="3720"/>
                  </a:lnTo>
                  <a:lnTo>
                    <a:pt x="1589" y="3757"/>
                  </a:lnTo>
                  <a:lnTo>
                    <a:pt x="1629" y="3794"/>
                  </a:lnTo>
                  <a:lnTo>
                    <a:pt x="1671" y="3830"/>
                  </a:lnTo>
                  <a:lnTo>
                    <a:pt x="1712" y="3867"/>
                  </a:lnTo>
                  <a:lnTo>
                    <a:pt x="1754" y="3902"/>
                  </a:lnTo>
                  <a:lnTo>
                    <a:pt x="1796" y="3937"/>
                  </a:lnTo>
                  <a:lnTo>
                    <a:pt x="1839" y="3971"/>
                  </a:lnTo>
                  <a:lnTo>
                    <a:pt x="1881" y="4005"/>
                  </a:lnTo>
                  <a:lnTo>
                    <a:pt x="1925" y="4039"/>
                  </a:lnTo>
                  <a:lnTo>
                    <a:pt x="1968" y="4070"/>
                  </a:lnTo>
                  <a:lnTo>
                    <a:pt x="2012" y="4103"/>
                  </a:lnTo>
                  <a:lnTo>
                    <a:pt x="2056" y="4135"/>
                  </a:lnTo>
                  <a:lnTo>
                    <a:pt x="2102" y="4165"/>
                  </a:lnTo>
                  <a:lnTo>
                    <a:pt x="2146" y="4196"/>
                  </a:lnTo>
                  <a:lnTo>
                    <a:pt x="2192" y="4225"/>
                  </a:lnTo>
                  <a:lnTo>
                    <a:pt x="2238" y="4255"/>
                  </a:lnTo>
                  <a:lnTo>
                    <a:pt x="2284" y="4283"/>
                  </a:lnTo>
                  <a:lnTo>
                    <a:pt x="2331" y="4310"/>
                  </a:lnTo>
                  <a:lnTo>
                    <a:pt x="2377" y="4337"/>
                  </a:lnTo>
                  <a:lnTo>
                    <a:pt x="2425" y="4364"/>
                  </a:lnTo>
                  <a:lnTo>
                    <a:pt x="2472" y="4390"/>
                  </a:lnTo>
                  <a:lnTo>
                    <a:pt x="2520" y="4415"/>
                  </a:lnTo>
                  <a:lnTo>
                    <a:pt x="2568" y="4440"/>
                  </a:lnTo>
                  <a:lnTo>
                    <a:pt x="2616" y="4465"/>
                  </a:lnTo>
                  <a:lnTo>
                    <a:pt x="2666" y="4488"/>
                  </a:lnTo>
                  <a:lnTo>
                    <a:pt x="2714" y="4511"/>
                  </a:lnTo>
                  <a:lnTo>
                    <a:pt x="2764" y="4533"/>
                  </a:lnTo>
                  <a:lnTo>
                    <a:pt x="2813" y="4554"/>
                  </a:lnTo>
                  <a:lnTo>
                    <a:pt x="2863" y="4576"/>
                  </a:lnTo>
                  <a:lnTo>
                    <a:pt x="2913" y="4596"/>
                  </a:lnTo>
                  <a:lnTo>
                    <a:pt x="2963" y="4615"/>
                  </a:lnTo>
                  <a:lnTo>
                    <a:pt x="3014" y="4635"/>
                  </a:lnTo>
                  <a:lnTo>
                    <a:pt x="3066" y="4653"/>
                  </a:lnTo>
                  <a:lnTo>
                    <a:pt x="3116" y="4670"/>
                  </a:lnTo>
                  <a:lnTo>
                    <a:pt x="3168" y="4687"/>
                  </a:lnTo>
                  <a:lnTo>
                    <a:pt x="3220" y="4702"/>
                  </a:lnTo>
                  <a:lnTo>
                    <a:pt x="3272" y="4718"/>
                  </a:lnTo>
                  <a:lnTo>
                    <a:pt x="3325" y="4733"/>
                  </a:lnTo>
                  <a:lnTo>
                    <a:pt x="3377" y="4746"/>
                  </a:lnTo>
                  <a:lnTo>
                    <a:pt x="3430" y="4760"/>
                  </a:lnTo>
                  <a:lnTo>
                    <a:pt x="3483" y="4773"/>
                  </a:lnTo>
                  <a:lnTo>
                    <a:pt x="3536" y="4785"/>
                  </a:lnTo>
                  <a:lnTo>
                    <a:pt x="3590" y="4796"/>
                  </a:lnTo>
                  <a:lnTo>
                    <a:pt x="3643" y="4806"/>
                  </a:lnTo>
                  <a:lnTo>
                    <a:pt x="3697" y="4815"/>
                  </a:lnTo>
                  <a:lnTo>
                    <a:pt x="3751" y="4825"/>
                  </a:lnTo>
                  <a:lnTo>
                    <a:pt x="3805" y="4832"/>
                  </a:lnTo>
                  <a:lnTo>
                    <a:pt x="3860" y="4840"/>
                  </a:lnTo>
                  <a:lnTo>
                    <a:pt x="3915" y="4847"/>
                  </a:lnTo>
                  <a:lnTo>
                    <a:pt x="3969" y="4853"/>
                  </a:lnTo>
                  <a:lnTo>
                    <a:pt x="4025" y="4857"/>
                  </a:lnTo>
                  <a:lnTo>
                    <a:pt x="4080" y="4862"/>
                  </a:lnTo>
                  <a:lnTo>
                    <a:pt x="4135" y="4865"/>
                  </a:lnTo>
                  <a:lnTo>
                    <a:pt x="4191" y="4869"/>
                  </a:lnTo>
                  <a:lnTo>
                    <a:pt x="4248" y="4870"/>
                  </a:lnTo>
                  <a:lnTo>
                    <a:pt x="4303" y="4872"/>
                  </a:lnTo>
                  <a:lnTo>
                    <a:pt x="4359" y="4872"/>
                  </a:lnTo>
                  <a:lnTo>
                    <a:pt x="4359" y="4770"/>
                  </a:lnTo>
                  <a:lnTo>
                    <a:pt x="4304" y="4769"/>
                  </a:lnTo>
                  <a:lnTo>
                    <a:pt x="4250" y="4769"/>
                  </a:lnTo>
                  <a:lnTo>
                    <a:pt x="4195" y="4767"/>
                  </a:lnTo>
                  <a:lnTo>
                    <a:pt x="4140" y="4763"/>
                  </a:lnTo>
                  <a:lnTo>
                    <a:pt x="4086" y="4760"/>
                  </a:lnTo>
                  <a:lnTo>
                    <a:pt x="4032" y="4756"/>
                  </a:lnTo>
                  <a:lnTo>
                    <a:pt x="3977" y="4751"/>
                  </a:lnTo>
                  <a:lnTo>
                    <a:pt x="3924" y="4745"/>
                  </a:lnTo>
                  <a:lnTo>
                    <a:pt x="3870" y="4739"/>
                  </a:lnTo>
                  <a:lnTo>
                    <a:pt x="3817" y="4732"/>
                  </a:lnTo>
                  <a:lnTo>
                    <a:pt x="3764" y="4724"/>
                  </a:lnTo>
                  <a:lnTo>
                    <a:pt x="3710" y="4715"/>
                  </a:lnTo>
                  <a:lnTo>
                    <a:pt x="3658" y="4706"/>
                  </a:lnTo>
                  <a:lnTo>
                    <a:pt x="3605" y="4696"/>
                  </a:lnTo>
                  <a:lnTo>
                    <a:pt x="3553" y="4684"/>
                  </a:lnTo>
                  <a:lnTo>
                    <a:pt x="3501" y="4673"/>
                  </a:lnTo>
                  <a:lnTo>
                    <a:pt x="3449" y="4661"/>
                  </a:lnTo>
                  <a:lnTo>
                    <a:pt x="3397" y="4648"/>
                  </a:lnTo>
                  <a:lnTo>
                    <a:pt x="3346" y="4633"/>
                  </a:lnTo>
                  <a:lnTo>
                    <a:pt x="3295" y="4620"/>
                  </a:lnTo>
                  <a:lnTo>
                    <a:pt x="3244" y="4604"/>
                  </a:lnTo>
                  <a:lnTo>
                    <a:pt x="3193" y="4588"/>
                  </a:lnTo>
                  <a:lnTo>
                    <a:pt x="3142" y="4572"/>
                  </a:lnTo>
                  <a:lnTo>
                    <a:pt x="3093" y="4555"/>
                  </a:lnTo>
                  <a:lnTo>
                    <a:pt x="3042" y="4537"/>
                  </a:lnTo>
                  <a:lnTo>
                    <a:pt x="2993" y="4519"/>
                  </a:lnTo>
                  <a:lnTo>
                    <a:pt x="2943" y="4500"/>
                  </a:lnTo>
                  <a:lnTo>
                    <a:pt x="2894" y="4480"/>
                  </a:lnTo>
                  <a:lnTo>
                    <a:pt x="2846" y="4459"/>
                  </a:lnTo>
                  <a:lnTo>
                    <a:pt x="2797" y="4438"/>
                  </a:lnTo>
                  <a:lnTo>
                    <a:pt x="2749" y="4416"/>
                  </a:lnTo>
                  <a:lnTo>
                    <a:pt x="2700" y="4395"/>
                  </a:lnTo>
                  <a:lnTo>
                    <a:pt x="2653" y="4371"/>
                  </a:lnTo>
                  <a:lnTo>
                    <a:pt x="2605" y="4347"/>
                  </a:lnTo>
                  <a:lnTo>
                    <a:pt x="2558" y="4324"/>
                  </a:lnTo>
                  <a:lnTo>
                    <a:pt x="2512" y="4299"/>
                  </a:lnTo>
                  <a:lnTo>
                    <a:pt x="2465" y="4273"/>
                  </a:lnTo>
                  <a:lnTo>
                    <a:pt x="2419" y="4247"/>
                  </a:lnTo>
                  <a:lnTo>
                    <a:pt x="2373" y="4221"/>
                  </a:lnTo>
                  <a:lnTo>
                    <a:pt x="2328" y="4193"/>
                  </a:lnTo>
                  <a:lnTo>
                    <a:pt x="2282" y="4165"/>
                  </a:lnTo>
                  <a:lnTo>
                    <a:pt x="2238" y="4137"/>
                  </a:lnTo>
                  <a:lnTo>
                    <a:pt x="2193" y="4108"/>
                  </a:lnTo>
                  <a:lnTo>
                    <a:pt x="2149" y="4078"/>
                  </a:lnTo>
                  <a:lnTo>
                    <a:pt x="2105" y="4048"/>
                  </a:lnTo>
                  <a:lnTo>
                    <a:pt x="2061" y="4017"/>
                  </a:lnTo>
                  <a:lnTo>
                    <a:pt x="2018" y="3985"/>
                  </a:lnTo>
                  <a:lnTo>
                    <a:pt x="1975" y="3954"/>
                  </a:lnTo>
                  <a:lnTo>
                    <a:pt x="1933" y="3921"/>
                  </a:lnTo>
                  <a:lnTo>
                    <a:pt x="1891" y="3888"/>
                  </a:lnTo>
                  <a:lnTo>
                    <a:pt x="1849" y="3854"/>
                  </a:lnTo>
                  <a:lnTo>
                    <a:pt x="1808" y="3820"/>
                  </a:lnTo>
                  <a:lnTo>
                    <a:pt x="1767" y="3785"/>
                  </a:lnTo>
                  <a:lnTo>
                    <a:pt x="1726" y="3750"/>
                  </a:lnTo>
                  <a:lnTo>
                    <a:pt x="1687" y="3715"/>
                  </a:lnTo>
                  <a:lnTo>
                    <a:pt x="1646" y="3679"/>
                  </a:lnTo>
                  <a:lnTo>
                    <a:pt x="1608" y="3642"/>
                  </a:lnTo>
                  <a:lnTo>
                    <a:pt x="1569" y="3604"/>
                  </a:lnTo>
                  <a:lnTo>
                    <a:pt x="1530" y="3567"/>
                  </a:lnTo>
                  <a:lnTo>
                    <a:pt x="1492" y="3528"/>
                  </a:lnTo>
                  <a:lnTo>
                    <a:pt x="1454" y="3490"/>
                  </a:lnTo>
                  <a:lnTo>
                    <a:pt x="1417" y="3450"/>
                  </a:lnTo>
                  <a:lnTo>
                    <a:pt x="1380" y="3411"/>
                  </a:lnTo>
                  <a:lnTo>
                    <a:pt x="1344" y="3370"/>
                  </a:lnTo>
                  <a:lnTo>
                    <a:pt x="1307" y="3329"/>
                  </a:lnTo>
                  <a:lnTo>
                    <a:pt x="1272" y="3289"/>
                  </a:lnTo>
                  <a:lnTo>
                    <a:pt x="1237" y="3247"/>
                  </a:lnTo>
                  <a:lnTo>
                    <a:pt x="1202" y="3205"/>
                  </a:lnTo>
                  <a:lnTo>
                    <a:pt x="1168" y="3162"/>
                  </a:lnTo>
                  <a:lnTo>
                    <a:pt x="1134" y="3119"/>
                  </a:lnTo>
                  <a:lnTo>
                    <a:pt x="1101" y="3075"/>
                  </a:lnTo>
                  <a:lnTo>
                    <a:pt x="1068" y="3031"/>
                  </a:lnTo>
                  <a:lnTo>
                    <a:pt x="1035" y="2987"/>
                  </a:lnTo>
                  <a:lnTo>
                    <a:pt x="1003" y="2942"/>
                  </a:lnTo>
                  <a:lnTo>
                    <a:pt x="971" y="2897"/>
                  </a:lnTo>
                  <a:lnTo>
                    <a:pt x="941" y="2851"/>
                  </a:lnTo>
                  <a:lnTo>
                    <a:pt x="910" y="2805"/>
                  </a:lnTo>
                  <a:lnTo>
                    <a:pt x="880" y="2758"/>
                  </a:lnTo>
                  <a:lnTo>
                    <a:pt x="851" y="2712"/>
                  </a:lnTo>
                  <a:lnTo>
                    <a:pt x="822" y="2664"/>
                  </a:lnTo>
                  <a:lnTo>
                    <a:pt x="793" y="2616"/>
                  </a:lnTo>
                  <a:lnTo>
                    <a:pt x="765" y="2568"/>
                  </a:lnTo>
                  <a:lnTo>
                    <a:pt x="738" y="2520"/>
                  </a:lnTo>
                  <a:lnTo>
                    <a:pt x="710" y="2470"/>
                  </a:lnTo>
                  <a:lnTo>
                    <a:pt x="684" y="2421"/>
                  </a:lnTo>
                  <a:lnTo>
                    <a:pt x="658" y="2372"/>
                  </a:lnTo>
                  <a:lnTo>
                    <a:pt x="632" y="2321"/>
                  </a:lnTo>
                  <a:lnTo>
                    <a:pt x="607" y="2271"/>
                  </a:lnTo>
                  <a:lnTo>
                    <a:pt x="583" y="2220"/>
                  </a:lnTo>
                  <a:lnTo>
                    <a:pt x="558" y="2169"/>
                  </a:lnTo>
                  <a:lnTo>
                    <a:pt x="535" y="2117"/>
                  </a:lnTo>
                  <a:lnTo>
                    <a:pt x="513" y="2065"/>
                  </a:lnTo>
                  <a:lnTo>
                    <a:pt x="491" y="2013"/>
                  </a:lnTo>
                  <a:lnTo>
                    <a:pt x="469" y="1960"/>
                  </a:lnTo>
                  <a:lnTo>
                    <a:pt x="448" y="1908"/>
                  </a:lnTo>
                  <a:lnTo>
                    <a:pt x="427" y="1854"/>
                  </a:lnTo>
                  <a:lnTo>
                    <a:pt x="407" y="1800"/>
                  </a:lnTo>
                  <a:lnTo>
                    <a:pt x="387" y="1746"/>
                  </a:lnTo>
                  <a:lnTo>
                    <a:pt x="369" y="1692"/>
                  </a:lnTo>
                  <a:lnTo>
                    <a:pt x="351" y="1638"/>
                  </a:lnTo>
                  <a:lnTo>
                    <a:pt x="333" y="1582"/>
                  </a:lnTo>
                  <a:lnTo>
                    <a:pt x="316" y="1528"/>
                  </a:lnTo>
                  <a:lnTo>
                    <a:pt x="299" y="1472"/>
                  </a:lnTo>
                  <a:lnTo>
                    <a:pt x="283" y="1416"/>
                  </a:lnTo>
                  <a:lnTo>
                    <a:pt x="268" y="1360"/>
                  </a:lnTo>
                  <a:lnTo>
                    <a:pt x="253" y="1304"/>
                  </a:lnTo>
                  <a:lnTo>
                    <a:pt x="240" y="1247"/>
                  </a:lnTo>
                  <a:lnTo>
                    <a:pt x="225" y="1190"/>
                  </a:lnTo>
                  <a:lnTo>
                    <a:pt x="212" y="1133"/>
                  </a:lnTo>
                  <a:lnTo>
                    <a:pt x="200" y="1075"/>
                  </a:lnTo>
                  <a:lnTo>
                    <a:pt x="189" y="1018"/>
                  </a:lnTo>
                  <a:lnTo>
                    <a:pt x="178" y="960"/>
                  </a:lnTo>
                  <a:lnTo>
                    <a:pt x="168" y="901"/>
                  </a:lnTo>
                  <a:lnTo>
                    <a:pt x="158" y="842"/>
                  </a:lnTo>
                  <a:lnTo>
                    <a:pt x="149" y="784"/>
                  </a:lnTo>
                  <a:lnTo>
                    <a:pt x="140" y="725"/>
                  </a:lnTo>
                  <a:lnTo>
                    <a:pt x="132" y="666"/>
                  </a:lnTo>
                  <a:lnTo>
                    <a:pt x="125" y="606"/>
                  </a:lnTo>
                  <a:lnTo>
                    <a:pt x="119" y="547"/>
                  </a:lnTo>
                  <a:lnTo>
                    <a:pt x="113" y="487"/>
                  </a:lnTo>
                  <a:lnTo>
                    <a:pt x="108" y="427"/>
                  </a:lnTo>
                  <a:lnTo>
                    <a:pt x="103" y="366"/>
                  </a:lnTo>
                  <a:lnTo>
                    <a:pt x="100" y="306"/>
                  </a:lnTo>
                  <a:lnTo>
                    <a:pt x="96" y="245"/>
                  </a:lnTo>
                  <a:lnTo>
                    <a:pt x="94" y="184"/>
                  </a:lnTo>
                  <a:lnTo>
                    <a:pt x="92" y="123"/>
                  </a:lnTo>
                  <a:lnTo>
                    <a:pt x="91" y="62"/>
                  </a:lnTo>
                  <a:lnTo>
                    <a:pt x="9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68" name="Freeform 70"/>
            <p:cNvSpPr>
              <a:spLocks/>
            </p:cNvSpPr>
            <p:nvPr/>
          </p:nvSpPr>
          <p:spPr bwMode="auto">
            <a:xfrm>
              <a:off x="4028" y="1525"/>
              <a:ext cx="726" cy="696"/>
            </a:xfrm>
            <a:custGeom>
              <a:avLst/>
              <a:gdLst>
                <a:gd name="T0" fmla="*/ 0 w 4359"/>
                <a:gd name="T1" fmla="*/ 0 h 4871"/>
                <a:gd name="T2" fmla="*/ 0 w 4359"/>
                <a:gd name="T3" fmla="*/ 0 h 4871"/>
                <a:gd name="T4" fmla="*/ 0 w 4359"/>
                <a:gd name="T5" fmla="*/ 0 h 4871"/>
                <a:gd name="T6" fmla="*/ 0 w 4359"/>
                <a:gd name="T7" fmla="*/ 0 h 4871"/>
                <a:gd name="T8" fmla="*/ 0 w 4359"/>
                <a:gd name="T9" fmla="*/ 0 h 4871"/>
                <a:gd name="T10" fmla="*/ 0 w 4359"/>
                <a:gd name="T11" fmla="*/ 0 h 4871"/>
                <a:gd name="T12" fmla="*/ 0 w 4359"/>
                <a:gd name="T13" fmla="*/ 0 h 4871"/>
                <a:gd name="T14" fmla="*/ 0 w 4359"/>
                <a:gd name="T15" fmla="*/ 0 h 4871"/>
                <a:gd name="T16" fmla="*/ 0 w 4359"/>
                <a:gd name="T17" fmla="*/ 0 h 4871"/>
                <a:gd name="T18" fmla="*/ 0 w 4359"/>
                <a:gd name="T19" fmla="*/ 0 h 4871"/>
                <a:gd name="T20" fmla="*/ 0 w 4359"/>
                <a:gd name="T21" fmla="*/ 0 h 4871"/>
                <a:gd name="T22" fmla="*/ 0 w 4359"/>
                <a:gd name="T23" fmla="*/ 0 h 4871"/>
                <a:gd name="T24" fmla="*/ 0 w 4359"/>
                <a:gd name="T25" fmla="*/ 0 h 4871"/>
                <a:gd name="T26" fmla="*/ 0 w 4359"/>
                <a:gd name="T27" fmla="*/ 0 h 4871"/>
                <a:gd name="T28" fmla="*/ 0 w 4359"/>
                <a:gd name="T29" fmla="*/ 0 h 4871"/>
                <a:gd name="T30" fmla="*/ 0 w 4359"/>
                <a:gd name="T31" fmla="*/ 0 h 4871"/>
                <a:gd name="T32" fmla="*/ 0 w 4359"/>
                <a:gd name="T33" fmla="*/ 0 h 4871"/>
                <a:gd name="T34" fmla="*/ 0 w 4359"/>
                <a:gd name="T35" fmla="*/ 0 h 4871"/>
                <a:gd name="T36" fmla="*/ 0 w 4359"/>
                <a:gd name="T37" fmla="*/ 0 h 4871"/>
                <a:gd name="T38" fmla="*/ 0 w 4359"/>
                <a:gd name="T39" fmla="*/ 0 h 4871"/>
                <a:gd name="T40" fmla="*/ 0 w 4359"/>
                <a:gd name="T41" fmla="*/ 0 h 4871"/>
                <a:gd name="T42" fmla="*/ 0 w 4359"/>
                <a:gd name="T43" fmla="*/ 0 h 4871"/>
                <a:gd name="T44" fmla="*/ 0 w 4359"/>
                <a:gd name="T45" fmla="*/ 0 h 4871"/>
                <a:gd name="T46" fmla="*/ 0 w 4359"/>
                <a:gd name="T47" fmla="*/ 0 h 4871"/>
                <a:gd name="T48" fmla="*/ 0 w 4359"/>
                <a:gd name="T49" fmla="*/ 0 h 4871"/>
                <a:gd name="T50" fmla="*/ 0 w 4359"/>
                <a:gd name="T51" fmla="*/ 0 h 4871"/>
                <a:gd name="T52" fmla="*/ 0 w 4359"/>
                <a:gd name="T53" fmla="*/ 0 h 4871"/>
                <a:gd name="T54" fmla="*/ 0 w 4359"/>
                <a:gd name="T55" fmla="*/ 0 h 4871"/>
                <a:gd name="T56" fmla="*/ 0 w 4359"/>
                <a:gd name="T57" fmla="*/ 0 h 4871"/>
                <a:gd name="T58" fmla="*/ 0 w 4359"/>
                <a:gd name="T59" fmla="*/ 0 h 4871"/>
                <a:gd name="T60" fmla="*/ 0 w 4359"/>
                <a:gd name="T61" fmla="*/ 0 h 4871"/>
                <a:gd name="T62" fmla="*/ 0 w 4359"/>
                <a:gd name="T63" fmla="*/ 0 h 4871"/>
                <a:gd name="T64" fmla="*/ 0 w 4359"/>
                <a:gd name="T65" fmla="*/ 0 h 4871"/>
                <a:gd name="T66" fmla="*/ 0 w 4359"/>
                <a:gd name="T67" fmla="*/ 0 h 4871"/>
                <a:gd name="T68" fmla="*/ 0 w 4359"/>
                <a:gd name="T69" fmla="*/ 0 h 4871"/>
                <a:gd name="T70" fmla="*/ 0 w 4359"/>
                <a:gd name="T71" fmla="*/ 0 h 4871"/>
                <a:gd name="T72" fmla="*/ 0 w 4359"/>
                <a:gd name="T73" fmla="*/ 0 h 4871"/>
                <a:gd name="T74" fmla="*/ 0 w 4359"/>
                <a:gd name="T75" fmla="*/ 0 h 4871"/>
                <a:gd name="T76" fmla="*/ 0 w 4359"/>
                <a:gd name="T77" fmla="*/ 0 h 4871"/>
                <a:gd name="T78" fmla="*/ 0 w 4359"/>
                <a:gd name="T79" fmla="*/ 0 h 4871"/>
                <a:gd name="T80" fmla="*/ 0 w 4359"/>
                <a:gd name="T81" fmla="*/ 0 h 4871"/>
                <a:gd name="T82" fmla="*/ 0 w 4359"/>
                <a:gd name="T83" fmla="*/ 0 h 4871"/>
                <a:gd name="T84" fmla="*/ 0 w 4359"/>
                <a:gd name="T85" fmla="*/ 0 h 4871"/>
                <a:gd name="T86" fmla="*/ 0 w 4359"/>
                <a:gd name="T87" fmla="*/ 0 h 4871"/>
                <a:gd name="T88" fmla="*/ 0 w 4359"/>
                <a:gd name="T89" fmla="*/ 0 h 4871"/>
                <a:gd name="T90" fmla="*/ 0 w 4359"/>
                <a:gd name="T91" fmla="*/ 0 h 4871"/>
                <a:gd name="T92" fmla="*/ 0 w 4359"/>
                <a:gd name="T93" fmla="*/ 0 h 4871"/>
                <a:gd name="T94" fmla="*/ 0 w 4359"/>
                <a:gd name="T95" fmla="*/ 0 h 4871"/>
                <a:gd name="T96" fmla="*/ 0 w 4359"/>
                <a:gd name="T97" fmla="*/ 0 h 4871"/>
                <a:gd name="T98" fmla="*/ 0 w 4359"/>
                <a:gd name="T99" fmla="*/ 0 h 4871"/>
                <a:gd name="T100" fmla="*/ 0 w 4359"/>
                <a:gd name="T101" fmla="*/ 0 h 4871"/>
                <a:gd name="T102" fmla="*/ 0 w 4359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1"/>
                <a:gd name="T158" fmla="*/ 4359 w 4359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1">
                  <a:moveTo>
                    <a:pt x="4359" y="0"/>
                  </a:moveTo>
                  <a:lnTo>
                    <a:pt x="4359" y="0"/>
                  </a:lnTo>
                  <a:lnTo>
                    <a:pt x="4303" y="0"/>
                  </a:lnTo>
                  <a:lnTo>
                    <a:pt x="4248" y="2"/>
                  </a:lnTo>
                  <a:lnTo>
                    <a:pt x="4191" y="3"/>
                  </a:lnTo>
                  <a:lnTo>
                    <a:pt x="4135" y="7"/>
                  </a:lnTo>
                  <a:lnTo>
                    <a:pt x="4080" y="10"/>
                  </a:lnTo>
                  <a:lnTo>
                    <a:pt x="4025" y="15"/>
                  </a:lnTo>
                  <a:lnTo>
                    <a:pt x="3969" y="19"/>
                  </a:lnTo>
                  <a:lnTo>
                    <a:pt x="3915" y="25"/>
                  </a:lnTo>
                  <a:lnTo>
                    <a:pt x="3860" y="32"/>
                  </a:lnTo>
                  <a:lnTo>
                    <a:pt x="3805" y="40"/>
                  </a:lnTo>
                  <a:lnTo>
                    <a:pt x="3751" y="47"/>
                  </a:lnTo>
                  <a:lnTo>
                    <a:pt x="3697" y="57"/>
                  </a:lnTo>
                  <a:lnTo>
                    <a:pt x="3643" y="66"/>
                  </a:lnTo>
                  <a:lnTo>
                    <a:pt x="3590" y="77"/>
                  </a:lnTo>
                  <a:lnTo>
                    <a:pt x="3536" y="87"/>
                  </a:lnTo>
                  <a:lnTo>
                    <a:pt x="3483" y="100"/>
                  </a:lnTo>
                  <a:lnTo>
                    <a:pt x="3430" y="112"/>
                  </a:lnTo>
                  <a:lnTo>
                    <a:pt x="3377" y="126"/>
                  </a:lnTo>
                  <a:lnTo>
                    <a:pt x="3325" y="139"/>
                  </a:lnTo>
                  <a:lnTo>
                    <a:pt x="3272" y="154"/>
                  </a:lnTo>
                  <a:lnTo>
                    <a:pt x="3220" y="170"/>
                  </a:lnTo>
                  <a:lnTo>
                    <a:pt x="3168" y="185"/>
                  </a:lnTo>
                  <a:lnTo>
                    <a:pt x="3116" y="202"/>
                  </a:lnTo>
                  <a:lnTo>
                    <a:pt x="3066" y="219"/>
                  </a:lnTo>
                  <a:lnTo>
                    <a:pt x="3014" y="237"/>
                  </a:lnTo>
                  <a:lnTo>
                    <a:pt x="2963" y="257"/>
                  </a:lnTo>
                  <a:lnTo>
                    <a:pt x="2913" y="276"/>
                  </a:lnTo>
                  <a:lnTo>
                    <a:pt x="2863" y="296"/>
                  </a:lnTo>
                  <a:lnTo>
                    <a:pt x="2813" y="318"/>
                  </a:lnTo>
                  <a:lnTo>
                    <a:pt x="2764" y="339"/>
                  </a:lnTo>
                  <a:lnTo>
                    <a:pt x="2714" y="361"/>
                  </a:lnTo>
                  <a:lnTo>
                    <a:pt x="2666" y="385"/>
                  </a:lnTo>
                  <a:lnTo>
                    <a:pt x="2616" y="407"/>
                  </a:lnTo>
                  <a:lnTo>
                    <a:pt x="2568" y="432"/>
                  </a:lnTo>
                  <a:lnTo>
                    <a:pt x="2520" y="457"/>
                  </a:lnTo>
                  <a:lnTo>
                    <a:pt x="2472" y="482"/>
                  </a:lnTo>
                  <a:lnTo>
                    <a:pt x="2425" y="508"/>
                  </a:lnTo>
                  <a:lnTo>
                    <a:pt x="2377" y="535"/>
                  </a:lnTo>
                  <a:lnTo>
                    <a:pt x="2331" y="562"/>
                  </a:lnTo>
                  <a:lnTo>
                    <a:pt x="2284" y="589"/>
                  </a:lnTo>
                  <a:lnTo>
                    <a:pt x="2238" y="619"/>
                  </a:lnTo>
                  <a:lnTo>
                    <a:pt x="2192" y="647"/>
                  </a:lnTo>
                  <a:lnTo>
                    <a:pt x="2146" y="676"/>
                  </a:lnTo>
                  <a:lnTo>
                    <a:pt x="2102" y="707"/>
                  </a:lnTo>
                  <a:lnTo>
                    <a:pt x="2056" y="737"/>
                  </a:lnTo>
                  <a:lnTo>
                    <a:pt x="2012" y="769"/>
                  </a:lnTo>
                  <a:lnTo>
                    <a:pt x="1968" y="802"/>
                  </a:lnTo>
                  <a:lnTo>
                    <a:pt x="1925" y="834"/>
                  </a:lnTo>
                  <a:lnTo>
                    <a:pt x="1881" y="867"/>
                  </a:lnTo>
                  <a:lnTo>
                    <a:pt x="1839" y="901"/>
                  </a:lnTo>
                  <a:lnTo>
                    <a:pt x="1796" y="935"/>
                  </a:lnTo>
                  <a:lnTo>
                    <a:pt x="1754" y="970"/>
                  </a:lnTo>
                  <a:lnTo>
                    <a:pt x="1712" y="1005"/>
                  </a:lnTo>
                  <a:lnTo>
                    <a:pt x="1671" y="1042"/>
                  </a:lnTo>
                  <a:lnTo>
                    <a:pt x="1629" y="1078"/>
                  </a:lnTo>
                  <a:lnTo>
                    <a:pt x="1589" y="1115"/>
                  </a:lnTo>
                  <a:lnTo>
                    <a:pt x="1548" y="1152"/>
                  </a:lnTo>
                  <a:lnTo>
                    <a:pt x="1509" y="1191"/>
                  </a:lnTo>
                  <a:lnTo>
                    <a:pt x="1469" y="1229"/>
                  </a:lnTo>
                  <a:lnTo>
                    <a:pt x="1431" y="1268"/>
                  </a:lnTo>
                  <a:lnTo>
                    <a:pt x="1392" y="1307"/>
                  </a:lnTo>
                  <a:lnTo>
                    <a:pt x="1354" y="1348"/>
                  </a:lnTo>
                  <a:lnTo>
                    <a:pt x="1317" y="1389"/>
                  </a:lnTo>
                  <a:lnTo>
                    <a:pt x="1279" y="1430"/>
                  </a:lnTo>
                  <a:lnTo>
                    <a:pt x="1243" y="1471"/>
                  </a:lnTo>
                  <a:lnTo>
                    <a:pt x="1206" y="1513"/>
                  </a:lnTo>
                  <a:lnTo>
                    <a:pt x="1170" y="1556"/>
                  </a:lnTo>
                  <a:lnTo>
                    <a:pt x="1134" y="1599"/>
                  </a:lnTo>
                  <a:lnTo>
                    <a:pt x="1100" y="1642"/>
                  </a:lnTo>
                  <a:lnTo>
                    <a:pt x="1066" y="1686"/>
                  </a:lnTo>
                  <a:lnTo>
                    <a:pt x="1031" y="1731"/>
                  </a:lnTo>
                  <a:lnTo>
                    <a:pt x="998" y="1776"/>
                  </a:lnTo>
                  <a:lnTo>
                    <a:pt x="964" y="1821"/>
                  </a:lnTo>
                  <a:lnTo>
                    <a:pt x="932" y="1867"/>
                  </a:lnTo>
                  <a:lnTo>
                    <a:pt x="900" y="1914"/>
                  </a:lnTo>
                  <a:lnTo>
                    <a:pt x="868" y="1960"/>
                  </a:lnTo>
                  <a:lnTo>
                    <a:pt x="837" y="2007"/>
                  </a:lnTo>
                  <a:lnTo>
                    <a:pt x="805" y="2055"/>
                  </a:lnTo>
                  <a:lnTo>
                    <a:pt x="776" y="2102"/>
                  </a:lnTo>
                  <a:lnTo>
                    <a:pt x="746" y="2151"/>
                  </a:lnTo>
                  <a:lnTo>
                    <a:pt x="717" y="2200"/>
                  </a:lnTo>
                  <a:lnTo>
                    <a:pt x="688" y="2249"/>
                  </a:lnTo>
                  <a:lnTo>
                    <a:pt x="660" y="2299"/>
                  </a:lnTo>
                  <a:lnTo>
                    <a:pt x="632" y="2349"/>
                  </a:lnTo>
                  <a:lnTo>
                    <a:pt x="605" y="2399"/>
                  </a:lnTo>
                  <a:lnTo>
                    <a:pt x="579" y="2450"/>
                  </a:lnTo>
                  <a:lnTo>
                    <a:pt x="552" y="2502"/>
                  </a:lnTo>
                  <a:lnTo>
                    <a:pt x="527" y="2553"/>
                  </a:lnTo>
                  <a:lnTo>
                    <a:pt x="502" y="2605"/>
                  </a:lnTo>
                  <a:lnTo>
                    <a:pt x="477" y="2657"/>
                  </a:lnTo>
                  <a:lnTo>
                    <a:pt x="454" y="2710"/>
                  </a:lnTo>
                  <a:lnTo>
                    <a:pt x="431" y="2763"/>
                  </a:lnTo>
                  <a:lnTo>
                    <a:pt x="408" y="2816"/>
                  </a:lnTo>
                  <a:lnTo>
                    <a:pt x="385" y="2870"/>
                  </a:lnTo>
                  <a:lnTo>
                    <a:pt x="364" y="2923"/>
                  </a:lnTo>
                  <a:lnTo>
                    <a:pt x="343" y="2979"/>
                  </a:lnTo>
                  <a:lnTo>
                    <a:pt x="323" y="3033"/>
                  </a:lnTo>
                  <a:lnTo>
                    <a:pt x="302" y="3089"/>
                  </a:lnTo>
                  <a:lnTo>
                    <a:pt x="283" y="3144"/>
                  </a:lnTo>
                  <a:lnTo>
                    <a:pt x="265" y="3199"/>
                  </a:lnTo>
                  <a:lnTo>
                    <a:pt x="247" y="3256"/>
                  </a:lnTo>
                  <a:lnTo>
                    <a:pt x="229" y="3311"/>
                  </a:lnTo>
                  <a:lnTo>
                    <a:pt x="212" y="3369"/>
                  </a:lnTo>
                  <a:lnTo>
                    <a:pt x="196" y="3426"/>
                  </a:lnTo>
                  <a:lnTo>
                    <a:pt x="181" y="3483"/>
                  </a:lnTo>
                  <a:lnTo>
                    <a:pt x="166" y="3541"/>
                  </a:lnTo>
                  <a:lnTo>
                    <a:pt x="152" y="3599"/>
                  </a:lnTo>
                  <a:lnTo>
                    <a:pt x="137" y="3656"/>
                  </a:lnTo>
                  <a:lnTo>
                    <a:pt x="124" y="3715"/>
                  </a:lnTo>
                  <a:lnTo>
                    <a:pt x="112" y="3774"/>
                  </a:lnTo>
                  <a:lnTo>
                    <a:pt x="100" y="3833"/>
                  </a:lnTo>
                  <a:lnTo>
                    <a:pt x="89" y="3892"/>
                  </a:lnTo>
                  <a:lnTo>
                    <a:pt x="78" y="3951"/>
                  </a:lnTo>
                  <a:lnTo>
                    <a:pt x="68" y="4011"/>
                  </a:lnTo>
                  <a:lnTo>
                    <a:pt x="58" y="4071"/>
                  </a:lnTo>
                  <a:lnTo>
                    <a:pt x="50" y="4131"/>
                  </a:lnTo>
                  <a:lnTo>
                    <a:pt x="42" y="4192"/>
                  </a:lnTo>
                  <a:lnTo>
                    <a:pt x="35" y="4252"/>
                  </a:lnTo>
                  <a:lnTo>
                    <a:pt x="28" y="4313"/>
                  </a:lnTo>
                  <a:lnTo>
                    <a:pt x="22" y="4374"/>
                  </a:lnTo>
                  <a:lnTo>
                    <a:pt x="17" y="4437"/>
                  </a:lnTo>
                  <a:lnTo>
                    <a:pt x="13" y="4498"/>
                  </a:lnTo>
                  <a:lnTo>
                    <a:pt x="9" y="4560"/>
                  </a:lnTo>
                  <a:lnTo>
                    <a:pt x="6" y="4621"/>
                  </a:lnTo>
                  <a:lnTo>
                    <a:pt x="3" y="4684"/>
                  </a:lnTo>
                  <a:lnTo>
                    <a:pt x="1" y="4747"/>
                  </a:lnTo>
                  <a:lnTo>
                    <a:pt x="0" y="4809"/>
                  </a:lnTo>
                  <a:lnTo>
                    <a:pt x="0" y="4871"/>
                  </a:lnTo>
                  <a:lnTo>
                    <a:pt x="91" y="4871"/>
                  </a:lnTo>
                  <a:lnTo>
                    <a:pt x="91" y="4810"/>
                  </a:lnTo>
                  <a:lnTo>
                    <a:pt x="92" y="4749"/>
                  </a:lnTo>
                  <a:lnTo>
                    <a:pt x="94" y="4688"/>
                  </a:lnTo>
                  <a:lnTo>
                    <a:pt x="96" y="4627"/>
                  </a:lnTo>
                  <a:lnTo>
                    <a:pt x="100" y="4566"/>
                  </a:lnTo>
                  <a:lnTo>
                    <a:pt x="103" y="4506"/>
                  </a:lnTo>
                  <a:lnTo>
                    <a:pt x="108" y="4445"/>
                  </a:lnTo>
                  <a:lnTo>
                    <a:pt x="113" y="4385"/>
                  </a:lnTo>
                  <a:lnTo>
                    <a:pt x="119" y="4325"/>
                  </a:lnTo>
                  <a:lnTo>
                    <a:pt x="125" y="4266"/>
                  </a:lnTo>
                  <a:lnTo>
                    <a:pt x="132" y="4206"/>
                  </a:lnTo>
                  <a:lnTo>
                    <a:pt x="140" y="4147"/>
                  </a:lnTo>
                  <a:lnTo>
                    <a:pt x="149" y="4088"/>
                  </a:lnTo>
                  <a:lnTo>
                    <a:pt x="158" y="4030"/>
                  </a:lnTo>
                  <a:lnTo>
                    <a:pt x="168" y="3971"/>
                  </a:lnTo>
                  <a:lnTo>
                    <a:pt x="178" y="3912"/>
                  </a:lnTo>
                  <a:lnTo>
                    <a:pt x="189" y="3854"/>
                  </a:lnTo>
                  <a:lnTo>
                    <a:pt x="200" y="3797"/>
                  </a:lnTo>
                  <a:lnTo>
                    <a:pt x="212" y="3739"/>
                  </a:lnTo>
                  <a:lnTo>
                    <a:pt x="225" y="3682"/>
                  </a:lnTo>
                  <a:lnTo>
                    <a:pt x="240" y="3625"/>
                  </a:lnTo>
                  <a:lnTo>
                    <a:pt x="253" y="3568"/>
                  </a:lnTo>
                  <a:lnTo>
                    <a:pt x="268" y="3512"/>
                  </a:lnTo>
                  <a:lnTo>
                    <a:pt x="283" y="3456"/>
                  </a:lnTo>
                  <a:lnTo>
                    <a:pt x="299" y="3400"/>
                  </a:lnTo>
                  <a:lnTo>
                    <a:pt x="316" y="3344"/>
                  </a:lnTo>
                  <a:lnTo>
                    <a:pt x="333" y="3290"/>
                  </a:lnTo>
                  <a:lnTo>
                    <a:pt x="351" y="3234"/>
                  </a:lnTo>
                  <a:lnTo>
                    <a:pt x="369" y="3180"/>
                  </a:lnTo>
                  <a:lnTo>
                    <a:pt x="387" y="3126"/>
                  </a:lnTo>
                  <a:lnTo>
                    <a:pt x="407" y="3072"/>
                  </a:lnTo>
                  <a:lnTo>
                    <a:pt x="427" y="3018"/>
                  </a:lnTo>
                  <a:lnTo>
                    <a:pt x="448" y="2964"/>
                  </a:lnTo>
                  <a:lnTo>
                    <a:pt x="469" y="2912"/>
                  </a:lnTo>
                  <a:lnTo>
                    <a:pt x="491" y="2859"/>
                  </a:lnTo>
                  <a:lnTo>
                    <a:pt x="513" y="2807"/>
                  </a:lnTo>
                  <a:lnTo>
                    <a:pt x="535" y="2755"/>
                  </a:lnTo>
                  <a:lnTo>
                    <a:pt x="558" y="2703"/>
                  </a:lnTo>
                  <a:lnTo>
                    <a:pt x="583" y="2652"/>
                  </a:lnTo>
                  <a:lnTo>
                    <a:pt x="607" y="2601"/>
                  </a:lnTo>
                  <a:lnTo>
                    <a:pt x="632" y="2551"/>
                  </a:lnTo>
                  <a:lnTo>
                    <a:pt x="658" y="2501"/>
                  </a:lnTo>
                  <a:lnTo>
                    <a:pt x="684" y="2451"/>
                  </a:lnTo>
                  <a:lnTo>
                    <a:pt x="710" y="2402"/>
                  </a:lnTo>
                  <a:lnTo>
                    <a:pt x="738" y="2352"/>
                  </a:lnTo>
                  <a:lnTo>
                    <a:pt x="765" y="2304"/>
                  </a:lnTo>
                  <a:lnTo>
                    <a:pt x="793" y="2256"/>
                  </a:lnTo>
                  <a:lnTo>
                    <a:pt x="822" y="2208"/>
                  </a:lnTo>
                  <a:lnTo>
                    <a:pt x="851" y="2160"/>
                  </a:lnTo>
                  <a:lnTo>
                    <a:pt x="880" y="2114"/>
                  </a:lnTo>
                  <a:lnTo>
                    <a:pt x="910" y="2067"/>
                  </a:lnTo>
                  <a:lnTo>
                    <a:pt x="941" y="2021"/>
                  </a:lnTo>
                  <a:lnTo>
                    <a:pt x="971" y="1975"/>
                  </a:lnTo>
                  <a:lnTo>
                    <a:pt x="1003" y="1931"/>
                  </a:lnTo>
                  <a:lnTo>
                    <a:pt x="1035" y="1885"/>
                  </a:lnTo>
                  <a:lnTo>
                    <a:pt x="1068" y="1841"/>
                  </a:lnTo>
                  <a:lnTo>
                    <a:pt x="1101" y="1797"/>
                  </a:lnTo>
                  <a:lnTo>
                    <a:pt x="1134" y="1753"/>
                  </a:lnTo>
                  <a:lnTo>
                    <a:pt x="1168" y="1710"/>
                  </a:lnTo>
                  <a:lnTo>
                    <a:pt x="1202" y="1667"/>
                  </a:lnTo>
                  <a:lnTo>
                    <a:pt x="1237" y="1625"/>
                  </a:lnTo>
                  <a:lnTo>
                    <a:pt x="1272" y="1583"/>
                  </a:lnTo>
                  <a:lnTo>
                    <a:pt x="1307" y="1543"/>
                  </a:lnTo>
                  <a:lnTo>
                    <a:pt x="1344" y="1502"/>
                  </a:lnTo>
                  <a:lnTo>
                    <a:pt x="1380" y="1461"/>
                  </a:lnTo>
                  <a:lnTo>
                    <a:pt x="1417" y="1422"/>
                  </a:lnTo>
                  <a:lnTo>
                    <a:pt x="1454" y="1382"/>
                  </a:lnTo>
                  <a:lnTo>
                    <a:pt x="1492" y="1344"/>
                  </a:lnTo>
                  <a:lnTo>
                    <a:pt x="1530" y="1305"/>
                  </a:lnTo>
                  <a:lnTo>
                    <a:pt x="1569" y="1268"/>
                  </a:lnTo>
                  <a:lnTo>
                    <a:pt x="1608" y="1230"/>
                  </a:lnTo>
                  <a:lnTo>
                    <a:pt x="1646" y="1193"/>
                  </a:lnTo>
                  <a:lnTo>
                    <a:pt x="1687" y="1157"/>
                  </a:lnTo>
                  <a:lnTo>
                    <a:pt x="1726" y="1122"/>
                  </a:lnTo>
                  <a:lnTo>
                    <a:pt x="1767" y="1087"/>
                  </a:lnTo>
                  <a:lnTo>
                    <a:pt x="1808" y="1052"/>
                  </a:lnTo>
                  <a:lnTo>
                    <a:pt x="1849" y="1018"/>
                  </a:lnTo>
                  <a:lnTo>
                    <a:pt x="1891" y="984"/>
                  </a:lnTo>
                  <a:lnTo>
                    <a:pt x="1933" y="951"/>
                  </a:lnTo>
                  <a:lnTo>
                    <a:pt x="1975" y="918"/>
                  </a:lnTo>
                  <a:lnTo>
                    <a:pt x="2018" y="887"/>
                  </a:lnTo>
                  <a:lnTo>
                    <a:pt x="2061" y="855"/>
                  </a:lnTo>
                  <a:lnTo>
                    <a:pt x="2105" y="824"/>
                  </a:lnTo>
                  <a:lnTo>
                    <a:pt x="2149" y="794"/>
                  </a:lnTo>
                  <a:lnTo>
                    <a:pt x="2193" y="765"/>
                  </a:lnTo>
                  <a:lnTo>
                    <a:pt x="2238" y="735"/>
                  </a:lnTo>
                  <a:lnTo>
                    <a:pt x="2282" y="707"/>
                  </a:lnTo>
                  <a:lnTo>
                    <a:pt x="2328" y="679"/>
                  </a:lnTo>
                  <a:lnTo>
                    <a:pt x="2373" y="651"/>
                  </a:lnTo>
                  <a:lnTo>
                    <a:pt x="2419" y="625"/>
                  </a:lnTo>
                  <a:lnTo>
                    <a:pt x="2465" y="599"/>
                  </a:lnTo>
                  <a:lnTo>
                    <a:pt x="2512" y="573"/>
                  </a:lnTo>
                  <a:lnTo>
                    <a:pt x="2558" y="549"/>
                  </a:lnTo>
                  <a:lnTo>
                    <a:pt x="2605" y="525"/>
                  </a:lnTo>
                  <a:lnTo>
                    <a:pt x="2653" y="501"/>
                  </a:lnTo>
                  <a:lnTo>
                    <a:pt x="2700" y="477"/>
                  </a:lnTo>
                  <a:lnTo>
                    <a:pt x="2749" y="456"/>
                  </a:lnTo>
                  <a:lnTo>
                    <a:pt x="2797" y="434"/>
                  </a:lnTo>
                  <a:lnTo>
                    <a:pt x="2846" y="413"/>
                  </a:lnTo>
                  <a:lnTo>
                    <a:pt x="2894" y="392"/>
                  </a:lnTo>
                  <a:lnTo>
                    <a:pt x="2943" y="372"/>
                  </a:lnTo>
                  <a:lnTo>
                    <a:pt x="2993" y="353"/>
                  </a:lnTo>
                  <a:lnTo>
                    <a:pt x="3042" y="335"/>
                  </a:lnTo>
                  <a:lnTo>
                    <a:pt x="3093" y="317"/>
                  </a:lnTo>
                  <a:lnTo>
                    <a:pt x="3142" y="300"/>
                  </a:lnTo>
                  <a:lnTo>
                    <a:pt x="3193" y="284"/>
                  </a:lnTo>
                  <a:lnTo>
                    <a:pt x="3244" y="268"/>
                  </a:lnTo>
                  <a:lnTo>
                    <a:pt x="3295" y="252"/>
                  </a:lnTo>
                  <a:lnTo>
                    <a:pt x="3346" y="239"/>
                  </a:lnTo>
                  <a:lnTo>
                    <a:pt x="3397" y="224"/>
                  </a:lnTo>
                  <a:lnTo>
                    <a:pt x="3449" y="211"/>
                  </a:lnTo>
                  <a:lnTo>
                    <a:pt x="3501" y="199"/>
                  </a:lnTo>
                  <a:lnTo>
                    <a:pt x="3553" y="188"/>
                  </a:lnTo>
                  <a:lnTo>
                    <a:pt x="3605" y="176"/>
                  </a:lnTo>
                  <a:lnTo>
                    <a:pt x="3658" y="166"/>
                  </a:lnTo>
                  <a:lnTo>
                    <a:pt x="3710" y="157"/>
                  </a:lnTo>
                  <a:lnTo>
                    <a:pt x="3764" y="148"/>
                  </a:lnTo>
                  <a:lnTo>
                    <a:pt x="3817" y="140"/>
                  </a:lnTo>
                  <a:lnTo>
                    <a:pt x="3870" y="133"/>
                  </a:lnTo>
                  <a:lnTo>
                    <a:pt x="3924" y="127"/>
                  </a:lnTo>
                  <a:lnTo>
                    <a:pt x="3977" y="121"/>
                  </a:lnTo>
                  <a:lnTo>
                    <a:pt x="4032" y="116"/>
                  </a:lnTo>
                  <a:lnTo>
                    <a:pt x="4086" y="112"/>
                  </a:lnTo>
                  <a:lnTo>
                    <a:pt x="4140" y="109"/>
                  </a:lnTo>
                  <a:lnTo>
                    <a:pt x="4195" y="105"/>
                  </a:lnTo>
                  <a:lnTo>
                    <a:pt x="4250" y="103"/>
                  </a:lnTo>
                  <a:lnTo>
                    <a:pt x="4304" y="103"/>
                  </a:lnTo>
                  <a:lnTo>
                    <a:pt x="4359" y="102"/>
                  </a:lnTo>
                  <a:lnTo>
                    <a:pt x="4359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69" name="Freeform 71"/>
            <p:cNvSpPr>
              <a:spLocks/>
            </p:cNvSpPr>
            <p:nvPr/>
          </p:nvSpPr>
          <p:spPr bwMode="auto">
            <a:xfrm>
              <a:off x="4264" y="1771"/>
              <a:ext cx="485" cy="487"/>
            </a:xfrm>
            <a:custGeom>
              <a:avLst/>
              <a:gdLst>
                <a:gd name="T0" fmla="*/ 0 w 2905"/>
                <a:gd name="T1" fmla="*/ 0 h 3409"/>
                <a:gd name="T2" fmla="*/ 0 w 2905"/>
                <a:gd name="T3" fmla="*/ 0 h 3409"/>
                <a:gd name="T4" fmla="*/ 0 w 2905"/>
                <a:gd name="T5" fmla="*/ 0 h 3409"/>
                <a:gd name="T6" fmla="*/ 0 w 2905"/>
                <a:gd name="T7" fmla="*/ 0 h 3409"/>
                <a:gd name="T8" fmla="*/ 0 w 2905"/>
                <a:gd name="T9" fmla="*/ 0 h 3409"/>
                <a:gd name="T10" fmla="*/ 0 w 2905"/>
                <a:gd name="T11" fmla="*/ 0 h 3409"/>
                <a:gd name="T12" fmla="*/ 0 w 2905"/>
                <a:gd name="T13" fmla="*/ 0 h 3409"/>
                <a:gd name="T14" fmla="*/ 0 w 2905"/>
                <a:gd name="T15" fmla="*/ 0 h 3409"/>
                <a:gd name="T16" fmla="*/ 0 w 2905"/>
                <a:gd name="T17" fmla="*/ 0 h 3409"/>
                <a:gd name="T18" fmla="*/ 0 w 2905"/>
                <a:gd name="T19" fmla="*/ 0 h 34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05"/>
                <a:gd name="T31" fmla="*/ 0 h 3409"/>
                <a:gd name="T32" fmla="*/ 2905 w 2905"/>
                <a:gd name="T33" fmla="*/ 3409 h 340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05" h="3409">
                  <a:moveTo>
                    <a:pt x="95" y="3357"/>
                  </a:moveTo>
                  <a:lnTo>
                    <a:pt x="85" y="3409"/>
                  </a:lnTo>
                  <a:lnTo>
                    <a:pt x="2905" y="69"/>
                  </a:lnTo>
                  <a:lnTo>
                    <a:pt x="2838" y="0"/>
                  </a:lnTo>
                  <a:lnTo>
                    <a:pt x="19" y="3339"/>
                  </a:lnTo>
                  <a:lnTo>
                    <a:pt x="9" y="3391"/>
                  </a:lnTo>
                  <a:lnTo>
                    <a:pt x="19" y="3339"/>
                  </a:lnTo>
                  <a:lnTo>
                    <a:pt x="0" y="3362"/>
                  </a:lnTo>
                  <a:lnTo>
                    <a:pt x="9" y="3391"/>
                  </a:lnTo>
                  <a:lnTo>
                    <a:pt x="95" y="3357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0" name="Freeform 72"/>
            <p:cNvSpPr>
              <a:spLocks/>
            </p:cNvSpPr>
            <p:nvPr/>
          </p:nvSpPr>
          <p:spPr bwMode="auto">
            <a:xfrm>
              <a:off x="4266" y="2251"/>
              <a:ext cx="133" cy="333"/>
            </a:xfrm>
            <a:custGeom>
              <a:avLst/>
              <a:gdLst>
                <a:gd name="T0" fmla="*/ 0 w 799"/>
                <a:gd name="T1" fmla="*/ 0 h 2329"/>
                <a:gd name="T2" fmla="*/ 0 w 799"/>
                <a:gd name="T3" fmla="*/ 0 h 2329"/>
                <a:gd name="T4" fmla="*/ 0 w 799"/>
                <a:gd name="T5" fmla="*/ 0 h 2329"/>
                <a:gd name="T6" fmla="*/ 0 w 799"/>
                <a:gd name="T7" fmla="*/ 0 h 2329"/>
                <a:gd name="T8" fmla="*/ 0 w 799"/>
                <a:gd name="T9" fmla="*/ 0 h 2329"/>
                <a:gd name="T10" fmla="*/ 0 w 799"/>
                <a:gd name="T11" fmla="*/ 0 h 2329"/>
                <a:gd name="T12" fmla="*/ 0 w 799"/>
                <a:gd name="T13" fmla="*/ 0 h 2329"/>
                <a:gd name="T14" fmla="*/ 0 w 799"/>
                <a:gd name="T15" fmla="*/ 0 h 2329"/>
                <a:gd name="T16" fmla="*/ 0 w 799"/>
                <a:gd name="T17" fmla="*/ 0 h 2329"/>
                <a:gd name="T18" fmla="*/ 0 w 799"/>
                <a:gd name="T19" fmla="*/ 0 h 23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99"/>
                <a:gd name="T31" fmla="*/ 0 h 2329"/>
                <a:gd name="T32" fmla="*/ 799 w 799"/>
                <a:gd name="T33" fmla="*/ 2329 h 23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99" h="2329">
                  <a:moveTo>
                    <a:pt x="736" y="2211"/>
                  </a:moveTo>
                  <a:lnTo>
                    <a:pt x="799" y="2240"/>
                  </a:lnTo>
                  <a:lnTo>
                    <a:pt x="86" y="0"/>
                  </a:lnTo>
                  <a:lnTo>
                    <a:pt x="0" y="34"/>
                  </a:lnTo>
                  <a:lnTo>
                    <a:pt x="713" y="2274"/>
                  </a:lnTo>
                  <a:lnTo>
                    <a:pt x="777" y="2302"/>
                  </a:lnTo>
                  <a:lnTo>
                    <a:pt x="713" y="2274"/>
                  </a:lnTo>
                  <a:lnTo>
                    <a:pt x="731" y="2329"/>
                  </a:lnTo>
                  <a:lnTo>
                    <a:pt x="777" y="2302"/>
                  </a:lnTo>
                  <a:lnTo>
                    <a:pt x="736" y="2211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1" name="Freeform 73"/>
            <p:cNvSpPr>
              <a:spLocks/>
            </p:cNvSpPr>
            <p:nvPr/>
          </p:nvSpPr>
          <p:spPr bwMode="auto">
            <a:xfrm>
              <a:off x="4389" y="2242"/>
              <a:ext cx="663" cy="338"/>
            </a:xfrm>
            <a:custGeom>
              <a:avLst/>
              <a:gdLst>
                <a:gd name="T0" fmla="*/ 0 w 3980"/>
                <a:gd name="T1" fmla="*/ 0 h 2368"/>
                <a:gd name="T2" fmla="*/ 0 w 3980"/>
                <a:gd name="T3" fmla="*/ 0 h 2368"/>
                <a:gd name="T4" fmla="*/ 0 w 3980"/>
                <a:gd name="T5" fmla="*/ 0 h 2368"/>
                <a:gd name="T6" fmla="*/ 0 w 3980"/>
                <a:gd name="T7" fmla="*/ 0 h 2368"/>
                <a:gd name="T8" fmla="*/ 0 w 3980"/>
                <a:gd name="T9" fmla="*/ 0 h 2368"/>
                <a:gd name="T10" fmla="*/ 0 w 3980"/>
                <a:gd name="T11" fmla="*/ 0 h 23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80"/>
                <a:gd name="T19" fmla="*/ 0 h 2368"/>
                <a:gd name="T20" fmla="*/ 3980 w 3980"/>
                <a:gd name="T21" fmla="*/ 2368 h 23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80" h="2368">
                  <a:moveTo>
                    <a:pt x="3959" y="45"/>
                  </a:moveTo>
                  <a:lnTo>
                    <a:pt x="3938" y="0"/>
                  </a:lnTo>
                  <a:lnTo>
                    <a:pt x="0" y="2277"/>
                  </a:lnTo>
                  <a:lnTo>
                    <a:pt x="41" y="2368"/>
                  </a:lnTo>
                  <a:lnTo>
                    <a:pt x="3980" y="90"/>
                  </a:lnTo>
                  <a:lnTo>
                    <a:pt x="3959" y="45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2" name="Freeform 74"/>
            <p:cNvSpPr>
              <a:spLocks/>
            </p:cNvSpPr>
            <p:nvPr/>
          </p:nvSpPr>
          <p:spPr bwMode="auto">
            <a:xfrm>
              <a:off x="4694" y="2339"/>
              <a:ext cx="528" cy="306"/>
            </a:xfrm>
            <a:custGeom>
              <a:avLst/>
              <a:gdLst>
                <a:gd name="T0" fmla="*/ 0 w 3171"/>
                <a:gd name="T1" fmla="*/ 0 h 2138"/>
                <a:gd name="T2" fmla="*/ 0 w 3171"/>
                <a:gd name="T3" fmla="*/ 0 h 2138"/>
                <a:gd name="T4" fmla="*/ 0 w 3171"/>
                <a:gd name="T5" fmla="*/ 0 h 2138"/>
                <a:gd name="T6" fmla="*/ 0 w 3171"/>
                <a:gd name="T7" fmla="*/ 0 h 2138"/>
                <a:gd name="T8" fmla="*/ 0 w 3171"/>
                <a:gd name="T9" fmla="*/ 0 h 2138"/>
                <a:gd name="T10" fmla="*/ 0 w 3171"/>
                <a:gd name="T11" fmla="*/ 0 h 21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71"/>
                <a:gd name="T19" fmla="*/ 0 h 2138"/>
                <a:gd name="T20" fmla="*/ 3171 w 3171"/>
                <a:gd name="T21" fmla="*/ 2138 h 213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71" h="2138">
                  <a:moveTo>
                    <a:pt x="3147" y="43"/>
                  </a:moveTo>
                  <a:lnTo>
                    <a:pt x="3125" y="0"/>
                  </a:lnTo>
                  <a:lnTo>
                    <a:pt x="0" y="2049"/>
                  </a:lnTo>
                  <a:lnTo>
                    <a:pt x="45" y="2138"/>
                  </a:lnTo>
                  <a:lnTo>
                    <a:pt x="3171" y="87"/>
                  </a:lnTo>
                  <a:lnTo>
                    <a:pt x="3147" y="43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3" name="Freeform 75"/>
            <p:cNvSpPr>
              <a:spLocks/>
            </p:cNvSpPr>
            <p:nvPr/>
          </p:nvSpPr>
          <p:spPr bwMode="auto">
            <a:xfrm>
              <a:off x="4970" y="1841"/>
              <a:ext cx="356" cy="216"/>
            </a:xfrm>
            <a:custGeom>
              <a:avLst/>
              <a:gdLst>
                <a:gd name="T0" fmla="*/ 0 w 2136"/>
                <a:gd name="T1" fmla="*/ 0 h 1515"/>
                <a:gd name="T2" fmla="*/ 0 w 2136"/>
                <a:gd name="T3" fmla="*/ 0 h 1515"/>
                <a:gd name="T4" fmla="*/ 0 w 2136"/>
                <a:gd name="T5" fmla="*/ 0 h 1515"/>
                <a:gd name="T6" fmla="*/ 0 w 2136"/>
                <a:gd name="T7" fmla="*/ 0 h 1515"/>
                <a:gd name="T8" fmla="*/ 0 w 2136"/>
                <a:gd name="T9" fmla="*/ 0 h 1515"/>
                <a:gd name="T10" fmla="*/ 0 w 2136"/>
                <a:gd name="T11" fmla="*/ 0 h 1515"/>
                <a:gd name="T12" fmla="*/ 0 w 2136"/>
                <a:gd name="T13" fmla="*/ 0 h 1515"/>
                <a:gd name="T14" fmla="*/ 0 w 2136"/>
                <a:gd name="T15" fmla="*/ 0 h 1515"/>
                <a:gd name="T16" fmla="*/ 0 w 2136"/>
                <a:gd name="T17" fmla="*/ 0 h 1515"/>
                <a:gd name="T18" fmla="*/ 0 w 2136"/>
                <a:gd name="T19" fmla="*/ 0 h 15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36"/>
                <a:gd name="T31" fmla="*/ 0 h 1515"/>
                <a:gd name="T32" fmla="*/ 2136 w 2136"/>
                <a:gd name="T33" fmla="*/ 1515 h 15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36" h="1515">
                  <a:moveTo>
                    <a:pt x="104" y="90"/>
                  </a:moveTo>
                  <a:lnTo>
                    <a:pt x="35" y="141"/>
                  </a:lnTo>
                  <a:lnTo>
                    <a:pt x="2090" y="1515"/>
                  </a:lnTo>
                  <a:lnTo>
                    <a:pt x="2136" y="1428"/>
                  </a:lnTo>
                  <a:lnTo>
                    <a:pt x="82" y="54"/>
                  </a:lnTo>
                  <a:lnTo>
                    <a:pt x="13" y="105"/>
                  </a:lnTo>
                  <a:lnTo>
                    <a:pt x="82" y="54"/>
                  </a:lnTo>
                  <a:lnTo>
                    <a:pt x="0" y="0"/>
                  </a:lnTo>
                  <a:lnTo>
                    <a:pt x="13" y="105"/>
                  </a:lnTo>
                  <a:lnTo>
                    <a:pt x="104" y="9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4" name="Freeform 76"/>
            <p:cNvSpPr>
              <a:spLocks/>
            </p:cNvSpPr>
            <p:nvPr/>
          </p:nvSpPr>
          <p:spPr bwMode="auto">
            <a:xfrm>
              <a:off x="4972" y="1853"/>
              <a:ext cx="75" cy="389"/>
            </a:xfrm>
            <a:custGeom>
              <a:avLst/>
              <a:gdLst>
                <a:gd name="T0" fmla="*/ 0 w 446"/>
                <a:gd name="T1" fmla="*/ 0 h 2717"/>
                <a:gd name="T2" fmla="*/ 0 w 446"/>
                <a:gd name="T3" fmla="*/ 0 h 2717"/>
                <a:gd name="T4" fmla="*/ 0 w 446"/>
                <a:gd name="T5" fmla="*/ 0 h 2717"/>
                <a:gd name="T6" fmla="*/ 0 w 446"/>
                <a:gd name="T7" fmla="*/ 0 h 2717"/>
                <a:gd name="T8" fmla="*/ 0 w 446"/>
                <a:gd name="T9" fmla="*/ 0 h 2717"/>
                <a:gd name="T10" fmla="*/ 0 w 446"/>
                <a:gd name="T11" fmla="*/ 0 h 27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6"/>
                <a:gd name="T19" fmla="*/ 0 h 2717"/>
                <a:gd name="T20" fmla="*/ 446 w 446"/>
                <a:gd name="T21" fmla="*/ 2717 h 27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6" h="2717">
                  <a:moveTo>
                    <a:pt x="402" y="2710"/>
                  </a:moveTo>
                  <a:lnTo>
                    <a:pt x="446" y="2702"/>
                  </a:lnTo>
                  <a:lnTo>
                    <a:pt x="91" y="0"/>
                  </a:lnTo>
                  <a:lnTo>
                    <a:pt x="0" y="15"/>
                  </a:lnTo>
                  <a:lnTo>
                    <a:pt x="356" y="2717"/>
                  </a:lnTo>
                  <a:lnTo>
                    <a:pt x="402" y="271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5" name="Freeform 77"/>
            <p:cNvSpPr>
              <a:spLocks/>
            </p:cNvSpPr>
            <p:nvPr/>
          </p:nvSpPr>
          <p:spPr bwMode="auto">
            <a:xfrm>
              <a:off x="5375" y="1663"/>
              <a:ext cx="227" cy="188"/>
            </a:xfrm>
            <a:custGeom>
              <a:avLst/>
              <a:gdLst>
                <a:gd name="T0" fmla="*/ 0 w 1361"/>
                <a:gd name="T1" fmla="*/ 0 h 1317"/>
                <a:gd name="T2" fmla="*/ 0 w 1361"/>
                <a:gd name="T3" fmla="*/ 0 h 1317"/>
                <a:gd name="T4" fmla="*/ 0 w 1361"/>
                <a:gd name="T5" fmla="*/ 0 h 1317"/>
                <a:gd name="T6" fmla="*/ 0 w 1361"/>
                <a:gd name="T7" fmla="*/ 0 h 1317"/>
                <a:gd name="T8" fmla="*/ 0 w 1361"/>
                <a:gd name="T9" fmla="*/ 0 h 1317"/>
                <a:gd name="T10" fmla="*/ 0 w 1361"/>
                <a:gd name="T11" fmla="*/ 0 h 1317"/>
                <a:gd name="T12" fmla="*/ 0 w 1361"/>
                <a:gd name="T13" fmla="*/ 0 h 1317"/>
                <a:gd name="T14" fmla="*/ 0 w 1361"/>
                <a:gd name="T15" fmla="*/ 0 h 1317"/>
                <a:gd name="T16" fmla="*/ 0 w 1361"/>
                <a:gd name="T17" fmla="*/ 0 h 1317"/>
                <a:gd name="T18" fmla="*/ 0 w 1361"/>
                <a:gd name="T19" fmla="*/ 0 h 1317"/>
                <a:gd name="T20" fmla="*/ 0 w 1361"/>
                <a:gd name="T21" fmla="*/ 0 h 1317"/>
                <a:gd name="T22" fmla="*/ 0 w 1361"/>
                <a:gd name="T23" fmla="*/ 0 h 1317"/>
                <a:gd name="T24" fmla="*/ 0 w 1361"/>
                <a:gd name="T25" fmla="*/ 0 h 1317"/>
                <a:gd name="T26" fmla="*/ 0 w 1361"/>
                <a:gd name="T27" fmla="*/ 0 h 1317"/>
                <a:gd name="T28" fmla="*/ 0 w 1361"/>
                <a:gd name="T29" fmla="*/ 0 h 1317"/>
                <a:gd name="T30" fmla="*/ 0 w 1361"/>
                <a:gd name="T31" fmla="*/ 0 h 1317"/>
                <a:gd name="T32" fmla="*/ 0 w 1361"/>
                <a:gd name="T33" fmla="*/ 0 h 1317"/>
                <a:gd name="T34" fmla="*/ 0 w 1361"/>
                <a:gd name="T35" fmla="*/ 0 h 1317"/>
                <a:gd name="T36" fmla="*/ 0 w 1361"/>
                <a:gd name="T37" fmla="*/ 0 h 1317"/>
                <a:gd name="T38" fmla="*/ 0 w 1361"/>
                <a:gd name="T39" fmla="*/ 0 h 1317"/>
                <a:gd name="T40" fmla="*/ 0 w 1361"/>
                <a:gd name="T41" fmla="*/ 0 h 1317"/>
                <a:gd name="T42" fmla="*/ 0 w 1361"/>
                <a:gd name="T43" fmla="*/ 0 h 1317"/>
                <a:gd name="T44" fmla="*/ 0 w 1361"/>
                <a:gd name="T45" fmla="*/ 0 h 1317"/>
                <a:gd name="T46" fmla="*/ 0 w 1361"/>
                <a:gd name="T47" fmla="*/ 0 h 1317"/>
                <a:gd name="T48" fmla="*/ 0 w 1361"/>
                <a:gd name="T49" fmla="*/ 0 h 1317"/>
                <a:gd name="T50" fmla="*/ 0 w 1361"/>
                <a:gd name="T51" fmla="*/ 0 h 1317"/>
                <a:gd name="T52" fmla="*/ 0 w 1361"/>
                <a:gd name="T53" fmla="*/ 0 h 1317"/>
                <a:gd name="T54" fmla="*/ 0 w 1361"/>
                <a:gd name="T55" fmla="*/ 0 h 1317"/>
                <a:gd name="T56" fmla="*/ 0 w 1361"/>
                <a:gd name="T57" fmla="*/ 0 h 1317"/>
                <a:gd name="T58" fmla="*/ 0 w 1361"/>
                <a:gd name="T59" fmla="*/ 0 h 1317"/>
                <a:gd name="T60" fmla="*/ 0 w 1361"/>
                <a:gd name="T61" fmla="*/ 0 h 1317"/>
                <a:gd name="T62" fmla="*/ 0 w 1361"/>
                <a:gd name="T63" fmla="*/ 0 h 1317"/>
                <a:gd name="T64" fmla="*/ 0 w 1361"/>
                <a:gd name="T65" fmla="*/ 0 h 1317"/>
                <a:gd name="T66" fmla="*/ 0 w 1361"/>
                <a:gd name="T67" fmla="*/ 0 h 1317"/>
                <a:gd name="T68" fmla="*/ 0 w 1361"/>
                <a:gd name="T69" fmla="*/ 0 h 1317"/>
                <a:gd name="T70" fmla="*/ 0 w 1361"/>
                <a:gd name="T71" fmla="*/ 0 h 1317"/>
                <a:gd name="T72" fmla="*/ 0 w 1361"/>
                <a:gd name="T73" fmla="*/ 0 h 1317"/>
                <a:gd name="T74" fmla="*/ 0 w 1361"/>
                <a:gd name="T75" fmla="*/ 0 h 1317"/>
                <a:gd name="T76" fmla="*/ 0 w 1361"/>
                <a:gd name="T77" fmla="*/ 0 h 1317"/>
                <a:gd name="T78" fmla="*/ 0 w 1361"/>
                <a:gd name="T79" fmla="*/ 0 h 1317"/>
                <a:gd name="T80" fmla="*/ 0 w 1361"/>
                <a:gd name="T81" fmla="*/ 0 h 1317"/>
                <a:gd name="T82" fmla="*/ 0 w 1361"/>
                <a:gd name="T83" fmla="*/ 0 h 1317"/>
                <a:gd name="T84" fmla="*/ 0 w 1361"/>
                <a:gd name="T85" fmla="*/ 0 h 1317"/>
                <a:gd name="T86" fmla="*/ 0 w 1361"/>
                <a:gd name="T87" fmla="*/ 0 h 1317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361"/>
                <a:gd name="T133" fmla="*/ 0 h 1317"/>
                <a:gd name="T134" fmla="*/ 1361 w 1361"/>
                <a:gd name="T135" fmla="*/ 1317 h 1317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361" h="1317">
                  <a:moveTo>
                    <a:pt x="1361" y="0"/>
                  </a:moveTo>
                  <a:lnTo>
                    <a:pt x="625" y="1317"/>
                  </a:lnTo>
                  <a:lnTo>
                    <a:pt x="624" y="1307"/>
                  </a:lnTo>
                  <a:lnTo>
                    <a:pt x="622" y="1296"/>
                  </a:lnTo>
                  <a:lnTo>
                    <a:pt x="621" y="1285"/>
                  </a:lnTo>
                  <a:lnTo>
                    <a:pt x="619" y="1275"/>
                  </a:lnTo>
                  <a:lnTo>
                    <a:pt x="618" y="1265"/>
                  </a:lnTo>
                  <a:lnTo>
                    <a:pt x="616" y="1254"/>
                  </a:lnTo>
                  <a:lnTo>
                    <a:pt x="614" y="1244"/>
                  </a:lnTo>
                  <a:lnTo>
                    <a:pt x="613" y="1233"/>
                  </a:lnTo>
                  <a:lnTo>
                    <a:pt x="611" y="1223"/>
                  </a:lnTo>
                  <a:lnTo>
                    <a:pt x="609" y="1213"/>
                  </a:lnTo>
                  <a:lnTo>
                    <a:pt x="607" y="1203"/>
                  </a:lnTo>
                  <a:lnTo>
                    <a:pt x="605" y="1193"/>
                  </a:lnTo>
                  <a:lnTo>
                    <a:pt x="603" y="1184"/>
                  </a:lnTo>
                  <a:lnTo>
                    <a:pt x="601" y="1173"/>
                  </a:lnTo>
                  <a:lnTo>
                    <a:pt x="599" y="1163"/>
                  </a:lnTo>
                  <a:lnTo>
                    <a:pt x="597" y="1153"/>
                  </a:lnTo>
                  <a:lnTo>
                    <a:pt x="594" y="1143"/>
                  </a:lnTo>
                  <a:lnTo>
                    <a:pt x="592" y="1134"/>
                  </a:lnTo>
                  <a:lnTo>
                    <a:pt x="590" y="1124"/>
                  </a:lnTo>
                  <a:lnTo>
                    <a:pt x="587" y="1114"/>
                  </a:lnTo>
                  <a:lnTo>
                    <a:pt x="585" y="1104"/>
                  </a:lnTo>
                  <a:lnTo>
                    <a:pt x="582" y="1094"/>
                  </a:lnTo>
                  <a:lnTo>
                    <a:pt x="580" y="1085"/>
                  </a:lnTo>
                  <a:lnTo>
                    <a:pt x="577" y="1075"/>
                  </a:lnTo>
                  <a:lnTo>
                    <a:pt x="574" y="1066"/>
                  </a:lnTo>
                  <a:lnTo>
                    <a:pt x="572" y="1057"/>
                  </a:lnTo>
                  <a:lnTo>
                    <a:pt x="568" y="1047"/>
                  </a:lnTo>
                  <a:lnTo>
                    <a:pt x="565" y="1038"/>
                  </a:lnTo>
                  <a:lnTo>
                    <a:pt x="562" y="1029"/>
                  </a:lnTo>
                  <a:lnTo>
                    <a:pt x="559" y="1019"/>
                  </a:lnTo>
                  <a:lnTo>
                    <a:pt x="556" y="1009"/>
                  </a:lnTo>
                  <a:lnTo>
                    <a:pt x="553" y="1000"/>
                  </a:lnTo>
                  <a:lnTo>
                    <a:pt x="550" y="991"/>
                  </a:lnTo>
                  <a:lnTo>
                    <a:pt x="547" y="982"/>
                  </a:lnTo>
                  <a:lnTo>
                    <a:pt x="543" y="973"/>
                  </a:lnTo>
                  <a:lnTo>
                    <a:pt x="540" y="964"/>
                  </a:lnTo>
                  <a:lnTo>
                    <a:pt x="537" y="955"/>
                  </a:lnTo>
                  <a:lnTo>
                    <a:pt x="533" y="946"/>
                  </a:lnTo>
                  <a:lnTo>
                    <a:pt x="530" y="937"/>
                  </a:lnTo>
                  <a:lnTo>
                    <a:pt x="527" y="928"/>
                  </a:lnTo>
                  <a:lnTo>
                    <a:pt x="523" y="919"/>
                  </a:lnTo>
                  <a:lnTo>
                    <a:pt x="519" y="910"/>
                  </a:lnTo>
                  <a:lnTo>
                    <a:pt x="516" y="902"/>
                  </a:lnTo>
                  <a:lnTo>
                    <a:pt x="512" y="893"/>
                  </a:lnTo>
                  <a:lnTo>
                    <a:pt x="508" y="884"/>
                  </a:lnTo>
                  <a:lnTo>
                    <a:pt x="504" y="876"/>
                  </a:lnTo>
                  <a:lnTo>
                    <a:pt x="501" y="867"/>
                  </a:lnTo>
                  <a:lnTo>
                    <a:pt x="497" y="859"/>
                  </a:lnTo>
                  <a:lnTo>
                    <a:pt x="493" y="850"/>
                  </a:lnTo>
                  <a:lnTo>
                    <a:pt x="489" y="842"/>
                  </a:lnTo>
                  <a:lnTo>
                    <a:pt x="483" y="833"/>
                  </a:lnTo>
                  <a:lnTo>
                    <a:pt x="479" y="825"/>
                  </a:lnTo>
                  <a:lnTo>
                    <a:pt x="475" y="816"/>
                  </a:lnTo>
                  <a:lnTo>
                    <a:pt x="471" y="808"/>
                  </a:lnTo>
                  <a:lnTo>
                    <a:pt x="467" y="800"/>
                  </a:lnTo>
                  <a:lnTo>
                    <a:pt x="462" y="791"/>
                  </a:lnTo>
                  <a:lnTo>
                    <a:pt x="458" y="783"/>
                  </a:lnTo>
                  <a:lnTo>
                    <a:pt x="453" y="775"/>
                  </a:lnTo>
                  <a:lnTo>
                    <a:pt x="449" y="767"/>
                  </a:lnTo>
                  <a:lnTo>
                    <a:pt x="444" y="760"/>
                  </a:lnTo>
                  <a:lnTo>
                    <a:pt x="440" y="752"/>
                  </a:lnTo>
                  <a:lnTo>
                    <a:pt x="435" y="744"/>
                  </a:lnTo>
                  <a:lnTo>
                    <a:pt x="430" y="736"/>
                  </a:lnTo>
                  <a:lnTo>
                    <a:pt x="425" y="728"/>
                  </a:lnTo>
                  <a:lnTo>
                    <a:pt x="420" y="720"/>
                  </a:lnTo>
                  <a:lnTo>
                    <a:pt x="416" y="712"/>
                  </a:lnTo>
                  <a:lnTo>
                    <a:pt x="411" y="704"/>
                  </a:lnTo>
                  <a:lnTo>
                    <a:pt x="406" y="696"/>
                  </a:lnTo>
                  <a:lnTo>
                    <a:pt x="399" y="689"/>
                  </a:lnTo>
                  <a:lnTo>
                    <a:pt x="394" y="682"/>
                  </a:lnTo>
                  <a:lnTo>
                    <a:pt x="389" y="674"/>
                  </a:lnTo>
                  <a:lnTo>
                    <a:pt x="384" y="667"/>
                  </a:lnTo>
                  <a:lnTo>
                    <a:pt x="379" y="659"/>
                  </a:lnTo>
                  <a:lnTo>
                    <a:pt x="373" y="651"/>
                  </a:lnTo>
                  <a:lnTo>
                    <a:pt x="368" y="644"/>
                  </a:lnTo>
                  <a:lnTo>
                    <a:pt x="362" y="636"/>
                  </a:lnTo>
                  <a:lnTo>
                    <a:pt x="357" y="629"/>
                  </a:lnTo>
                  <a:lnTo>
                    <a:pt x="351" y="622"/>
                  </a:lnTo>
                  <a:lnTo>
                    <a:pt x="346" y="615"/>
                  </a:lnTo>
                  <a:lnTo>
                    <a:pt x="340" y="608"/>
                  </a:lnTo>
                  <a:lnTo>
                    <a:pt x="334" y="600"/>
                  </a:lnTo>
                  <a:lnTo>
                    <a:pt x="329" y="593"/>
                  </a:lnTo>
                  <a:lnTo>
                    <a:pt x="323" y="587"/>
                  </a:lnTo>
                  <a:lnTo>
                    <a:pt x="316" y="580"/>
                  </a:lnTo>
                  <a:lnTo>
                    <a:pt x="310" y="572"/>
                  </a:lnTo>
                  <a:lnTo>
                    <a:pt x="304" y="565"/>
                  </a:lnTo>
                  <a:lnTo>
                    <a:pt x="298" y="558"/>
                  </a:lnTo>
                  <a:lnTo>
                    <a:pt x="292" y="551"/>
                  </a:lnTo>
                  <a:lnTo>
                    <a:pt x="286" y="545"/>
                  </a:lnTo>
                  <a:lnTo>
                    <a:pt x="279" y="538"/>
                  </a:lnTo>
                  <a:lnTo>
                    <a:pt x="273" y="531"/>
                  </a:lnTo>
                  <a:lnTo>
                    <a:pt x="267" y="524"/>
                  </a:lnTo>
                  <a:lnTo>
                    <a:pt x="261" y="519"/>
                  </a:lnTo>
                  <a:lnTo>
                    <a:pt x="254" y="512"/>
                  </a:lnTo>
                  <a:lnTo>
                    <a:pt x="248" y="505"/>
                  </a:lnTo>
                  <a:lnTo>
                    <a:pt x="241" y="498"/>
                  </a:lnTo>
                  <a:lnTo>
                    <a:pt x="233" y="492"/>
                  </a:lnTo>
                  <a:lnTo>
                    <a:pt x="227" y="486"/>
                  </a:lnTo>
                  <a:lnTo>
                    <a:pt x="220" y="479"/>
                  </a:lnTo>
                  <a:lnTo>
                    <a:pt x="213" y="473"/>
                  </a:lnTo>
                  <a:lnTo>
                    <a:pt x="207" y="467"/>
                  </a:lnTo>
                  <a:lnTo>
                    <a:pt x="200" y="460"/>
                  </a:lnTo>
                  <a:lnTo>
                    <a:pt x="193" y="454"/>
                  </a:lnTo>
                  <a:lnTo>
                    <a:pt x="186" y="449"/>
                  </a:lnTo>
                  <a:lnTo>
                    <a:pt x="179" y="442"/>
                  </a:lnTo>
                  <a:lnTo>
                    <a:pt x="172" y="436"/>
                  </a:lnTo>
                  <a:lnTo>
                    <a:pt x="165" y="429"/>
                  </a:lnTo>
                  <a:lnTo>
                    <a:pt x="157" y="424"/>
                  </a:lnTo>
                  <a:lnTo>
                    <a:pt x="149" y="418"/>
                  </a:lnTo>
                  <a:lnTo>
                    <a:pt x="142" y="412"/>
                  </a:lnTo>
                  <a:lnTo>
                    <a:pt x="135" y="406"/>
                  </a:lnTo>
                  <a:lnTo>
                    <a:pt x="127" y="400"/>
                  </a:lnTo>
                  <a:lnTo>
                    <a:pt x="120" y="394"/>
                  </a:lnTo>
                  <a:lnTo>
                    <a:pt x="112" y="389"/>
                  </a:lnTo>
                  <a:lnTo>
                    <a:pt x="105" y="383"/>
                  </a:lnTo>
                  <a:lnTo>
                    <a:pt x="97" y="377"/>
                  </a:lnTo>
                  <a:lnTo>
                    <a:pt x="89" y="372"/>
                  </a:lnTo>
                  <a:lnTo>
                    <a:pt x="82" y="366"/>
                  </a:lnTo>
                  <a:lnTo>
                    <a:pt x="74" y="360"/>
                  </a:lnTo>
                  <a:lnTo>
                    <a:pt x="65" y="356"/>
                  </a:lnTo>
                  <a:lnTo>
                    <a:pt x="57" y="350"/>
                  </a:lnTo>
                  <a:lnTo>
                    <a:pt x="49" y="344"/>
                  </a:lnTo>
                  <a:lnTo>
                    <a:pt x="41" y="339"/>
                  </a:lnTo>
                  <a:lnTo>
                    <a:pt x="33" y="334"/>
                  </a:lnTo>
                  <a:lnTo>
                    <a:pt x="25" y="329"/>
                  </a:lnTo>
                  <a:lnTo>
                    <a:pt x="17" y="323"/>
                  </a:lnTo>
                  <a:lnTo>
                    <a:pt x="9" y="318"/>
                  </a:lnTo>
                  <a:lnTo>
                    <a:pt x="0" y="313"/>
                  </a:lnTo>
                  <a:lnTo>
                    <a:pt x="1361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6" name="Freeform 78"/>
            <p:cNvSpPr>
              <a:spLocks/>
            </p:cNvSpPr>
            <p:nvPr/>
          </p:nvSpPr>
          <p:spPr bwMode="auto">
            <a:xfrm>
              <a:off x="4731" y="1709"/>
              <a:ext cx="792" cy="540"/>
            </a:xfrm>
            <a:custGeom>
              <a:avLst/>
              <a:gdLst>
                <a:gd name="T0" fmla="*/ 0 w 4749"/>
                <a:gd name="T1" fmla="*/ 0 h 3780"/>
                <a:gd name="T2" fmla="*/ 0 w 4749"/>
                <a:gd name="T3" fmla="*/ 0 h 3780"/>
                <a:gd name="T4" fmla="*/ 1 w 4749"/>
                <a:gd name="T5" fmla="*/ 0 h 3780"/>
                <a:gd name="T6" fmla="*/ 1 w 4749"/>
                <a:gd name="T7" fmla="*/ 0 h 3780"/>
                <a:gd name="T8" fmla="*/ 0 w 4749"/>
                <a:gd name="T9" fmla="*/ 0 h 3780"/>
                <a:gd name="T10" fmla="*/ 0 w 4749"/>
                <a:gd name="T11" fmla="*/ 0 h 37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749"/>
                <a:gd name="T19" fmla="*/ 0 h 3780"/>
                <a:gd name="T20" fmla="*/ 4749 w 4749"/>
                <a:gd name="T21" fmla="*/ 3780 h 37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749" h="3780">
                  <a:moveTo>
                    <a:pt x="53" y="3696"/>
                  </a:moveTo>
                  <a:lnTo>
                    <a:pt x="105" y="3780"/>
                  </a:lnTo>
                  <a:lnTo>
                    <a:pt x="4749" y="168"/>
                  </a:lnTo>
                  <a:lnTo>
                    <a:pt x="4645" y="0"/>
                  </a:lnTo>
                  <a:lnTo>
                    <a:pt x="0" y="3612"/>
                  </a:lnTo>
                  <a:lnTo>
                    <a:pt x="53" y="3696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53261" name="AutoShape 79"/>
          <p:cNvSpPr>
            <a:spLocks noChangeAspect="1" noChangeArrowheads="1" noTextEdit="1"/>
          </p:cNvSpPr>
          <p:nvPr/>
        </p:nvSpPr>
        <p:spPr bwMode="auto">
          <a:xfrm>
            <a:off x="4117976" y="4076701"/>
            <a:ext cx="2625725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546192" name="Text Box 80"/>
          <p:cNvSpPr txBox="1">
            <a:spLocks noChangeArrowheads="1"/>
          </p:cNvSpPr>
          <p:nvPr/>
        </p:nvSpPr>
        <p:spPr bwMode="auto">
          <a:xfrm>
            <a:off x="8478839" y="1233489"/>
            <a:ext cx="18700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dirty="0">
                <a:solidFill>
                  <a:prstClr val="black"/>
                </a:solidFill>
                <a:latin typeface="Calibri"/>
              </a:rPr>
              <a:t>[Lowe, SIFT, 1999]</a:t>
            </a:r>
          </a:p>
        </p:txBody>
      </p:sp>
    </p:spTree>
    <p:extLst>
      <p:ext uri="{BB962C8B-B14F-4D97-AF65-F5344CB8AC3E}">
        <p14:creationId xmlns:p14="http://schemas.microsoft.com/office/powerpoint/2010/main" val="516687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6126" grpId="0" animBg="1"/>
      <p:bldP spid="3546127" grpId="0" animBg="1"/>
      <p:bldP spid="3546128" grpId="0" animBg="1"/>
      <p:bldP spid="3546130" grpId="0" build="p"/>
      <p:bldP spid="3546174" grpId="0" animBg="1"/>
      <p:bldP spid="354617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Harris-Laplace </a:t>
            </a:r>
            <a:r>
              <a:rPr lang="en-US" sz="1800"/>
              <a:t>[Mikolajczyk ‘01]</a:t>
            </a:r>
            <a:endParaRPr lang="de-CH"/>
          </a:p>
        </p:txBody>
      </p:sp>
      <p:sp>
        <p:nvSpPr>
          <p:cNvPr id="54275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 typeface="Trebuchet MS" pitchFamily="34" charset="0"/>
              <a:buAutoNum type="arabicPeriod"/>
            </a:pPr>
            <a:r>
              <a:rPr lang="en-US" sz="2800"/>
              <a:t>Initialization: Multiscale Harris corner detection</a:t>
            </a:r>
          </a:p>
        </p:txBody>
      </p:sp>
      <p:pic>
        <p:nvPicPr>
          <p:cNvPr id="5427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43139" y="3465513"/>
            <a:ext cx="1584325" cy="1270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5427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46839" y="5283201"/>
            <a:ext cx="1449387" cy="11350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56363" y="4132264"/>
            <a:ext cx="1439862" cy="1127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56363" y="2979739"/>
            <a:ext cx="1439862" cy="1127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6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56363" y="1827214"/>
            <a:ext cx="1439862" cy="1127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54281" name="Text Box 8"/>
          <p:cNvSpPr txBox="1">
            <a:spLocks noChangeArrowheads="1"/>
          </p:cNvSpPr>
          <p:nvPr/>
        </p:nvSpPr>
        <p:spPr bwMode="auto">
          <a:xfrm>
            <a:off x="5915025" y="5794375"/>
            <a:ext cx="433388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 i="1">
                <a:solidFill>
                  <a:prstClr val="black"/>
                </a:solidFill>
                <a:latin typeface="Symbol" pitchFamily="18" charset="2"/>
              </a:rPr>
              <a:t>s</a:t>
            </a:r>
            <a:endParaRPr lang="en-US" sz="1600" b="1" i="1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5915025" y="4786313"/>
            <a:ext cx="433388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 i="1">
                <a:solidFill>
                  <a:prstClr val="black"/>
                </a:solidFill>
                <a:latin typeface="Symbol" pitchFamily="18" charset="2"/>
              </a:rPr>
              <a:t>s</a:t>
            </a:r>
            <a:r>
              <a:rPr lang="pl-PL" sz="1600" b="1" i="1" baseline="30000">
                <a:solidFill>
                  <a:prstClr val="black"/>
                </a:solidFill>
                <a:latin typeface="Symbol" pitchFamily="18" charset="2"/>
              </a:rPr>
              <a:t>2</a:t>
            </a:r>
            <a:endParaRPr lang="en-US" sz="1600" b="1" i="1" baseline="30000">
              <a:solidFill>
                <a:prstClr val="black"/>
              </a:solidFill>
              <a:latin typeface="Symbol" pitchFamily="18" charset="2"/>
            </a:endParaRPr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8040689" y="5554663"/>
            <a:ext cx="2268537" cy="787400"/>
            <a:chOff x="6516688" y="5554663"/>
            <a:chExt cx="2268537" cy="787400"/>
          </a:xfrm>
        </p:grpSpPr>
        <p:pic>
          <p:nvPicPr>
            <p:cNvPr id="54303" name="Picture 10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516688" y="5554663"/>
              <a:ext cx="2268537" cy="7874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54304" name="Group 34"/>
            <p:cNvGrpSpPr>
              <a:grpSpLocks/>
            </p:cNvGrpSpPr>
            <p:nvPr/>
          </p:nvGrpSpPr>
          <p:grpSpPr bwMode="auto">
            <a:xfrm>
              <a:off x="7602538" y="5949950"/>
              <a:ext cx="180975" cy="88900"/>
              <a:chOff x="7602538" y="5949950"/>
              <a:chExt cx="180975" cy="88900"/>
            </a:xfrm>
          </p:grpSpPr>
          <p:sp>
            <p:nvSpPr>
              <p:cNvPr id="54305" name="Line 11"/>
              <p:cNvSpPr>
                <a:spLocks noChangeShapeType="1"/>
              </p:cNvSpPr>
              <p:nvPr/>
            </p:nvSpPr>
            <p:spPr bwMode="auto">
              <a:xfrm>
                <a:off x="7669213" y="5949950"/>
                <a:ext cx="71437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4306" name="Line 12"/>
              <p:cNvSpPr>
                <a:spLocks noChangeShapeType="1"/>
              </p:cNvSpPr>
              <p:nvPr/>
            </p:nvSpPr>
            <p:spPr bwMode="auto">
              <a:xfrm flipV="1">
                <a:off x="7602538" y="5965825"/>
                <a:ext cx="180975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8112125" y="4370388"/>
            <a:ext cx="2268538" cy="787400"/>
            <a:chOff x="6588125" y="4370388"/>
            <a:chExt cx="2268538" cy="787400"/>
          </a:xfrm>
        </p:grpSpPr>
        <p:pic>
          <p:nvPicPr>
            <p:cNvPr id="54299" name="Picture 1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588125" y="4370388"/>
              <a:ext cx="2268538" cy="7874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54300" name="Group 35"/>
            <p:cNvGrpSpPr>
              <a:grpSpLocks/>
            </p:cNvGrpSpPr>
            <p:nvPr/>
          </p:nvGrpSpPr>
          <p:grpSpPr bwMode="auto">
            <a:xfrm>
              <a:off x="7673975" y="4765675"/>
              <a:ext cx="180975" cy="88900"/>
              <a:chOff x="7673975" y="4765675"/>
              <a:chExt cx="180975" cy="88900"/>
            </a:xfrm>
          </p:grpSpPr>
          <p:sp>
            <p:nvSpPr>
              <p:cNvPr id="54301" name="Line 14"/>
              <p:cNvSpPr>
                <a:spLocks noChangeShapeType="1"/>
              </p:cNvSpPr>
              <p:nvPr/>
            </p:nvSpPr>
            <p:spPr bwMode="auto">
              <a:xfrm>
                <a:off x="7740650" y="4765675"/>
                <a:ext cx="71438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4302" name="Line 15"/>
              <p:cNvSpPr>
                <a:spLocks noChangeShapeType="1"/>
              </p:cNvSpPr>
              <p:nvPr/>
            </p:nvSpPr>
            <p:spPr bwMode="auto">
              <a:xfrm flipV="1">
                <a:off x="7673975" y="4781550"/>
                <a:ext cx="180975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8112125" y="3178175"/>
            <a:ext cx="2268538" cy="787400"/>
            <a:chOff x="6588125" y="3178175"/>
            <a:chExt cx="2268538" cy="787400"/>
          </a:xfrm>
        </p:grpSpPr>
        <p:pic>
          <p:nvPicPr>
            <p:cNvPr id="54295" name="Picture 16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588125" y="3178175"/>
              <a:ext cx="2268538" cy="7874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54296" name="Group 36"/>
            <p:cNvGrpSpPr>
              <a:grpSpLocks/>
            </p:cNvGrpSpPr>
            <p:nvPr/>
          </p:nvGrpSpPr>
          <p:grpSpPr bwMode="auto">
            <a:xfrm>
              <a:off x="7673975" y="3573463"/>
              <a:ext cx="180975" cy="88900"/>
              <a:chOff x="7673975" y="3573463"/>
              <a:chExt cx="180975" cy="88900"/>
            </a:xfrm>
          </p:grpSpPr>
          <p:sp>
            <p:nvSpPr>
              <p:cNvPr id="54297" name="Line 17"/>
              <p:cNvSpPr>
                <a:spLocks noChangeShapeType="1"/>
              </p:cNvSpPr>
              <p:nvPr/>
            </p:nvSpPr>
            <p:spPr bwMode="auto">
              <a:xfrm>
                <a:off x="7740650" y="3573463"/>
                <a:ext cx="71438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4298" name="Line 18"/>
              <p:cNvSpPr>
                <a:spLocks noChangeShapeType="1"/>
              </p:cNvSpPr>
              <p:nvPr/>
            </p:nvSpPr>
            <p:spPr bwMode="auto">
              <a:xfrm flipV="1">
                <a:off x="7673975" y="3589338"/>
                <a:ext cx="180975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8" name="Group 41"/>
          <p:cNvGrpSpPr>
            <a:grpSpLocks/>
          </p:cNvGrpSpPr>
          <p:nvPr/>
        </p:nvGrpSpPr>
        <p:grpSpPr bwMode="auto">
          <a:xfrm>
            <a:off x="8112125" y="2030413"/>
            <a:ext cx="2268538" cy="787400"/>
            <a:chOff x="6588125" y="2030413"/>
            <a:chExt cx="2268538" cy="787400"/>
          </a:xfrm>
        </p:grpSpPr>
        <p:pic>
          <p:nvPicPr>
            <p:cNvPr id="54291" name="Picture 19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588125" y="2030413"/>
              <a:ext cx="2268538" cy="7874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54292" name="Group 37"/>
            <p:cNvGrpSpPr>
              <a:grpSpLocks/>
            </p:cNvGrpSpPr>
            <p:nvPr/>
          </p:nvGrpSpPr>
          <p:grpSpPr bwMode="auto">
            <a:xfrm>
              <a:off x="7673975" y="2425700"/>
              <a:ext cx="180975" cy="88900"/>
              <a:chOff x="7673975" y="2425700"/>
              <a:chExt cx="180975" cy="88900"/>
            </a:xfrm>
          </p:grpSpPr>
          <p:sp>
            <p:nvSpPr>
              <p:cNvPr id="54293" name="Line 20"/>
              <p:cNvSpPr>
                <a:spLocks noChangeShapeType="1"/>
              </p:cNvSpPr>
              <p:nvPr/>
            </p:nvSpPr>
            <p:spPr bwMode="auto">
              <a:xfrm>
                <a:off x="7740650" y="2425700"/>
                <a:ext cx="71438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4294" name="Line 21"/>
              <p:cNvSpPr>
                <a:spLocks noChangeShapeType="1"/>
              </p:cNvSpPr>
              <p:nvPr/>
            </p:nvSpPr>
            <p:spPr bwMode="auto">
              <a:xfrm flipV="1">
                <a:off x="7673975" y="2441575"/>
                <a:ext cx="180975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5951539" y="3573463"/>
            <a:ext cx="433387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 i="1">
                <a:solidFill>
                  <a:prstClr val="black"/>
                </a:solidFill>
                <a:latin typeface="Symbol" pitchFamily="18" charset="2"/>
              </a:rPr>
              <a:t>s</a:t>
            </a:r>
            <a:r>
              <a:rPr lang="pl-PL" sz="1600" b="1" i="1" baseline="30000">
                <a:solidFill>
                  <a:prstClr val="black"/>
                </a:solidFill>
                <a:latin typeface="Symbol" pitchFamily="18" charset="2"/>
              </a:rPr>
              <a:t>3</a:t>
            </a:r>
            <a:endParaRPr lang="en-US" sz="1600" b="1" i="1" baseline="3000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5986464" y="2565400"/>
            <a:ext cx="433387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 i="1">
                <a:solidFill>
                  <a:prstClr val="black"/>
                </a:solidFill>
                <a:latin typeface="Symbol" pitchFamily="18" charset="2"/>
              </a:rPr>
              <a:t>s</a:t>
            </a:r>
            <a:r>
              <a:rPr lang="pl-PL" sz="1600" b="1" i="1" baseline="30000">
                <a:solidFill>
                  <a:prstClr val="black"/>
                </a:solidFill>
                <a:latin typeface="Symbol" pitchFamily="18" charset="2"/>
              </a:rPr>
              <a:t>4</a:t>
            </a:r>
            <a:endParaRPr lang="en-US" sz="1600" b="1" i="1" baseline="3000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54289" name="Text Box 24"/>
          <p:cNvSpPr txBox="1">
            <a:spLocks noChangeArrowheads="1"/>
          </p:cNvSpPr>
          <p:nvPr/>
        </p:nvSpPr>
        <p:spPr bwMode="auto">
          <a:xfrm>
            <a:off x="5292726" y="6450014"/>
            <a:ext cx="3095625" cy="3381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>
                <a:solidFill>
                  <a:prstClr val="black"/>
                </a:solidFill>
              </a:rPr>
              <a:t>Computing Harris function</a:t>
            </a:r>
            <a:endParaRPr lang="en-US" sz="1600" b="1">
              <a:solidFill>
                <a:prstClr val="black"/>
              </a:solidFill>
            </a:endParaRPr>
          </a:p>
        </p:txBody>
      </p:sp>
      <p:sp>
        <p:nvSpPr>
          <p:cNvPr id="34" name="Text Box 25"/>
          <p:cNvSpPr txBox="1">
            <a:spLocks noChangeArrowheads="1"/>
          </p:cNvSpPr>
          <p:nvPr/>
        </p:nvSpPr>
        <p:spPr bwMode="auto">
          <a:xfrm>
            <a:off x="7994651" y="6450014"/>
            <a:ext cx="2447925" cy="3381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>
                <a:solidFill>
                  <a:prstClr val="black"/>
                </a:solidFill>
              </a:rPr>
              <a:t>Detecting local maxima</a:t>
            </a:r>
            <a:endParaRPr lang="en-US" sz="1600" b="1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584828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1" grpId="0"/>
      <p:bldP spid="32" grpId="0"/>
      <p:bldP spid="3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69" t="11000" r="23958" b="31017"/>
          <a:stretch/>
        </p:blipFill>
        <p:spPr bwMode="auto">
          <a:xfrm>
            <a:off x="2286000" y="914400"/>
            <a:ext cx="7982858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 2</a:t>
            </a:r>
          </a:p>
        </p:txBody>
      </p:sp>
    </p:spTree>
    <p:extLst>
      <p:ext uri="{BB962C8B-B14F-4D97-AF65-F5344CB8AC3E}">
        <p14:creationId xmlns:p14="http://schemas.microsoft.com/office/powerpoint/2010/main" val="233582487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Harris-Laplace </a:t>
            </a:r>
            <a:r>
              <a:rPr lang="en-US" sz="1800"/>
              <a:t>[Mikolajczyk ‘01]</a:t>
            </a:r>
            <a:endParaRPr lang="de-CH"/>
          </a:p>
        </p:txBody>
      </p:sp>
      <p:sp>
        <p:nvSpPr>
          <p:cNvPr id="55299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 typeface="Trebuchet MS" pitchFamily="34" charset="0"/>
              <a:buAutoNum type="arabicPeriod"/>
            </a:pPr>
            <a:r>
              <a:rPr lang="en-US" sz="2800"/>
              <a:t>Initialization: Multiscale Harris corner detection</a:t>
            </a:r>
          </a:p>
          <a:p>
            <a:pPr marL="457200" indent="-457200" eaLnBrk="1" hangingPunct="1">
              <a:buFont typeface="Trebuchet MS" pitchFamily="34" charset="0"/>
              <a:buAutoNum type="arabicPeriod"/>
            </a:pPr>
            <a:r>
              <a:rPr lang="en-US" sz="2800"/>
              <a:t>Scale selection based on Laplacian</a:t>
            </a:r>
            <a:br>
              <a:rPr lang="en-US" sz="2800"/>
            </a:br>
            <a:r>
              <a:rPr lang="en-US" sz="2800"/>
              <a:t>(same procedure with Hessian </a:t>
            </a:r>
            <a:r>
              <a:rPr lang="en-US" sz="2800">
                <a:sym typeface="Symbol" pitchFamily="18" charset="2"/>
              </a:rPr>
              <a:t> </a:t>
            </a:r>
            <a:r>
              <a:rPr lang="en-US" sz="2800"/>
              <a:t>Hessian-Laplace)</a:t>
            </a:r>
            <a:endParaRPr lang="de-CH" sz="2800"/>
          </a:p>
        </p:txBody>
      </p:sp>
      <p:sp>
        <p:nvSpPr>
          <p:cNvPr id="3994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/>
                </a:solidFill>
              </a:rPr>
              <a:t>K. Grauman, B. Leibe</a:t>
            </a:r>
          </a:p>
        </p:txBody>
      </p:sp>
      <p:pic>
        <p:nvPicPr>
          <p:cNvPr id="5530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79625" y="3349625"/>
            <a:ext cx="8294688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302" name="Text Box 4"/>
          <p:cNvSpPr txBox="1">
            <a:spLocks noChangeArrowheads="1"/>
          </p:cNvSpPr>
          <p:nvPr/>
        </p:nvSpPr>
        <p:spPr bwMode="auto">
          <a:xfrm>
            <a:off x="4911725" y="2917825"/>
            <a:ext cx="2628900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l-PL" b="1">
                <a:solidFill>
                  <a:prstClr val="black"/>
                </a:solidFill>
              </a:rPr>
              <a:t>Harris points</a:t>
            </a:r>
            <a:endParaRPr lang="en-US" b="1">
              <a:solidFill>
                <a:prstClr val="black"/>
              </a:solidFill>
            </a:endParaRPr>
          </a:p>
        </p:txBody>
      </p:sp>
      <p:sp>
        <p:nvSpPr>
          <p:cNvPr id="55303" name="Text Box 5"/>
          <p:cNvSpPr txBox="1">
            <a:spLocks noChangeArrowheads="1"/>
          </p:cNvSpPr>
          <p:nvPr/>
        </p:nvSpPr>
        <p:spPr bwMode="auto">
          <a:xfrm>
            <a:off x="4695825" y="6049964"/>
            <a:ext cx="3060700" cy="369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l-PL" b="1">
                <a:solidFill>
                  <a:prstClr val="black"/>
                </a:solidFill>
              </a:rPr>
              <a:t>Harris-Laplace points</a:t>
            </a:r>
            <a:endParaRPr lang="en-US" b="1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4594840"/>
      </p:ext>
    </p:extLst>
  </p:cSld>
  <p:clrMapOvr>
    <a:masterClrMapping/>
  </p:clrMapOvr>
  <p:transition spd="slow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>
          <a:xfrm>
            <a:off x="1981200" y="381000"/>
            <a:ext cx="8897938" cy="6096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Maximally Stable Extremal Regions</a:t>
            </a:r>
            <a:endParaRPr lang="de-CH" dirty="0"/>
          </a:p>
        </p:txBody>
      </p:sp>
      <p:sp>
        <p:nvSpPr>
          <p:cNvPr id="563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Based on Watershed segmentation algorithm</a:t>
            </a:r>
          </a:p>
          <a:p>
            <a:pPr eaLnBrk="1" hangingPunct="1"/>
            <a:r>
              <a:rPr lang="en-US" dirty="0"/>
              <a:t>Select regions that stay stable over a large parameter range</a:t>
            </a:r>
            <a:endParaRPr lang="de-CH" dirty="0"/>
          </a:p>
          <a:p>
            <a:pPr eaLnBrk="1" hangingPunct="1"/>
            <a:endParaRPr lang="de-CH" dirty="0"/>
          </a:p>
        </p:txBody>
      </p:sp>
      <p:sp>
        <p:nvSpPr>
          <p:cNvPr id="4096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pic>
        <p:nvPicPr>
          <p:cNvPr id="56325" name="Picture 4" descr="g1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16276" y="2781301"/>
            <a:ext cx="2519363" cy="251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6" name="Picture 5" descr="g1a_3500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24563" y="2781301"/>
            <a:ext cx="2519362" cy="251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70" name="Picture 4" descr="g1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71" name="Picture 5" descr="g1a_34000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68" name="Picture 4" descr="g1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69" name="Picture 5" descr="g1a_33000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66" name="Picture 4" descr="g1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67" name="Picture 5" descr="g1a_32000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64" name="Picture 4" descr="g1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65" name="Picture 5" descr="g1a_31000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3216275" y="2781300"/>
            <a:ext cx="5327650" cy="2527300"/>
            <a:chOff x="1692275" y="2781300"/>
            <a:chExt cx="5327650" cy="2527300"/>
          </a:xfrm>
        </p:grpSpPr>
        <p:pic>
          <p:nvPicPr>
            <p:cNvPr id="56362" name="Picture 4" descr="g1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63" name="Picture 5" descr="g1a_30000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4498975" y="2787650"/>
              <a:ext cx="2520950" cy="2520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60" name="Picture 4" descr="g1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61" name="Picture 5" descr="g1a_29000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58" name="Picture 4" descr="g1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59" name="Picture 5" descr="g1a_28000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9" name="Group 31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56" name="Picture 4" descr="g1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57" name="Picture 5" descr="g1a_27000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0" name="Group 34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54" name="Picture 4" descr="g1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55" name="Picture 5" descr="g1a_26000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1" name="Group 37"/>
          <p:cNvGrpSpPr>
            <a:grpSpLocks/>
          </p:cNvGrpSpPr>
          <p:nvPr/>
        </p:nvGrpSpPr>
        <p:grpSpPr bwMode="auto">
          <a:xfrm>
            <a:off x="3216275" y="2781300"/>
            <a:ext cx="5327650" cy="2520950"/>
            <a:chOff x="1692275" y="2781300"/>
            <a:chExt cx="5327650" cy="2520950"/>
          </a:xfrm>
        </p:grpSpPr>
        <p:pic>
          <p:nvPicPr>
            <p:cNvPr id="56352" name="Picture 4" descr="g1a_25000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4498975" y="2781300"/>
              <a:ext cx="2520950" cy="2520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53" name="Picture 5" descr="g1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2" name="Group 40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50" name="Picture 4" descr="g1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51" name="Picture 5" descr="g1a_24000"/>
            <p:cNvPicPr>
              <a:picLocks noChangeAspect="1" noChangeArrowheads="1"/>
            </p:cNvPicPr>
            <p:nvPr/>
          </p:nvPicPr>
          <p:blipFill>
            <a:blip r:embed="rId15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3" name="Group 43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48" name="Picture 4" descr="g1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49" name="Picture 5" descr="g1a_23000"/>
            <p:cNvPicPr>
              <a:picLocks noChangeAspect="1" noChangeArrowheads="1"/>
            </p:cNvPicPr>
            <p:nvPr/>
          </p:nvPicPr>
          <p:blipFill>
            <a:blip r:embed="rId16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4" name="Group 46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46" name="Picture 4" descr="g1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47" name="Picture 5" descr="g1a_22000"/>
            <p:cNvPicPr>
              <a:picLocks noChangeAspect="1" noChangeArrowheads="1"/>
            </p:cNvPicPr>
            <p:nvPr/>
          </p:nvPicPr>
          <p:blipFill>
            <a:blip r:embed="rId17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5" name="Group 49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44" name="Picture 4" descr="g1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45" name="Picture 5" descr="g1a_21000"/>
            <p:cNvPicPr>
              <a:picLocks noChangeAspect="1" noChangeArrowheads="1"/>
            </p:cNvPicPr>
            <p:nvPr/>
          </p:nvPicPr>
          <p:blipFill>
            <a:blip r:embed="rId18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6" name="Group 52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42" name="Picture 4" descr="g1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43" name="Picture 5" descr="g1a_20000"/>
            <p:cNvPicPr>
              <a:picLocks noChangeAspect="1" noChangeArrowheads="1"/>
            </p:cNvPicPr>
            <p:nvPr/>
          </p:nvPicPr>
          <p:blipFill>
            <a:blip r:embed="rId19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7" name="Rectangle 16"/>
          <p:cNvSpPr/>
          <p:nvPr/>
        </p:nvSpPr>
        <p:spPr>
          <a:xfrm>
            <a:off x="2362200" y="5433021"/>
            <a:ext cx="7772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"Robust Wide Baseline Stereo from Maximally Stable Extremal Regions", </a:t>
            </a:r>
            <a:r>
              <a:rPr lang="en-US" dirty="0" err="1"/>
              <a:t>Matas</a:t>
            </a:r>
            <a:r>
              <a:rPr lang="en-US" dirty="0"/>
              <a:t>, Chum, Urban, and </a:t>
            </a:r>
            <a:r>
              <a:rPr lang="en-US" dirty="0" err="1"/>
              <a:t>Pajdla</a:t>
            </a:r>
            <a:r>
              <a:rPr lang="en-US" dirty="0"/>
              <a:t>, BMVC 2002</a:t>
            </a:r>
            <a:br>
              <a:rPr lang="en-US" dirty="0"/>
            </a:br>
            <a:r>
              <a:rPr lang="en-US" dirty="0"/>
              <a:t>6k+ citations</a:t>
            </a:r>
          </a:p>
        </p:txBody>
      </p:sp>
    </p:spTree>
    <p:extLst>
      <p:ext uri="{BB962C8B-B14F-4D97-AF65-F5344CB8AC3E}">
        <p14:creationId xmlns:p14="http://schemas.microsoft.com/office/powerpoint/2010/main" val="3431600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7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6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9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xfrm>
            <a:off x="1981200" y="381000"/>
            <a:ext cx="8686800" cy="6096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/>
              <a:t>Example Results: MSER</a:t>
            </a:r>
            <a:endParaRPr lang="de-CH"/>
          </a:p>
        </p:txBody>
      </p:sp>
      <p:sp>
        <p:nvSpPr>
          <p:cNvPr id="4198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981200" y="6356351"/>
            <a:ext cx="2133600" cy="365125"/>
          </a:xfrm>
        </p:spPr>
        <p:txBody>
          <a:bodyPr/>
          <a:lstStyle/>
          <a:p>
            <a:pPr algn="l">
              <a:defRPr/>
            </a:pPr>
            <a:fld id="{9B34A58F-610F-430F-A04D-DB1053A60612}" type="slidenum">
              <a:rPr lang="de-DE" smtClean="0">
                <a:solidFill>
                  <a:prstClr val="black">
                    <a:tint val="75000"/>
                  </a:prstClr>
                </a:solidFill>
              </a:rPr>
              <a:pPr algn="l">
                <a:defRPr/>
              </a:pPr>
              <a:t>42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198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pic>
        <p:nvPicPr>
          <p:cNvPr id="57349" name="Picture 4"/>
          <p:cNvPicPr>
            <a:picLocks noChangeAspect="1" noChangeArrowheads="1"/>
          </p:cNvPicPr>
          <p:nvPr/>
        </p:nvPicPr>
        <p:blipFill>
          <a:blip r:embed="rId2" cstate="print"/>
          <a:srcRect r="56670" b="7520"/>
          <a:stretch>
            <a:fillRect/>
          </a:stretch>
        </p:blipFill>
        <p:spPr bwMode="auto">
          <a:xfrm>
            <a:off x="2528888" y="1238250"/>
            <a:ext cx="3713162" cy="3143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57350" name="Picture 3" descr="matas_nesquik1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081464" y="4414839"/>
            <a:ext cx="2160587" cy="2160587"/>
          </a:xfrm>
        </p:spPr>
      </p:pic>
      <p:pic>
        <p:nvPicPr>
          <p:cNvPr id="57351" name="Picture 4" descr="matas_nesquik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08751" y="4414838"/>
            <a:ext cx="2232025" cy="221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52" name="Picture 4"/>
          <p:cNvPicPr>
            <a:picLocks noChangeAspect="1" noChangeArrowheads="1"/>
          </p:cNvPicPr>
          <p:nvPr/>
        </p:nvPicPr>
        <p:blipFill>
          <a:blip r:embed="rId2" cstate="print"/>
          <a:srcRect l="56670" b="7520"/>
          <a:stretch>
            <a:fillRect/>
          </a:stretch>
        </p:blipFill>
        <p:spPr bwMode="auto">
          <a:xfrm>
            <a:off x="6508751" y="1238250"/>
            <a:ext cx="3713163" cy="3143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  <p:extLst>
      <p:ext uri="{BB962C8B-B14F-4D97-AF65-F5344CB8AC3E}">
        <p14:creationId xmlns:p14="http://schemas.microsoft.com/office/powerpoint/2010/main" val="398298491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</a:t>
            </a:r>
          </a:p>
        </p:txBody>
      </p:sp>
      <p:sp>
        <p:nvSpPr>
          <p:cNvPr id="583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8372" name="Picture 4"/>
          <p:cNvPicPr>
            <a:picLocks noChangeAspect="1" noChangeArrowheads="1"/>
          </p:cNvPicPr>
          <p:nvPr/>
        </p:nvPicPr>
        <p:blipFill>
          <a:blip r:embed="rId2" cstate="print"/>
          <a:srcRect l="56670" b="7520"/>
          <a:stretch>
            <a:fillRect/>
          </a:stretch>
        </p:blipFill>
        <p:spPr bwMode="auto">
          <a:xfrm>
            <a:off x="6553201" y="3759200"/>
            <a:ext cx="3713163" cy="3143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58373" name="Picture 3"/>
          <p:cNvPicPr>
            <a:picLocks noChangeAspect="1" noChangeArrowheads="1"/>
          </p:cNvPicPr>
          <p:nvPr/>
        </p:nvPicPr>
        <p:blipFill>
          <a:blip r:embed="rId3" cstate="print"/>
          <a:srcRect r="53581" b="33736"/>
          <a:stretch>
            <a:fillRect/>
          </a:stretch>
        </p:blipFill>
        <p:spPr bwMode="auto">
          <a:xfrm>
            <a:off x="2362200" y="3733800"/>
            <a:ext cx="25908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4" name="TextBox 5"/>
          <p:cNvSpPr txBox="1">
            <a:spLocks noChangeArrowheads="1"/>
          </p:cNvSpPr>
          <p:nvPr/>
        </p:nvSpPr>
        <p:spPr bwMode="auto">
          <a:xfrm>
            <a:off x="4953001" y="4572000"/>
            <a:ext cx="620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LoG</a:t>
            </a:r>
          </a:p>
        </p:txBody>
      </p:sp>
      <p:pic>
        <p:nvPicPr>
          <p:cNvPr id="58375" name="Picture 4"/>
          <p:cNvPicPr>
            <a:picLocks noChangeAspect="1" noChangeArrowheads="1"/>
          </p:cNvPicPr>
          <p:nvPr/>
        </p:nvPicPr>
        <p:blipFill>
          <a:blip r:embed="rId4" cstate="print"/>
          <a:srcRect l="13226" t="6660" r="47676" b="44778"/>
          <a:stretch>
            <a:fillRect/>
          </a:stretch>
        </p:blipFill>
        <p:spPr bwMode="auto">
          <a:xfrm>
            <a:off x="6934200" y="533400"/>
            <a:ext cx="3316288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6" name="TextBox 7"/>
          <p:cNvSpPr txBox="1">
            <a:spLocks noChangeArrowheads="1"/>
          </p:cNvSpPr>
          <p:nvPr/>
        </p:nvSpPr>
        <p:spPr bwMode="auto">
          <a:xfrm>
            <a:off x="7924800" y="228600"/>
            <a:ext cx="10175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Hessian</a:t>
            </a:r>
          </a:p>
        </p:txBody>
      </p:sp>
      <p:sp>
        <p:nvSpPr>
          <p:cNvPr id="58377" name="TextBox 8"/>
          <p:cNvSpPr txBox="1">
            <a:spLocks noChangeArrowheads="1"/>
          </p:cNvSpPr>
          <p:nvPr/>
        </p:nvSpPr>
        <p:spPr bwMode="auto">
          <a:xfrm>
            <a:off x="7924800" y="3516314"/>
            <a:ext cx="8509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MSER</a:t>
            </a:r>
          </a:p>
        </p:txBody>
      </p:sp>
      <p:pic>
        <p:nvPicPr>
          <p:cNvPr id="58378" name="Picture 4"/>
          <p:cNvPicPr>
            <a:picLocks noChangeAspect="1" noChangeArrowheads="1"/>
          </p:cNvPicPr>
          <p:nvPr/>
        </p:nvPicPr>
        <p:blipFill>
          <a:blip r:embed="rId5" cstate="print"/>
          <a:srcRect l="13028" t="6926" r="48698" b="49718"/>
          <a:stretch>
            <a:fillRect/>
          </a:stretch>
        </p:blipFill>
        <p:spPr bwMode="auto">
          <a:xfrm>
            <a:off x="2057401" y="914401"/>
            <a:ext cx="3241675" cy="2760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9" name="TextBox 10"/>
          <p:cNvSpPr txBox="1">
            <a:spLocks noChangeArrowheads="1"/>
          </p:cNvSpPr>
          <p:nvPr/>
        </p:nvSpPr>
        <p:spPr bwMode="auto">
          <a:xfrm>
            <a:off x="5257800" y="990600"/>
            <a:ext cx="8001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Harris</a:t>
            </a:r>
          </a:p>
        </p:txBody>
      </p:sp>
    </p:spTree>
    <p:extLst>
      <p:ext uri="{BB962C8B-B14F-4D97-AF65-F5344CB8AC3E}">
        <p14:creationId xmlns:p14="http://schemas.microsoft.com/office/powerpoint/2010/main" val="2957212152"/>
      </p:ext>
    </p:extLst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vailable at a web site near you…</a:t>
            </a:r>
            <a:endParaRPr lang="de-CH"/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/>
              <a:t>For most local feature detectors, executables are available online: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u="sng" dirty="0">
                <a:solidFill>
                  <a:schemeClr val="tx1">
                    <a:lumMod val="75000"/>
                    <a:lumOff val="25000"/>
                  </a:schemeClr>
                </a:solidFill>
              </a:rPr>
              <a:t>http://www.robots.ox.ac.uk/~vgg/research/affine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u="sng" dirty="0">
                <a:solidFill>
                  <a:schemeClr val="tx1">
                    <a:lumMod val="75000"/>
                    <a:lumOff val="25000"/>
                  </a:schemeClr>
                </a:solidFill>
              </a:rPr>
              <a:t>http://www.cs.ubc.ca/~lowe/keypoints/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u="sng" dirty="0">
                <a:solidFill>
                  <a:schemeClr val="tx1">
                    <a:lumMod val="75000"/>
                    <a:lumOff val="25000"/>
                  </a:schemeClr>
                </a:solidFill>
              </a:rPr>
              <a:t>http://www.vision.ee.ethz.ch/~surf</a:t>
            </a:r>
          </a:p>
          <a:p>
            <a:pPr eaLnBrk="1" hangingPunct="1">
              <a:buFont typeface="Arial" pitchFamily="34" charset="0"/>
              <a:buChar char="•"/>
              <a:defRPr/>
            </a:pPr>
            <a:endParaRPr lang="de-CH" dirty="0"/>
          </a:p>
        </p:txBody>
      </p:sp>
      <p:sp>
        <p:nvSpPr>
          <p:cNvPr id="430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329067974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Oval 29"/>
          <p:cNvSpPr/>
          <p:nvPr/>
        </p:nvSpPr>
        <p:spPr>
          <a:xfrm>
            <a:off x="4943008" y="1284714"/>
            <a:ext cx="1106983" cy="110698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6401209" y="2679631"/>
            <a:ext cx="1106983" cy="110698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ap Quiz: Are these Harris Corners?</a:t>
            </a:r>
          </a:p>
        </p:txBody>
      </p:sp>
      <p:sp>
        <p:nvSpPr>
          <p:cNvPr id="4" name="Rectangle 3"/>
          <p:cNvSpPr/>
          <p:nvPr/>
        </p:nvSpPr>
        <p:spPr>
          <a:xfrm rot="8179075">
            <a:off x="2042450" y="1090664"/>
            <a:ext cx="1573460" cy="2957968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tx2">
                  <a:lumMod val="75000"/>
                </a:schemeClr>
              </a:gs>
              <a:gs pos="100000">
                <a:schemeClr val="tx2">
                  <a:lumMod val="75000"/>
                </a:schemeClr>
              </a:gs>
              <a:gs pos="100000">
                <a:schemeClr val="tx2">
                  <a:lumMod val="7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351116" y="2118359"/>
            <a:ext cx="1905000" cy="19807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273100" y="1579257"/>
            <a:ext cx="1905000" cy="19807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839200" y="1579257"/>
            <a:ext cx="1905000" cy="19807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104785" y="4176804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Current Window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819" y="2806479"/>
            <a:ext cx="187435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[  0  0</a:t>
            </a:r>
          </a:p>
          <a:p>
            <a:r>
              <a:rPr lang="en-US" dirty="0">
                <a:latin typeface="Consolas" panose="020B0609020204030204" pitchFamily="49" charset="0"/>
              </a:rPr>
              <a:t>  -1  1</a:t>
            </a:r>
          </a:p>
          <a:p>
            <a:r>
              <a:rPr lang="en-US" dirty="0">
                <a:latin typeface="Consolas" panose="020B0609020204030204" pitchFamily="49" charset="0"/>
              </a:rPr>
              <a:t> -.6 .6</a:t>
            </a:r>
          </a:p>
          <a:p>
            <a:r>
              <a:rPr lang="en-US" dirty="0">
                <a:latin typeface="Consolas" panose="020B0609020204030204" pitchFamily="49" charset="0"/>
              </a:rPr>
              <a:t>   0  0</a:t>
            </a:r>
          </a:p>
          <a:p>
            <a:r>
              <a:rPr lang="en-US" dirty="0">
                <a:latin typeface="Consolas" panose="020B0609020204030204" pitchFamily="49" charset="0"/>
              </a:rPr>
              <a:t>   0  0</a:t>
            </a:r>
          </a:p>
          <a:p>
            <a:r>
              <a:rPr lang="en-US" dirty="0">
                <a:latin typeface="Consolas" panose="020B0609020204030204" pitchFamily="49" charset="0"/>
              </a:rPr>
              <a:t> -.3 .3</a:t>
            </a:r>
          </a:p>
          <a:p>
            <a:r>
              <a:rPr lang="en-US" dirty="0">
                <a:latin typeface="Consolas" panose="020B0609020204030204" pitchFamily="49" charset="0"/>
              </a:rPr>
              <a:t>   0  0</a:t>
            </a:r>
          </a:p>
          <a:p>
            <a:r>
              <a:rPr lang="en-US" dirty="0">
                <a:latin typeface="Consolas" panose="020B0609020204030204" pitchFamily="49" charset="0"/>
              </a:rPr>
              <a:t> -.1 .1</a:t>
            </a:r>
          </a:p>
          <a:p>
            <a:r>
              <a:rPr lang="en-US" dirty="0">
                <a:latin typeface="Consolas" panose="020B0609020204030204" pitchFamily="49" charset="0"/>
              </a:rPr>
              <a:t>    …  ]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38326" y="5709187"/>
            <a:ext cx="3695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trix contains pairs of (</a:t>
            </a:r>
            <a:r>
              <a:rPr lang="en-US" dirty="0" err="1"/>
              <a:t>x,y</a:t>
            </a:r>
            <a:r>
              <a:rPr lang="en-US" dirty="0"/>
              <a:t>) gradients at pixels in the patch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1142846" y="2286000"/>
            <a:ext cx="381154" cy="9906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1154497" y="2806479"/>
            <a:ext cx="813896" cy="75376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1134514" y="3444241"/>
            <a:ext cx="1383688" cy="92247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1154497" y="3914362"/>
            <a:ext cx="1854374" cy="99434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8834838" y="1589295"/>
            <a:ext cx="283029" cy="196543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9374423" y="1589295"/>
            <a:ext cx="283029" cy="196543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9914008" y="1589295"/>
            <a:ext cx="283029" cy="196543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10453593" y="1589295"/>
            <a:ext cx="283029" cy="196543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8831372" y="2982238"/>
            <a:ext cx="1898991" cy="28789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8828830" y="2393616"/>
            <a:ext cx="1898991" cy="28789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8828829" y="1848904"/>
            <a:ext cx="1898991" cy="28789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Straight Arrow Connector 39"/>
          <p:cNvCxnSpPr/>
          <p:nvPr/>
        </p:nvCxnSpPr>
        <p:spPr>
          <a:xfrm flipV="1">
            <a:off x="9182911" y="3444241"/>
            <a:ext cx="608789" cy="103489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8064502" y="4585544"/>
            <a:ext cx="3695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ght and dark regions are a single pixel in width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860873" y="91071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1.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6008149" y="790992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2.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9514285" y="8785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3.</a:t>
            </a:r>
          </a:p>
        </p:txBody>
      </p:sp>
    </p:spTree>
    <p:extLst>
      <p:ext uri="{BB962C8B-B14F-4D97-AF65-F5344CB8AC3E}">
        <p14:creationId xmlns:p14="http://schemas.microsoft.com/office/powerpoint/2010/main" val="284192742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Title 1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/>
              <a:t>Local features: main com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143001"/>
            <a:ext cx="4724400" cy="4525963"/>
          </a:xfrm>
        </p:spPr>
        <p:txBody>
          <a:bodyPr>
            <a:normAutofit lnSpcReduction="10000"/>
          </a:bodyPr>
          <a:lstStyle/>
          <a:p>
            <a:pPr marL="514350" indent="-514350" eaLnBrk="1" hangingPunct="1">
              <a:buFontTx/>
              <a:buAutoNum type="arabicParenR"/>
            </a:pPr>
            <a:r>
              <a:rPr lang="en-US" altLang="en-US" sz="2800"/>
              <a:t>Detection: </a:t>
            </a:r>
            <a:r>
              <a:rPr lang="en-US" altLang="en-US" sz="2400"/>
              <a:t>Identify the interest points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/>
              <a:t>Description</a:t>
            </a:r>
            <a:r>
              <a:rPr lang="en-US" altLang="en-US" sz="2400"/>
              <a:t>: Extract vector feature descriptor surrounding each interest point.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/>
              <a:t>Matching: </a:t>
            </a:r>
            <a:r>
              <a:rPr lang="en-US" altLang="en-US" sz="2400"/>
              <a:t>Determine correspondence between descriptors in two views</a:t>
            </a:r>
          </a:p>
        </p:txBody>
      </p:sp>
      <p:pic>
        <p:nvPicPr>
          <p:cNvPr id="154628" name="Picture 4" descr="SIFT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1066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SIFT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2971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0"/>
          <p:cNvGrpSpPr>
            <a:grpSpLocks noChangeAspect="1"/>
          </p:cNvGrpSpPr>
          <p:nvPr/>
        </p:nvGrpSpPr>
        <p:grpSpPr bwMode="auto">
          <a:xfrm>
            <a:off x="6400800" y="2982914"/>
            <a:ext cx="2306638" cy="1131887"/>
            <a:chOff x="4191000" y="4216493"/>
            <a:chExt cx="2667000" cy="1308192"/>
          </a:xfrm>
        </p:grpSpPr>
        <p:sp>
          <p:nvSpPr>
            <p:cNvPr id="8" name="Rectangle 7"/>
            <p:cNvSpPr/>
            <p:nvPr/>
          </p:nvSpPr>
          <p:spPr bwMode="auto">
            <a:xfrm rot="20018806">
              <a:off x="6065059" y="5082505"/>
              <a:ext cx="411155" cy="442180"/>
            </a:xfrm>
            <a:prstGeom prst="rect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latin typeface="Arial"/>
              </a:endParaRPr>
            </a:p>
          </p:txBody>
        </p:sp>
        <p:graphicFrame>
          <p:nvGraphicFramePr>
            <p:cNvPr id="154645" name="Object 2"/>
            <p:cNvGraphicFramePr>
              <a:graphicFrameLocks noChangeAspect="1"/>
            </p:cNvGraphicFramePr>
            <p:nvPr/>
          </p:nvGraphicFramePr>
          <p:xfrm>
            <a:off x="4191000" y="4216493"/>
            <a:ext cx="2667000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66800" imgH="241300" progId="Equation.3">
                    <p:embed/>
                  </p:oleObj>
                </mc:Choice>
                <mc:Fallback>
                  <p:oleObj name="Equation" r:id="rId4" imgW="10668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4216493"/>
                          <a:ext cx="2667000" cy="60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4646" name="Shape 17"/>
            <p:cNvCxnSpPr>
              <a:cxnSpLocks noChangeShapeType="1"/>
              <a:stCxn id="8" idx="1"/>
            </p:cNvCxnSpPr>
            <p:nvPr/>
          </p:nvCxnSpPr>
          <p:spPr bwMode="auto">
            <a:xfrm rot="10800000">
              <a:off x="5410201" y="4648201"/>
              <a:ext cx="675407" cy="746517"/>
            </a:xfrm>
            <a:prstGeom prst="curvedConnector2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8242300" y="3352801"/>
            <a:ext cx="2425700" cy="1984375"/>
            <a:chOff x="7042516" y="4800600"/>
            <a:chExt cx="2794000" cy="2232025"/>
          </a:xfrm>
        </p:grpSpPr>
        <p:grpSp>
          <p:nvGrpSpPr>
            <p:cNvPr id="154640" name="Group 11"/>
            <p:cNvGrpSpPr>
              <a:grpSpLocks/>
            </p:cNvGrpSpPr>
            <p:nvPr/>
          </p:nvGrpSpPr>
          <p:grpSpPr bwMode="auto">
            <a:xfrm>
              <a:off x="7042516" y="4800600"/>
              <a:ext cx="2794000" cy="2232025"/>
              <a:chOff x="7042516" y="4800600"/>
              <a:chExt cx="2794000" cy="2232025"/>
            </a:xfrm>
          </p:grpSpPr>
          <p:sp>
            <p:nvSpPr>
              <p:cNvPr id="10" name="Rectangle 9"/>
              <p:cNvSpPr/>
              <p:nvPr/>
            </p:nvSpPr>
            <p:spPr bwMode="auto">
              <a:xfrm>
                <a:off x="7470393" y="4800600"/>
                <a:ext cx="530275" cy="533901"/>
              </a:xfrm>
              <a:prstGeom prst="rect">
                <a:avLst/>
              </a:prstGeom>
              <a:noFill/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latin typeface="Arial"/>
                </a:endParaRPr>
              </a:p>
            </p:txBody>
          </p:sp>
          <p:graphicFrame>
            <p:nvGraphicFramePr>
              <p:cNvPr id="154643" name="Object 3"/>
              <p:cNvGraphicFramePr>
                <a:graphicFrameLocks noChangeAspect="1"/>
              </p:cNvGraphicFramePr>
              <p:nvPr/>
            </p:nvGraphicFramePr>
            <p:xfrm>
              <a:off x="7042516" y="6429375"/>
              <a:ext cx="2794000" cy="603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117600" imgH="241300" progId="Equation.3">
                      <p:embed/>
                    </p:oleObj>
                  </mc:Choice>
                  <mc:Fallback>
                    <p:oleObj name="Equation" r:id="rId6" imgW="11176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42516" y="6429375"/>
                            <a:ext cx="2794000" cy="603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54641" name="Curved Connector 19"/>
            <p:cNvCxnSpPr>
              <a:cxnSpLocks noChangeShapeType="1"/>
            </p:cNvCxnSpPr>
            <p:nvPr/>
          </p:nvCxnSpPr>
          <p:spPr bwMode="auto">
            <a:xfrm rot="5400000">
              <a:off x="6866069" y="5846896"/>
              <a:ext cx="1266829" cy="241036"/>
            </a:xfrm>
            <a:prstGeom prst="curvedConnector3">
              <a:avLst>
                <a:gd name="adj1" fmla="val 50000"/>
              </a:avLst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6324600" y="5391150"/>
            <a:ext cx="4343400" cy="1162050"/>
            <a:chOff x="4800600" y="5391912"/>
            <a:chExt cx="4343400" cy="1161288"/>
          </a:xfrm>
        </p:grpSpPr>
        <p:pic>
          <p:nvPicPr>
            <p:cNvPr id="154634" name="Picture 5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5391912"/>
              <a:ext cx="2121408" cy="1161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4635" name="Picture 6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1052" y="5395686"/>
              <a:ext cx="2132948" cy="1157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54636" name="Straight Arrow Connector 27"/>
            <p:cNvCxnSpPr>
              <a:cxnSpLocks noChangeShapeType="1"/>
            </p:cNvCxnSpPr>
            <p:nvPr/>
          </p:nvCxnSpPr>
          <p:spPr bwMode="auto">
            <a:xfrm flipV="1">
              <a:off x="5562600" y="5562600"/>
              <a:ext cx="19812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7" name="Straight Arrow Connector 28"/>
            <p:cNvCxnSpPr>
              <a:cxnSpLocks noChangeShapeType="1"/>
            </p:cNvCxnSpPr>
            <p:nvPr/>
          </p:nvCxnSpPr>
          <p:spPr bwMode="auto">
            <a:xfrm>
              <a:off x="6629400" y="59436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8" name="Straight Arrow Connector 31"/>
            <p:cNvCxnSpPr>
              <a:cxnSpLocks noChangeShapeType="1"/>
            </p:cNvCxnSpPr>
            <p:nvPr/>
          </p:nvCxnSpPr>
          <p:spPr bwMode="auto">
            <a:xfrm>
              <a:off x="5410200" y="62484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9" name="Straight Arrow Connector 32"/>
            <p:cNvCxnSpPr>
              <a:cxnSpLocks noChangeShapeType="1"/>
            </p:cNvCxnSpPr>
            <p:nvPr/>
          </p:nvCxnSpPr>
          <p:spPr bwMode="auto">
            <a:xfrm flipV="1">
              <a:off x="5334000" y="5791200"/>
              <a:ext cx="21336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3" name="TextBox 22"/>
          <p:cNvSpPr txBox="1"/>
          <p:nvPr/>
        </p:nvSpPr>
        <p:spPr>
          <a:xfrm>
            <a:off x="1447800" y="6626226"/>
            <a:ext cx="2209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Arial"/>
              </a:rPr>
              <a:t>Kristen </a:t>
            </a:r>
            <a:r>
              <a:rPr lang="en-US" sz="1400" dirty="0" err="1">
                <a:solidFill>
                  <a:srgbClr val="000000"/>
                </a:solidFill>
                <a:latin typeface="Arial"/>
              </a:rPr>
              <a:t>Grauman</a:t>
            </a:r>
            <a:endParaRPr lang="en-US" sz="1400" dirty="0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0539687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representations</a:t>
            </a:r>
          </a:p>
        </p:txBody>
      </p:sp>
      <p:sp>
        <p:nvSpPr>
          <p:cNvPr id="57347" name="Content Placeholder 2"/>
          <p:cNvSpPr>
            <a:spLocks noGrp="1"/>
          </p:cNvSpPr>
          <p:nvPr>
            <p:ph idx="1"/>
          </p:nvPr>
        </p:nvSpPr>
        <p:spPr>
          <a:xfrm>
            <a:off x="990600" y="1066800"/>
            <a:ext cx="7074635" cy="5486400"/>
          </a:xfrm>
        </p:spPr>
        <p:txBody>
          <a:bodyPr/>
          <a:lstStyle/>
          <a:p>
            <a:endParaRPr lang="en-US" altLang="en-US" dirty="0"/>
          </a:p>
          <a:p>
            <a:r>
              <a:rPr lang="en-US" altLang="en-US" dirty="0"/>
              <a:t>Templates</a:t>
            </a:r>
          </a:p>
          <a:p>
            <a:pPr lvl="1"/>
            <a:r>
              <a:rPr lang="en-US" altLang="en-US" dirty="0"/>
              <a:t>Intensity, color, gradients, etc.</a:t>
            </a:r>
          </a:p>
          <a:p>
            <a:pPr lvl="1"/>
            <a:r>
              <a:rPr lang="en-US" altLang="en-US" dirty="0"/>
              <a:t>Keeps spatial layout</a:t>
            </a:r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Histograms</a:t>
            </a:r>
          </a:p>
          <a:p>
            <a:pPr lvl="1"/>
            <a:r>
              <a:rPr lang="en-US" altLang="en-US" dirty="0"/>
              <a:t>Distribution of intensity, color, texture, SIFT descriptors, etc.</a:t>
            </a:r>
          </a:p>
          <a:p>
            <a:pPr lvl="1"/>
            <a:r>
              <a:rPr lang="en-US" altLang="en-US" dirty="0"/>
              <a:t>Discards spatial layout</a:t>
            </a:r>
          </a:p>
          <a:p>
            <a:endParaRPr lang="en-US" altLang="en-US" dirty="0"/>
          </a:p>
        </p:txBody>
      </p:sp>
      <p:pic>
        <p:nvPicPr>
          <p:cNvPr id="5" name="Picture 6" descr="seagu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486" y="2438400"/>
            <a:ext cx="2209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seagu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2600" y="1219200"/>
            <a:ext cx="2209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 descr="seagull_hi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13337" y="4038600"/>
            <a:ext cx="2392362" cy="239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2324308"/>
              </p:ext>
            </p:extLst>
          </p:nvPr>
        </p:nvGraphicFramePr>
        <p:xfrm>
          <a:off x="9372600" y="1219199"/>
          <a:ext cx="2209800" cy="22098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76225">
                  <a:extLst>
                    <a:ext uri="{9D8B030D-6E8A-4147-A177-3AD203B41FA5}">
                      <a16:colId xmlns:a16="http://schemas.microsoft.com/office/drawing/2014/main" val="1047534154"/>
                    </a:ext>
                  </a:extLst>
                </a:gridCol>
                <a:gridCol w="276225">
                  <a:extLst>
                    <a:ext uri="{9D8B030D-6E8A-4147-A177-3AD203B41FA5}">
                      <a16:colId xmlns:a16="http://schemas.microsoft.com/office/drawing/2014/main" val="2828563773"/>
                    </a:ext>
                  </a:extLst>
                </a:gridCol>
                <a:gridCol w="276225">
                  <a:extLst>
                    <a:ext uri="{9D8B030D-6E8A-4147-A177-3AD203B41FA5}">
                      <a16:colId xmlns:a16="http://schemas.microsoft.com/office/drawing/2014/main" val="667335450"/>
                    </a:ext>
                  </a:extLst>
                </a:gridCol>
                <a:gridCol w="276225">
                  <a:extLst>
                    <a:ext uri="{9D8B030D-6E8A-4147-A177-3AD203B41FA5}">
                      <a16:colId xmlns:a16="http://schemas.microsoft.com/office/drawing/2014/main" val="542078245"/>
                    </a:ext>
                  </a:extLst>
                </a:gridCol>
                <a:gridCol w="276225">
                  <a:extLst>
                    <a:ext uri="{9D8B030D-6E8A-4147-A177-3AD203B41FA5}">
                      <a16:colId xmlns:a16="http://schemas.microsoft.com/office/drawing/2014/main" val="2319400673"/>
                    </a:ext>
                  </a:extLst>
                </a:gridCol>
                <a:gridCol w="276225">
                  <a:extLst>
                    <a:ext uri="{9D8B030D-6E8A-4147-A177-3AD203B41FA5}">
                      <a16:colId xmlns:a16="http://schemas.microsoft.com/office/drawing/2014/main" val="2940690583"/>
                    </a:ext>
                  </a:extLst>
                </a:gridCol>
                <a:gridCol w="276225">
                  <a:extLst>
                    <a:ext uri="{9D8B030D-6E8A-4147-A177-3AD203B41FA5}">
                      <a16:colId xmlns:a16="http://schemas.microsoft.com/office/drawing/2014/main" val="2474758650"/>
                    </a:ext>
                  </a:extLst>
                </a:gridCol>
                <a:gridCol w="276225">
                  <a:extLst>
                    <a:ext uri="{9D8B030D-6E8A-4147-A177-3AD203B41FA5}">
                      <a16:colId xmlns:a16="http://schemas.microsoft.com/office/drawing/2014/main" val="171249432"/>
                    </a:ext>
                  </a:extLst>
                </a:gridCol>
              </a:tblGrid>
              <a:tr h="307830"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23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31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25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17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22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80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170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38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0699256"/>
                  </a:ext>
                </a:extLst>
              </a:tr>
              <a:tr h="271710"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81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77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42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21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17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75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85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67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2988373"/>
                  </a:ext>
                </a:extLst>
              </a:tr>
              <a:tr h="271710"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88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83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24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30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29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34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51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21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81833716"/>
                  </a:ext>
                </a:extLst>
              </a:tr>
              <a:tr h="271710"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79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85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92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61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112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103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181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20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68157492"/>
                  </a:ext>
                </a:extLst>
              </a:tr>
              <a:tr h="271710"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75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77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113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103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75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83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97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19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63276230"/>
                  </a:ext>
                </a:extLst>
              </a:tr>
              <a:tr h="271710"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57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68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106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98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86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97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51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41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0184179"/>
                  </a:ext>
                </a:extLst>
              </a:tr>
              <a:tr h="271710"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61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52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89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97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115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97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103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101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43019818"/>
                  </a:ext>
                </a:extLst>
              </a:tr>
              <a:tr h="271710"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155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196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180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183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183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197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201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212</a:t>
                      </a:r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2522375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03402297"/>
      </p:ext>
    </p:extLst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Representations: Histograms</a:t>
            </a:r>
          </a:p>
        </p:txBody>
      </p:sp>
      <p:sp>
        <p:nvSpPr>
          <p:cNvPr id="850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19426" y="5410200"/>
            <a:ext cx="3609975" cy="1219200"/>
          </a:xfrm>
        </p:spPr>
        <p:txBody>
          <a:bodyPr>
            <a:normAutofit lnSpcReduction="10000"/>
          </a:bodyPr>
          <a:lstStyle/>
          <a:p>
            <a:pPr>
              <a:defRPr/>
            </a:pPr>
            <a:r>
              <a:rPr lang="en-US" sz="2400"/>
              <a:t>Joint histogram</a:t>
            </a:r>
          </a:p>
          <a:p>
            <a:pPr lvl="1">
              <a:defRPr/>
            </a:pPr>
            <a:r>
              <a:rPr lang="en-US" sz="1500"/>
              <a:t>Requires lots of data</a:t>
            </a:r>
          </a:p>
          <a:p>
            <a:pPr lvl="1">
              <a:defRPr/>
            </a:pPr>
            <a:r>
              <a:rPr lang="en-US" sz="1500"/>
              <a:t>Loss of resolution to </a:t>
            </a:r>
            <a:br>
              <a:rPr lang="en-US" sz="1500"/>
            </a:br>
            <a:r>
              <a:rPr lang="en-US" sz="1500"/>
              <a:t>avoid empty bins</a:t>
            </a: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1524000" y="6583364"/>
            <a:ext cx="2057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200">
                <a:solidFill>
                  <a:prstClr val="black"/>
                </a:solidFill>
                <a:latin typeface="Trebuchet MS" pitchFamily="34" charset="0"/>
                <a:ea typeface="Arial Unicode MS" pitchFamily="34" charset="-128"/>
                <a:cs typeface="Arial Unicode MS" pitchFamily="34" charset="-128"/>
              </a:rPr>
              <a:t>Images from Dave Kauchak</a:t>
            </a:r>
          </a:p>
        </p:txBody>
      </p:sp>
      <p:pic>
        <p:nvPicPr>
          <p:cNvPr id="59397" name="Picture 5" descr="marg-bin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05"/>
          <a:stretch>
            <a:fillRect/>
          </a:stretch>
        </p:blipFill>
        <p:spPr bwMode="auto">
          <a:xfrm>
            <a:off x="7239000" y="1600201"/>
            <a:ext cx="30099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8" name="Picture 6" descr="marg-bin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95"/>
          <a:stretch>
            <a:fillRect/>
          </a:stretch>
        </p:blipFill>
        <p:spPr bwMode="auto">
          <a:xfrm>
            <a:off x="7239000" y="3365500"/>
            <a:ext cx="34290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9" name="Picture 7" descr="normal-binni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07"/>
          <a:stretch>
            <a:fillRect/>
          </a:stretch>
        </p:blipFill>
        <p:spPr bwMode="auto">
          <a:xfrm>
            <a:off x="2895600" y="3400426"/>
            <a:ext cx="3352800" cy="202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400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371601"/>
            <a:ext cx="3009900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6781800" y="5410200"/>
            <a:ext cx="36258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400">
                <a:solidFill>
                  <a:prstClr val="black"/>
                </a:solidFill>
                <a:cs typeface="Arial" pitchFamily="34" charset="0"/>
              </a:rPr>
              <a:t>Marginal histogram</a:t>
            </a:r>
          </a:p>
          <a:p>
            <a:pPr lvl="1"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1500">
                <a:solidFill>
                  <a:prstClr val="black"/>
                </a:solidFill>
                <a:cs typeface="Arial" pitchFamily="34" charset="0"/>
              </a:rPr>
              <a:t>Requires independent features</a:t>
            </a:r>
          </a:p>
          <a:p>
            <a:pPr lvl="1"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1500">
                <a:solidFill>
                  <a:prstClr val="black"/>
                </a:solidFill>
                <a:cs typeface="Arial" pitchFamily="34" charset="0"/>
              </a:rPr>
              <a:t>More data/bin than </a:t>
            </a:r>
            <a:br>
              <a:rPr lang="en-US" altLang="en-US" sz="1500">
                <a:solidFill>
                  <a:prstClr val="black"/>
                </a:solidFill>
                <a:cs typeface="Arial" pitchFamily="34" charset="0"/>
              </a:rPr>
            </a:br>
            <a:r>
              <a:rPr lang="en-US" altLang="en-US" sz="1500">
                <a:solidFill>
                  <a:prstClr val="black"/>
                </a:solidFill>
                <a:cs typeface="Arial" pitchFamily="34" charset="0"/>
              </a:rPr>
              <a:t>joint histogram</a:t>
            </a:r>
            <a:endParaRPr lang="en-US" altLang="en-US" sz="20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9402" name="TextBox 9"/>
          <p:cNvSpPr txBox="1">
            <a:spLocks noChangeArrowheads="1"/>
          </p:cNvSpPr>
          <p:nvPr/>
        </p:nvSpPr>
        <p:spPr bwMode="auto">
          <a:xfrm>
            <a:off x="2438400" y="990601"/>
            <a:ext cx="6997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prstClr val="black"/>
                </a:solidFill>
              </a:rPr>
              <a:t>Histogram: Probability or count of data in each bin</a:t>
            </a:r>
          </a:p>
        </p:txBody>
      </p:sp>
    </p:spTree>
    <p:extLst>
      <p:ext uri="{BB962C8B-B14F-4D97-AF65-F5344CB8AC3E}">
        <p14:creationId xmlns:p14="http://schemas.microsoft.com/office/powerpoint/2010/main" val="3127983528"/>
      </p:ext>
    </p:extLst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2232026" y="3878264"/>
            <a:ext cx="1654175" cy="783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2000"/>
              </a:lnSpc>
              <a:spcBef>
                <a:spcPct val="5000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en-US" sz="2200">
                <a:solidFill>
                  <a:prstClr val="white"/>
                </a:solidFill>
                <a:latin typeface="Trebuchet MS" pitchFamily="34" charset="0"/>
                <a:ea typeface="Arial Unicode MS" pitchFamily="34" charset="-128"/>
                <a:cs typeface="Arial Unicode MS" pitchFamily="34" charset="-128"/>
              </a:rPr>
              <a:t>EASE Truss </a:t>
            </a:r>
            <a:br>
              <a:rPr lang="en-US" altLang="en-US" sz="2200">
                <a:solidFill>
                  <a:prstClr val="white"/>
                </a:solidFill>
                <a:latin typeface="Trebuchet MS" pitchFamily="34" charset="0"/>
                <a:ea typeface="Arial Unicode MS" pitchFamily="34" charset="-128"/>
                <a:cs typeface="Arial Unicode MS" pitchFamily="34" charset="-128"/>
              </a:rPr>
            </a:br>
            <a:r>
              <a:rPr lang="en-US" altLang="en-US" sz="2200">
                <a:solidFill>
                  <a:prstClr val="white"/>
                </a:solidFill>
                <a:latin typeface="Trebuchet MS" pitchFamily="34" charset="0"/>
                <a:ea typeface="Arial Unicode MS" pitchFamily="34" charset="-128"/>
                <a:cs typeface="Arial Unicode MS" pitchFamily="34" charset="-128"/>
              </a:rPr>
              <a:t>Assembly</a:t>
            </a:r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7772400" y="5778501"/>
            <a:ext cx="2438400" cy="783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2000"/>
              </a:lnSpc>
              <a:spcBef>
                <a:spcPct val="5000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en-US" sz="2200">
                <a:solidFill>
                  <a:prstClr val="white"/>
                </a:solidFill>
                <a:latin typeface="Trebuchet MS" pitchFamily="34" charset="0"/>
                <a:ea typeface="Arial Unicode MS" pitchFamily="34" charset="-128"/>
                <a:cs typeface="Arial Unicode MS" pitchFamily="34" charset="-128"/>
              </a:rPr>
              <a:t>Space Shuttle Cargo Bay</a:t>
            </a:r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Representations: Histograms</a:t>
            </a:r>
          </a:p>
        </p:txBody>
      </p:sp>
      <p:sp>
        <p:nvSpPr>
          <p:cNvPr id="60421" name="Text Box 6"/>
          <p:cNvSpPr txBox="1">
            <a:spLocks noChangeArrowheads="1"/>
          </p:cNvSpPr>
          <p:nvPr/>
        </p:nvSpPr>
        <p:spPr bwMode="auto">
          <a:xfrm>
            <a:off x="1524000" y="6583364"/>
            <a:ext cx="2057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200">
                <a:solidFill>
                  <a:prstClr val="black"/>
                </a:solidFill>
                <a:latin typeface="Trebuchet MS" pitchFamily="34" charset="0"/>
                <a:ea typeface="Arial Unicode MS" pitchFamily="34" charset="-128"/>
                <a:cs typeface="Arial Unicode MS" pitchFamily="34" charset="-128"/>
              </a:rPr>
              <a:t>Images from Dave Kauchak</a:t>
            </a:r>
          </a:p>
        </p:txBody>
      </p:sp>
      <p:pic>
        <p:nvPicPr>
          <p:cNvPr id="60422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362201"/>
            <a:ext cx="3009900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3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362201"/>
            <a:ext cx="3009900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4" name="TextBox 8"/>
          <p:cNvSpPr txBox="1">
            <a:spLocks noChangeArrowheads="1"/>
          </p:cNvSpPr>
          <p:nvPr/>
        </p:nvSpPr>
        <p:spPr bwMode="auto">
          <a:xfrm>
            <a:off x="4800601" y="1447800"/>
            <a:ext cx="20304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200">
                <a:solidFill>
                  <a:prstClr val="black"/>
                </a:solidFill>
              </a:rPr>
              <a:t>Clustering</a:t>
            </a:r>
          </a:p>
        </p:txBody>
      </p:sp>
      <p:sp>
        <p:nvSpPr>
          <p:cNvPr id="60425" name="TextBox 9"/>
          <p:cNvSpPr txBox="1">
            <a:spLocks noChangeArrowheads="1"/>
          </p:cNvSpPr>
          <p:nvPr/>
        </p:nvSpPr>
        <p:spPr bwMode="auto">
          <a:xfrm>
            <a:off x="2895601" y="5334001"/>
            <a:ext cx="6088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prstClr val="black"/>
                </a:solidFill>
              </a:rPr>
              <a:t>Use the same cluster centers for all images</a:t>
            </a:r>
          </a:p>
        </p:txBody>
      </p:sp>
    </p:spTree>
    <p:extLst>
      <p:ext uri="{BB962C8B-B14F-4D97-AF65-F5344CB8AC3E}">
        <p14:creationId xmlns:p14="http://schemas.microsoft.com/office/powerpoint/2010/main" val="814520294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is section: correspondence and align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Correspondence: matching points, patches, edges, or regions across images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53250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14" r="24119" b="6260"/>
          <a:stretch/>
        </p:blipFill>
        <p:spPr bwMode="auto">
          <a:xfrm>
            <a:off x="2717292" y="2927445"/>
            <a:ext cx="1987600" cy="2871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252" name="Picture 4" descr="http://www.freefoto.com/images/41/15/41_15_85---Stop-Sign_web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3992" y="3168874"/>
            <a:ext cx="1600200" cy="2388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23" t="30582" r="48683" b="53894"/>
          <a:stretch/>
        </p:blipFill>
        <p:spPr bwMode="auto">
          <a:xfrm>
            <a:off x="5079492" y="3845531"/>
            <a:ext cx="502768" cy="5175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4" descr="http://www.freefoto.com/images/41/15/41_15_85---Stop-Sign_web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76" t="32785" r="29762" b="42061"/>
          <a:stretch/>
        </p:blipFill>
        <p:spPr bwMode="auto">
          <a:xfrm>
            <a:off x="5880354" y="3803903"/>
            <a:ext cx="476250" cy="600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3457956" y="3475517"/>
            <a:ext cx="685800" cy="887537"/>
          </a:xfrm>
          <a:prstGeom prst="ellips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7295388" y="3803904"/>
            <a:ext cx="685800" cy="887537"/>
          </a:xfrm>
          <a:prstGeom prst="ellips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536692" y="3851626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Arial"/>
                <a:cs typeface="Arial"/>
              </a:rPr>
              <a:t>≈</a:t>
            </a:r>
            <a:endParaRPr lang="en-US" sz="2800" dirty="0">
              <a:solidFill>
                <a:prstClr val="black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143756" y="3919285"/>
            <a:ext cx="783336" cy="185007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6356604" y="4190857"/>
            <a:ext cx="938784" cy="0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6143321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1" y="76201"/>
            <a:ext cx="8202613" cy="987425"/>
          </a:xfrm>
        </p:spPr>
        <p:txBody>
          <a:bodyPr/>
          <a:lstStyle/>
          <a:p>
            <a:r>
              <a:rPr lang="en-US" altLang="en-US"/>
              <a:t>Computing histogram distance</a:t>
            </a:r>
          </a:p>
        </p:txBody>
      </p:sp>
      <p:pic>
        <p:nvPicPr>
          <p:cNvPr id="8591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20" b="66121"/>
          <a:stretch>
            <a:fillRect/>
          </a:stretch>
        </p:blipFill>
        <p:spPr bwMode="auto">
          <a:xfrm>
            <a:off x="2438400" y="4906964"/>
            <a:ext cx="6858000" cy="172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9141" name="Text Box 5"/>
          <p:cNvSpPr txBox="1">
            <a:spLocks noChangeArrowheads="1"/>
          </p:cNvSpPr>
          <p:nvPr/>
        </p:nvSpPr>
        <p:spPr bwMode="auto">
          <a:xfrm>
            <a:off x="3505201" y="4038600"/>
            <a:ext cx="4479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prstClr val="black"/>
                </a:solidFill>
              </a:rPr>
              <a:t>Chi-squared Histogram matching distance</a:t>
            </a:r>
            <a:endParaRPr lang="ru-RU" altLang="en-US">
              <a:solidFill>
                <a:prstClr val="black"/>
              </a:solidFill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124201" y="3048000"/>
          <a:ext cx="43846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600" imgH="482400" progId="Equation.3">
                  <p:embed/>
                </p:oleObj>
              </mc:Choice>
              <mc:Fallback>
                <p:oleObj name="Equation" r:id="rId4" imgW="2082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1" y="3048000"/>
                        <a:ext cx="438467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200400" y="1219200"/>
          <a:ext cx="508158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720" imgH="431640" progId="Equation.3">
                  <p:embed/>
                </p:oleObj>
              </mc:Choice>
              <mc:Fallback>
                <p:oleObj name="Equation" r:id="rId6" imgW="24127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219200"/>
                        <a:ext cx="5081588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 Box 5"/>
          <p:cNvSpPr txBox="1">
            <a:spLocks noChangeArrowheads="1"/>
          </p:cNvSpPr>
          <p:nvPr/>
        </p:nvSpPr>
        <p:spPr bwMode="auto">
          <a:xfrm>
            <a:off x="3048000" y="2133600"/>
            <a:ext cx="6070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prstClr val="black"/>
                </a:solidFill>
              </a:rPr>
              <a:t>Histogram intersection (assuming normalized histograms)</a:t>
            </a:r>
            <a:endParaRPr lang="ru-RU" altLang="en-US">
              <a:solidFill>
                <a:prstClr val="black"/>
              </a:solidFill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743200" y="6488114"/>
            <a:ext cx="61483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prstClr val="black"/>
                </a:solidFill>
              </a:rPr>
              <a:t>Cars found by color histogram matching using chi-squared</a:t>
            </a:r>
          </a:p>
        </p:txBody>
      </p:sp>
    </p:spTree>
    <p:extLst>
      <p:ext uri="{BB962C8B-B14F-4D97-AF65-F5344CB8AC3E}">
        <p14:creationId xmlns:p14="http://schemas.microsoft.com/office/powerpoint/2010/main" val="9412150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9141" grpId="0"/>
      <p:bldP spid="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istograms: Implementation issues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905000" y="2590800"/>
            <a:ext cx="8229600" cy="1701800"/>
            <a:chOff x="228600" y="1219200"/>
            <a:chExt cx="8229600" cy="1701463"/>
          </a:xfrm>
        </p:grpSpPr>
        <p:sp>
          <p:nvSpPr>
            <p:cNvPr id="4" name="Left-Right Arrow 3"/>
            <p:cNvSpPr/>
            <p:nvPr/>
          </p:nvSpPr>
          <p:spPr>
            <a:xfrm>
              <a:off x="609600" y="1219200"/>
              <a:ext cx="7848600" cy="609479"/>
            </a:xfrm>
            <a:prstGeom prst="leftRightArrow">
              <a:avLst/>
            </a:prstGeom>
            <a:gradFill flip="none" rotWithShape="1"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10800000" scaled="0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1446" name="TextBox 4"/>
            <p:cNvSpPr txBox="1">
              <a:spLocks noChangeArrowheads="1"/>
            </p:cNvSpPr>
            <p:nvPr/>
          </p:nvSpPr>
          <p:spPr bwMode="auto">
            <a:xfrm>
              <a:off x="228600" y="1828800"/>
              <a:ext cx="2544286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solidFill>
                    <a:prstClr val="black"/>
                  </a:solidFill>
                </a:rPr>
                <a:t>Few Bins</a:t>
              </a:r>
            </a:p>
            <a:p>
              <a:pPr eaLnBrk="1" hangingPunct="1"/>
              <a:r>
                <a:rPr lang="en-US" altLang="en-US">
                  <a:solidFill>
                    <a:prstClr val="black"/>
                  </a:solidFill>
                </a:rPr>
                <a:t>Need less data</a:t>
              </a:r>
            </a:p>
            <a:p>
              <a:pPr eaLnBrk="1" hangingPunct="1"/>
              <a:r>
                <a:rPr lang="en-US" altLang="en-US">
                  <a:solidFill>
                    <a:prstClr val="black"/>
                  </a:solidFill>
                </a:rPr>
                <a:t>Coarser representation</a:t>
              </a:r>
            </a:p>
          </p:txBody>
        </p:sp>
        <p:sp>
          <p:nvSpPr>
            <p:cNvPr id="61447" name="TextBox 5"/>
            <p:cNvSpPr txBox="1">
              <a:spLocks noChangeArrowheads="1"/>
            </p:cNvSpPr>
            <p:nvPr/>
          </p:nvSpPr>
          <p:spPr bwMode="auto">
            <a:xfrm>
              <a:off x="6019800" y="1905000"/>
              <a:ext cx="2249334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solidFill>
                    <a:prstClr val="black"/>
                  </a:solidFill>
                </a:rPr>
                <a:t>Many Bins</a:t>
              </a:r>
            </a:p>
            <a:p>
              <a:pPr eaLnBrk="1" hangingPunct="1"/>
              <a:r>
                <a:rPr lang="en-US" altLang="en-US">
                  <a:solidFill>
                    <a:prstClr val="black"/>
                  </a:solidFill>
                </a:rPr>
                <a:t>Need more data</a:t>
              </a:r>
            </a:p>
            <a:p>
              <a:pPr eaLnBrk="1" hangingPunct="1"/>
              <a:r>
                <a:rPr lang="en-US" altLang="en-US">
                  <a:solidFill>
                    <a:prstClr val="black"/>
                  </a:solidFill>
                </a:rPr>
                <a:t>Finer representation</a:t>
              </a:r>
            </a:p>
          </p:txBody>
        </p:sp>
      </p:grp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981200" y="990600"/>
            <a:ext cx="8229600" cy="5562600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r>
              <a:rPr lang="en-US" dirty="0"/>
              <a:t>Quantization</a:t>
            </a:r>
          </a:p>
          <a:p>
            <a:pPr lvl="1">
              <a:defRPr/>
            </a:pPr>
            <a:r>
              <a:rPr lang="en-US" dirty="0"/>
              <a:t>Grids: fast but applicable only with few dimensions</a:t>
            </a:r>
          </a:p>
          <a:p>
            <a:pPr lvl="1">
              <a:defRPr/>
            </a:pPr>
            <a:r>
              <a:rPr lang="en-US" dirty="0"/>
              <a:t>Clustering: slower but can quantize data in higher dimensions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Matching</a:t>
            </a:r>
          </a:p>
          <a:p>
            <a:pPr lvl="1">
              <a:defRPr/>
            </a:pPr>
            <a:r>
              <a:rPr lang="en-US" dirty="0"/>
              <a:t>Histogram intersection or Euclidean may be faster</a:t>
            </a:r>
          </a:p>
          <a:p>
            <a:pPr lvl="1">
              <a:defRPr/>
            </a:pPr>
            <a:r>
              <a:rPr lang="en-US" dirty="0"/>
              <a:t>Chi-squared often works better</a:t>
            </a:r>
          </a:p>
          <a:p>
            <a:pPr lvl="1">
              <a:defRPr/>
            </a:pPr>
            <a:r>
              <a:rPr lang="en-US" dirty="0"/>
              <a:t>Earth mover’s distance is good for when nearby bins represent similar values</a:t>
            </a:r>
          </a:p>
        </p:txBody>
      </p:sp>
    </p:spTree>
    <p:extLst>
      <p:ext uri="{BB962C8B-B14F-4D97-AF65-F5344CB8AC3E}">
        <p14:creationId xmlns:p14="http://schemas.microsoft.com/office/powerpoint/2010/main" val="4198554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676400"/>
            <a:ext cx="3314700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1981200" y="76200"/>
            <a:ext cx="8229600" cy="9144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What kind of things do we compute histograms of?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dirty="0"/>
              <a:t>Color</a:t>
            </a:r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dirty="0"/>
              <a:t>Texture (filter banks or HOG over regions)</a:t>
            </a:r>
          </a:p>
        </p:txBody>
      </p:sp>
      <p:sp>
        <p:nvSpPr>
          <p:cNvPr id="62469" name="TextBox 6"/>
          <p:cNvSpPr txBox="1">
            <a:spLocks noChangeArrowheads="1"/>
          </p:cNvSpPr>
          <p:nvPr/>
        </p:nvSpPr>
        <p:spPr bwMode="auto">
          <a:xfrm>
            <a:off x="2895600" y="4876800"/>
            <a:ext cx="2146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prstClr val="black"/>
                </a:solidFill>
              </a:rPr>
              <a:t>L*a*b* color space </a:t>
            </a:r>
          </a:p>
        </p:txBody>
      </p:sp>
      <p:pic>
        <p:nvPicPr>
          <p:cNvPr id="6247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1905001"/>
            <a:ext cx="3124200" cy="275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1" name="TextBox 8"/>
          <p:cNvSpPr txBox="1">
            <a:spLocks noChangeArrowheads="1"/>
          </p:cNvSpPr>
          <p:nvPr/>
        </p:nvSpPr>
        <p:spPr bwMode="auto">
          <a:xfrm>
            <a:off x="7162801" y="4876800"/>
            <a:ext cx="19669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prstClr val="black"/>
                </a:solidFill>
              </a:rPr>
              <a:t>HSV color space </a:t>
            </a:r>
          </a:p>
        </p:txBody>
      </p:sp>
    </p:spTree>
    <p:extLst>
      <p:ext uri="{BB962C8B-B14F-4D97-AF65-F5344CB8AC3E}">
        <p14:creationId xmlns:p14="http://schemas.microsoft.com/office/powerpoint/2010/main" val="292186639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1" y="1676401"/>
            <a:ext cx="5305425" cy="243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/>
              <a:t>What kind of things do we compute histograms of?</a:t>
            </a:r>
          </a:p>
        </p:txBody>
      </p:sp>
      <p:sp>
        <p:nvSpPr>
          <p:cNvPr id="6349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istograms of oriented gradients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</p:txBody>
      </p:sp>
      <p:sp>
        <p:nvSpPr>
          <p:cNvPr id="63493" name="TextBox 5"/>
          <p:cNvSpPr txBox="1">
            <a:spLocks noChangeArrowheads="1"/>
          </p:cNvSpPr>
          <p:nvPr/>
        </p:nvSpPr>
        <p:spPr bwMode="auto">
          <a:xfrm>
            <a:off x="4543426" y="4038600"/>
            <a:ext cx="24669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prstClr val="black"/>
                </a:solidFill>
                <a:latin typeface="Calibri" pitchFamily="34" charset="0"/>
              </a:rPr>
              <a:t>SIFT – Lowe IJCV 2004</a:t>
            </a:r>
          </a:p>
        </p:txBody>
      </p:sp>
      <p:pic>
        <p:nvPicPr>
          <p:cNvPr id="6349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905000"/>
            <a:ext cx="2590800" cy="210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4692171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1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90" r="58810"/>
          <a:stretch>
            <a:fillRect/>
          </a:stretch>
        </p:blipFill>
        <p:spPr bwMode="auto">
          <a:xfrm>
            <a:off x="4548188" y="3721100"/>
            <a:ext cx="2322512" cy="257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-76200"/>
            <a:ext cx="7772400" cy="1143000"/>
          </a:xfrm>
        </p:spPr>
        <p:txBody>
          <a:bodyPr vert="horz" wrap="square" lIns="50800" tIns="50800" rIns="132080" bIns="5080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b="1"/>
              <a:t>SIFT vector formation</a:t>
            </a:r>
            <a:endParaRPr lang="en-US" altLang="en-US" b="1">
              <a:ea typeface="ヒラギノ明朝 ProN W6" charset="0"/>
              <a:cs typeface="ヒラギノ明朝 ProN W6" charset="0"/>
            </a:endParaRPr>
          </a:p>
        </p:txBody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914400"/>
            <a:ext cx="8382000" cy="2590800"/>
          </a:xfrm>
        </p:spPr>
        <p:txBody>
          <a:bodyPr vert="horz" wrap="square" lIns="50800" tIns="50800" rIns="132080" bIns="5080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2800"/>
              <a:t>Computed on rotated and scaled version of window according to computed orientation &amp; scale</a:t>
            </a:r>
          </a:p>
          <a:p>
            <a:pPr marL="782638" lvl="1" eaLnBrk="1" hangingPunct="1"/>
            <a:r>
              <a:rPr lang="en-US" altLang="en-US"/>
              <a:t>resample the window</a:t>
            </a:r>
          </a:p>
          <a:p>
            <a:pPr eaLnBrk="1" hangingPunct="1"/>
            <a:r>
              <a:rPr lang="en-US" altLang="en-US" sz="2800"/>
              <a:t>Based on gradients weighted by a Gaussian of variance half the window (for smooth falloff)</a:t>
            </a:r>
          </a:p>
        </p:txBody>
      </p:sp>
      <p:pic>
        <p:nvPicPr>
          <p:cNvPr id="64517" name="Picture 4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232"/>
          <a:stretch>
            <a:fillRect/>
          </a:stretch>
        </p:blipFill>
        <p:spPr bwMode="auto">
          <a:xfrm>
            <a:off x="1673226" y="3865563"/>
            <a:ext cx="2136775" cy="173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8" name="Line 5"/>
          <p:cNvSpPr>
            <a:spLocks noChangeShapeType="1"/>
          </p:cNvSpPr>
          <p:nvPr/>
        </p:nvSpPr>
        <p:spPr bwMode="auto">
          <a:xfrm rot="10800000" flipH="1">
            <a:off x="3506788" y="3954464"/>
            <a:ext cx="1160462" cy="58737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4519" name="Line 6"/>
          <p:cNvSpPr>
            <a:spLocks noChangeShapeType="1"/>
          </p:cNvSpPr>
          <p:nvPr/>
        </p:nvSpPr>
        <p:spPr bwMode="auto">
          <a:xfrm>
            <a:off x="3511550" y="4241800"/>
            <a:ext cx="1155700" cy="1670050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2771322"/>
      </p:ext>
    </p:extLst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1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8188" y="3619500"/>
            <a:ext cx="5638800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-76200"/>
            <a:ext cx="7772400" cy="1143000"/>
          </a:xfrm>
        </p:spPr>
        <p:txBody>
          <a:bodyPr vert="horz" wrap="square" lIns="50800" tIns="50800" rIns="132080" bIns="5080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b="1"/>
              <a:t>SIFT vector formation</a:t>
            </a:r>
            <a:endParaRPr lang="en-US" altLang="en-US" b="1">
              <a:ea typeface="ヒラギノ明朝 ProN W6" charset="0"/>
              <a:cs typeface="ヒラギノ明朝 ProN W6" charset="0"/>
            </a:endParaRPr>
          </a:p>
        </p:txBody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914400"/>
            <a:ext cx="8382000" cy="2590800"/>
          </a:xfrm>
        </p:spPr>
        <p:txBody>
          <a:bodyPr vert="horz" wrap="square" lIns="50800" tIns="50800" rIns="132080" bIns="5080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2800" dirty="0"/>
              <a:t>4x4 array of gradient orientation histogram weighted by magnitude</a:t>
            </a:r>
          </a:p>
          <a:p>
            <a:pPr eaLnBrk="1" hangingPunct="1"/>
            <a:r>
              <a:rPr lang="en-US" altLang="en-US" sz="2800" dirty="0"/>
              <a:t>8 orientations x 4x4 array = 128 dimensions</a:t>
            </a:r>
          </a:p>
          <a:p>
            <a:pPr eaLnBrk="1" hangingPunct="1"/>
            <a:r>
              <a:rPr lang="en-US" altLang="en-US" sz="2800" dirty="0"/>
              <a:t>Motivation:  some sensitivity to spatial layout, but not too much.</a:t>
            </a:r>
          </a:p>
        </p:txBody>
      </p:sp>
      <p:sp>
        <p:nvSpPr>
          <p:cNvPr id="65541" name="Rectangle 4"/>
          <p:cNvSpPr>
            <a:spLocks/>
          </p:cNvSpPr>
          <p:nvPr/>
        </p:nvSpPr>
        <p:spPr bwMode="auto">
          <a:xfrm>
            <a:off x="7010400" y="6403340"/>
            <a:ext cx="5005857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>
            <a:lvl1pPr marL="39688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17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showing only 2x2 here, but typical feature would be 4x4</a:t>
            </a:r>
          </a:p>
        </p:txBody>
      </p:sp>
      <p:pic>
        <p:nvPicPr>
          <p:cNvPr id="65542" name="Picture 5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232"/>
          <a:stretch>
            <a:fillRect/>
          </a:stretch>
        </p:blipFill>
        <p:spPr bwMode="auto">
          <a:xfrm>
            <a:off x="1673226" y="3865563"/>
            <a:ext cx="2136775" cy="173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3" name="Line 6"/>
          <p:cNvSpPr>
            <a:spLocks noChangeShapeType="1"/>
          </p:cNvSpPr>
          <p:nvPr/>
        </p:nvSpPr>
        <p:spPr bwMode="auto">
          <a:xfrm rot="10800000" flipH="1">
            <a:off x="3506788" y="3954464"/>
            <a:ext cx="1160462" cy="58737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5544" name="Line 7"/>
          <p:cNvSpPr>
            <a:spLocks noChangeShapeType="1"/>
          </p:cNvSpPr>
          <p:nvPr/>
        </p:nvSpPr>
        <p:spPr bwMode="auto">
          <a:xfrm>
            <a:off x="3511550" y="4241800"/>
            <a:ext cx="1155700" cy="1670050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329232"/>
      </p:ext>
    </p:extLst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"/>
          <p:cNvSpPr>
            <a:spLocks noGrp="1" noChangeArrowheads="1"/>
          </p:cNvSpPr>
          <p:nvPr>
            <p:ph type="title"/>
          </p:nvPr>
        </p:nvSpPr>
        <p:spPr>
          <a:xfrm>
            <a:off x="2209800" y="-76200"/>
            <a:ext cx="7772400" cy="1143000"/>
          </a:xfrm>
        </p:spPr>
        <p:txBody>
          <a:bodyPr vert="horz" wrap="square" lIns="50800" tIns="50800" rIns="132080" bIns="5080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b="1"/>
              <a:t>Ensure smoothness</a:t>
            </a:r>
            <a:endParaRPr lang="en-US" altLang="en-US" b="1">
              <a:ea typeface="ヒラギノ明朝 ProN W6" charset="0"/>
              <a:cs typeface="ヒラギノ明朝 ProN W6" charset="0"/>
            </a:endParaRPr>
          </a:p>
        </p:txBody>
      </p:sp>
      <p:sp>
        <p:nvSpPr>
          <p:cNvPr id="6656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81200" y="914400"/>
            <a:ext cx="8382000" cy="2590800"/>
          </a:xfrm>
        </p:spPr>
        <p:txBody>
          <a:bodyPr vert="horz" wrap="square" lIns="50800" tIns="50800" rIns="132080" bIns="5080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dirty="0"/>
              <a:t>Gaussian weight </a:t>
            </a:r>
          </a:p>
          <a:p>
            <a:pPr eaLnBrk="1" hangingPunct="1"/>
            <a:r>
              <a:rPr lang="en-US" altLang="en-US" dirty="0"/>
              <a:t>Interpolation </a:t>
            </a:r>
          </a:p>
          <a:p>
            <a:pPr marL="782638" lvl="1" eaLnBrk="1" hangingPunct="1"/>
            <a:r>
              <a:rPr lang="en-US" altLang="en-US" dirty="0"/>
              <a:t>a given gradient contributes to 8 bins: </a:t>
            </a:r>
            <a:br>
              <a:rPr lang="en-US" altLang="en-US" dirty="0"/>
            </a:br>
            <a:r>
              <a:rPr lang="en-US" altLang="en-US" dirty="0"/>
              <a:t>4 in space times 2 in orientation</a:t>
            </a:r>
          </a:p>
        </p:txBody>
      </p:sp>
      <p:pic>
        <p:nvPicPr>
          <p:cNvPr id="66564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8188" y="3619500"/>
            <a:ext cx="5638800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5" name="Picture 4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232"/>
          <a:stretch>
            <a:fillRect/>
          </a:stretch>
        </p:blipFill>
        <p:spPr bwMode="auto">
          <a:xfrm>
            <a:off x="1673226" y="3865563"/>
            <a:ext cx="2136775" cy="173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6" name="Line 5"/>
          <p:cNvSpPr>
            <a:spLocks noChangeShapeType="1"/>
          </p:cNvSpPr>
          <p:nvPr/>
        </p:nvSpPr>
        <p:spPr bwMode="auto">
          <a:xfrm rot="10800000" flipH="1">
            <a:off x="3506788" y="3954464"/>
            <a:ext cx="1160462" cy="58737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67" name="Line 6"/>
          <p:cNvSpPr>
            <a:spLocks noChangeShapeType="1"/>
          </p:cNvSpPr>
          <p:nvPr/>
        </p:nvSpPr>
        <p:spPr bwMode="auto">
          <a:xfrm>
            <a:off x="3511550" y="4241800"/>
            <a:ext cx="1155700" cy="1670050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68" name="Line 7"/>
          <p:cNvSpPr>
            <a:spLocks noChangeShapeType="1"/>
          </p:cNvSpPr>
          <p:nvPr/>
        </p:nvSpPr>
        <p:spPr bwMode="auto">
          <a:xfrm flipH="1">
            <a:off x="5291138" y="4498975"/>
            <a:ext cx="163512" cy="57150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69" name="Line 8"/>
          <p:cNvSpPr>
            <a:spLocks noChangeShapeType="1"/>
          </p:cNvSpPr>
          <p:nvPr/>
        </p:nvSpPr>
        <p:spPr bwMode="auto">
          <a:xfrm flipH="1">
            <a:off x="8618539" y="5195889"/>
            <a:ext cx="211137" cy="223837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0" name="Line 9"/>
          <p:cNvSpPr>
            <a:spLocks noChangeShapeType="1"/>
          </p:cNvSpPr>
          <p:nvPr/>
        </p:nvSpPr>
        <p:spPr bwMode="auto">
          <a:xfrm flipH="1">
            <a:off x="8618539" y="4217989"/>
            <a:ext cx="211137" cy="223837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1" name="Line 10"/>
          <p:cNvSpPr>
            <a:spLocks noChangeShapeType="1"/>
          </p:cNvSpPr>
          <p:nvPr/>
        </p:nvSpPr>
        <p:spPr bwMode="auto">
          <a:xfrm flipH="1">
            <a:off x="9571039" y="5265739"/>
            <a:ext cx="173037" cy="166687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2" name="Line 11"/>
          <p:cNvSpPr>
            <a:spLocks noChangeShapeType="1"/>
          </p:cNvSpPr>
          <p:nvPr/>
        </p:nvSpPr>
        <p:spPr bwMode="auto">
          <a:xfrm flipH="1">
            <a:off x="9609139" y="4089401"/>
            <a:ext cx="331787" cy="339725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3" name="Line 12"/>
          <p:cNvSpPr>
            <a:spLocks noChangeShapeType="1"/>
          </p:cNvSpPr>
          <p:nvPr/>
        </p:nvSpPr>
        <p:spPr bwMode="auto">
          <a:xfrm flipH="1">
            <a:off x="9598025" y="4419600"/>
            <a:ext cx="304800" cy="0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4" name="Line 13"/>
          <p:cNvSpPr>
            <a:spLocks noChangeShapeType="1"/>
          </p:cNvSpPr>
          <p:nvPr/>
        </p:nvSpPr>
        <p:spPr bwMode="auto">
          <a:xfrm flipH="1">
            <a:off x="9572626" y="5422900"/>
            <a:ext cx="466725" cy="0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5" name="Line 14"/>
          <p:cNvSpPr>
            <a:spLocks noChangeShapeType="1"/>
          </p:cNvSpPr>
          <p:nvPr/>
        </p:nvSpPr>
        <p:spPr bwMode="auto">
          <a:xfrm flipH="1">
            <a:off x="8607425" y="5422900"/>
            <a:ext cx="376238" cy="0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6" name="Line 15"/>
          <p:cNvSpPr>
            <a:spLocks noChangeShapeType="1"/>
          </p:cNvSpPr>
          <p:nvPr/>
        </p:nvSpPr>
        <p:spPr bwMode="auto">
          <a:xfrm flipH="1">
            <a:off x="8607425" y="4445000"/>
            <a:ext cx="376238" cy="0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7" name="Freeform 16"/>
          <p:cNvSpPr>
            <a:spLocks/>
          </p:cNvSpPr>
          <p:nvPr/>
        </p:nvSpPr>
        <p:spPr bwMode="auto">
          <a:xfrm>
            <a:off x="4230688" y="4108450"/>
            <a:ext cx="2806700" cy="939800"/>
          </a:xfrm>
          <a:custGeom>
            <a:avLst/>
            <a:gdLst>
              <a:gd name="T0" fmla="*/ 0 w 21600"/>
              <a:gd name="T1" fmla="*/ 39960510 h 21600"/>
              <a:gd name="T2" fmla="*/ 182671859 w 21600"/>
              <a:gd name="T3" fmla="*/ 0 h 21600"/>
              <a:gd name="T4" fmla="*/ 364702076 w 21600"/>
              <a:gd name="T5" fmla="*/ 40889998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>
                <a:moveTo>
                  <a:pt x="0" y="21109"/>
                </a:moveTo>
                <a:cubicBezTo>
                  <a:pt x="2135" y="21109"/>
                  <a:pt x="6006" y="0"/>
                  <a:pt x="10819" y="0"/>
                </a:cubicBezTo>
                <a:cubicBezTo>
                  <a:pt x="15633" y="0"/>
                  <a:pt x="17913" y="21600"/>
                  <a:pt x="21600" y="21600"/>
                </a:cubicBezTo>
              </a:path>
            </a:pathLst>
          </a:custGeom>
          <a:noFill/>
          <a:ln w="38100" cap="flat">
            <a:solidFill>
              <a:srgbClr val="4A00E6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8053295"/>
      </p:ext>
    </p:extLst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"/>
          <p:cNvSpPr>
            <a:spLocks noGrp="1" noChangeArrowheads="1"/>
          </p:cNvSpPr>
          <p:nvPr>
            <p:ph type="title"/>
          </p:nvPr>
        </p:nvSpPr>
        <p:spPr>
          <a:xfrm>
            <a:off x="2209800" y="-76200"/>
            <a:ext cx="7772400" cy="1143000"/>
          </a:xfrm>
        </p:spPr>
        <p:txBody>
          <a:bodyPr vert="horz" wrap="square" lIns="50800" tIns="50800" rIns="132080" bIns="5080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b="1"/>
              <a:t>Reduce effect of illumination</a:t>
            </a:r>
            <a:endParaRPr lang="en-US" altLang="en-US" b="1">
              <a:ea typeface="ヒラギノ明朝 ProN W6" charset="0"/>
              <a:cs typeface="ヒラギノ明朝 ProN W6" charset="0"/>
            </a:endParaRPr>
          </a:p>
        </p:txBody>
      </p:sp>
      <p:sp>
        <p:nvSpPr>
          <p:cNvPr id="6758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81200" y="914400"/>
            <a:ext cx="8382000" cy="2819400"/>
          </a:xfrm>
        </p:spPr>
        <p:txBody>
          <a:bodyPr vert="horz" wrap="square" lIns="50800" tIns="50800" rIns="132080" bIns="5080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2800" dirty="0"/>
              <a:t>128-dim vector normalized to 1 </a:t>
            </a:r>
          </a:p>
          <a:p>
            <a:pPr eaLnBrk="1" hangingPunct="1"/>
            <a:r>
              <a:rPr lang="en-US" altLang="en-US" sz="2800" dirty="0"/>
              <a:t>Optionally, threshold gradient magnitudes to avoid excessive influence of high gradients</a:t>
            </a:r>
          </a:p>
          <a:p>
            <a:pPr marL="782638" lvl="1" eaLnBrk="1" hangingPunct="1"/>
            <a:r>
              <a:rPr lang="en-US" altLang="en-US" dirty="0"/>
              <a:t>after normalization, clamp gradients &gt;0.2</a:t>
            </a:r>
          </a:p>
          <a:p>
            <a:pPr marL="782638" lvl="1" eaLnBrk="1" hangingPunct="1"/>
            <a:r>
              <a:rPr lang="en-US" altLang="en-US" dirty="0"/>
              <a:t>renormalize</a:t>
            </a:r>
          </a:p>
        </p:txBody>
      </p:sp>
      <p:pic>
        <p:nvPicPr>
          <p:cNvPr id="67588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8188" y="3619500"/>
            <a:ext cx="5638800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9" name="Picture 4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232"/>
          <a:stretch>
            <a:fillRect/>
          </a:stretch>
        </p:blipFill>
        <p:spPr bwMode="auto">
          <a:xfrm>
            <a:off x="1673226" y="3865563"/>
            <a:ext cx="2136775" cy="173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0" name="Line 5"/>
          <p:cNvSpPr>
            <a:spLocks noChangeShapeType="1"/>
          </p:cNvSpPr>
          <p:nvPr/>
        </p:nvSpPr>
        <p:spPr bwMode="auto">
          <a:xfrm rot="10800000" flipH="1">
            <a:off x="3506788" y="3954464"/>
            <a:ext cx="1160462" cy="58737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7591" name="Line 6"/>
          <p:cNvSpPr>
            <a:spLocks noChangeShapeType="1"/>
          </p:cNvSpPr>
          <p:nvPr/>
        </p:nvSpPr>
        <p:spPr bwMode="auto">
          <a:xfrm>
            <a:off x="3511550" y="4241800"/>
            <a:ext cx="1155700" cy="1670050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3845152"/>
      </p:ext>
    </p:extLst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80" y="5383280"/>
            <a:ext cx="7306854" cy="1392174"/>
          </a:xfrm>
          <a:prstGeom prst="rect">
            <a:avLst/>
          </a:prstGeom>
        </p:spPr>
      </p:pic>
      <p:sp>
        <p:nvSpPr>
          <p:cNvPr id="64514" name="Title 1"/>
          <p:cNvSpPr>
            <a:spLocks noGrp="1"/>
          </p:cNvSpPr>
          <p:nvPr>
            <p:ph type="title"/>
          </p:nvPr>
        </p:nvSpPr>
        <p:spPr>
          <a:xfrm>
            <a:off x="914400" y="-228600"/>
            <a:ext cx="10363200" cy="1600200"/>
          </a:xfrm>
        </p:spPr>
        <p:txBody>
          <a:bodyPr/>
          <a:lstStyle/>
          <a:p>
            <a:r>
              <a:rPr lang="en-US" dirty="0"/>
              <a:t>SIFT Repeatability</a:t>
            </a:r>
          </a:p>
        </p:txBody>
      </p:sp>
      <p:pic>
        <p:nvPicPr>
          <p:cNvPr id="6451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81400" y="1143000"/>
            <a:ext cx="6819900" cy="45593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789988" y="6488114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hlinkClick r:id="rId4"/>
              </a:rPr>
              <a:t>Lowe IJCV 2004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2147777"/>
      </p:ext>
    </p:extLst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9" name="Picture 4"/>
          <p:cNvPicPr>
            <a:picLocks noGrp="1" noChangeAspect="1" noChangeArrowheads="1"/>
          </p:cNvPicPr>
          <p:nvPr>
            <p:ph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286001" y="1676401"/>
            <a:ext cx="7345363" cy="4881563"/>
          </a:xfrm>
          <a:noFill/>
        </p:spPr>
      </p:pic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8789988" y="6488114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hlinkClick r:id="rId3"/>
              </a:rPr>
              <a:t>Lowe IJCV 2004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4F1605FB-605E-103F-47A6-0935DE84DD22}"/>
              </a:ext>
            </a:extLst>
          </p:cNvPr>
          <p:cNvSpPr txBox="1">
            <a:spLocks/>
          </p:cNvSpPr>
          <p:nvPr/>
        </p:nvSpPr>
        <p:spPr bwMode="auto">
          <a:xfrm>
            <a:off x="914400" y="-228600"/>
            <a:ext cx="10363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0800" tIns="50800" rIns="91440" bIns="50800" numCol="1" anchor="ctr" anchorCtr="0" compatLnSpc="1">
            <a:prstTxWarp prst="textNoShape">
              <a:avLst/>
            </a:prstTxWarp>
          </a:bodyPr>
          <a:lstStyle>
            <a:lvl1pPr marL="39688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  <a:sym typeface="Times New Roman" pitchFamily="18" charset="0"/>
              </a:defRPr>
            </a:lvl1pPr>
            <a:lvl2pPr marL="39688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pitchFamily="18" charset="0"/>
              </a:defRPr>
            </a:lvl2pPr>
            <a:lvl3pPr marL="39688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pitchFamily="18" charset="0"/>
              </a:defRPr>
            </a:lvl3pPr>
            <a:lvl4pPr marL="39688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pitchFamily="18" charset="0"/>
              </a:defRPr>
            </a:lvl4pPr>
            <a:lvl5pPr marL="39688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pitchFamily="18" charset="0"/>
              </a:defRPr>
            </a:lvl5pPr>
            <a:lvl6pPr marL="496888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6pPr>
            <a:lvl7pPr marL="954088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7pPr>
            <a:lvl8pPr marL="1411288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8pPr>
            <a:lvl9pPr marL="1868488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9pPr>
          </a:lstStyle>
          <a:p>
            <a:r>
              <a:rPr lang="en-US" kern="0"/>
              <a:t>SIFT Repeatability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1712007309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verview of Keypoint Matching</a:t>
            </a:r>
            <a:endParaRPr lang="de-CH" altLang="en-US"/>
          </a:p>
        </p:txBody>
      </p:sp>
      <p:sp>
        <p:nvSpPr>
          <p:cNvPr id="10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K. Grauman, B. Leibe</a:t>
            </a:r>
          </a:p>
        </p:txBody>
      </p:sp>
      <p:pic>
        <p:nvPicPr>
          <p:cNvPr id="45" name="Picture 4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6850" y="4573588"/>
            <a:ext cx="863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9663" y="4573589"/>
            <a:ext cx="93345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" name="AutoShape 83"/>
          <p:cNvSpPr>
            <a:spLocks noChangeArrowheads="1"/>
          </p:cNvSpPr>
          <p:nvPr/>
        </p:nvSpPr>
        <p:spPr bwMode="auto">
          <a:xfrm>
            <a:off x="4645026" y="4860926"/>
            <a:ext cx="612775" cy="252413"/>
          </a:xfrm>
          <a:prstGeom prst="leftRightArrow">
            <a:avLst>
              <a:gd name="adj1" fmla="val 50000"/>
              <a:gd name="adj2" fmla="val 48553"/>
            </a:avLst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endParaRPr lang="de-CH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05"/>
          <p:cNvGrpSpPr>
            <a:grpSpLocks/>
          </p:cNvGrpSpPr>
          <p:nvPr/>
        </p:nvGrpSpPr>
        <p:grpSpPr bwMode="auto">
          <a:xfrm>
            <a:off x="3492501" y="4213226"/>
            <a:ext cx="828675" cy="1020763"/>
            <a:chOff x="2771775" y="4797425"/>
            <a:chExt cx="828675" cy="1020657"/>
          </a:xfrm>
        </p:grpSpPr>
        <p:grpSp>
          <p:nvGrpSpPr>
            <p:cNvPr id="149586" name="Group 52"/>
            <p:cNvGrpSpPr>
              <a:grpSpLocks/>
            </p:cNvGrpSpPr>
            <p:nvPr/>
          </p:nvGrpSpPr>
          <p:grpSpPr bwMode="auto">
            <a:xfrm>
              <a:off x="2771775" y="5265735"/>
              <a:ext cx="828675" cy="552347"/>
              <a:chOff x="1859" y="3339"/>
              <a:chExt cx="363" cy="301"/>
            </a:xfrm>
          </p:grpSpPr>
          <p:sp>
            <p:nvSpPr>
              <p:cNvPr id="149588" name="Line 53"/>
              <p:cNvSpPr>
                <a:spLocks noChangeShapeType="1"/>
              </p:cNvSpPr>
              <p:nvPr/>
            </p:nvSpPr>
            <p:spPr bwMode="auto">
              <a:xfrm>
                <a:off x="1859" y="3362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9" name="Line 54"/>
              <p:cNvSpPr>
                <a:spLocks noChangeShapeType="1"/>
              </p:cNvSpPr>
              <p:nvPr/>
            </p:nvSpPr>
            <p:spPr bwMode="auto">
              <a:xfrm>
                <a:off x="1859" y="3640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0" name="Rectangle 55"/>
              <p:cNvSpPr>
                <a:spLocks noChangeArrowheads="1"/>
              </p:cNvSpPr>
              <p:nvPr/>
            </p:nvSpPr>
            <p:spPr bwMode="auto">
              <a:xfrm>
                <a:off x="188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1" name="Rectangle 56"/>
              <p:cNvSpPr>
                <a:spLocks noChangeArrowheads="1"/>
              </p:cNvSpPr>
              <p:nvPr/>
            </p:nvSpPr>
            <p:spPr bwMode="auto">
              <a:xfrm>
                <a:off x="1904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2" name="Rectangle 57"/>
              <p:cNvSpPr>
                <a:spLocks noChangeArrowheads="1"/>
              </p:cNvSpPr>
              <p:nvPr/>
            </p:nvSpPr>
            <p:spPr bwMode="auto">
              <a:xfrm>
                <a:off x="1927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3" name="Rectangle 58"/>
              <p:cNvSpPr>
                <a:spLocks noChangeArrowheads="1"/>
              </p:cNvSpPr>
              <p:nvPr/>
            </p:nvSpPr>
            <p:spPr bwMode="auto">
              <a:xfrm>
                <a:off x="1950" y="3430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4" name="Rectangle 59"/>
              <p:cNvSpPr>
                <a:spLocks noChangeArrowheads="1"/>
              </p:cNvSpPr>
              <p:nvPr/>
            </p:nvSpPr>
            <p:spPr bwMode="auto">
              <a:xfrm>
                <a:off x="197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5" name="Rectangle 60"/>
              <p:cNvSpPr>
                <a:spLocks noChangeArrowheads="1"/>
              </p:cNvSpPr>
              <p:nvPr/>
            </p:nvSpPr>
            <p:spPr bwMode="auto">
              <a:xfrm>
                <a:off x="1995" y="3385"/>
                <a:ext cx="23" cy="249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6" name="Rectangle 61"/>
              <p:cNvSpPr>
                <a:spLocks noChangeArrowheads="1"/>
              </p:cNvSpPr>
              <p:nvPr/>
            </p:nvSpPr>
            <p:spPr bwMode="auto">
              <a:xfrm>
                <a:off x="2018" y="3362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7" name="Rectangle 62"/>
              <p:cNvSpPr>
                <a:spLocks noChangeArrowheads="1"/>
              </p:cNvSpPr>
              <p:nvPr/>
            </p:nvSpPr>
            <p:spPr bwMode="auto">
              <a:xfrm>
                <a:off x="2040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8" name="Rectangle 63"/>
              <p:cNvSpPr>
                <a:spLocks noChangeArrowheads="1"/>
              </p:cNvSpPr>
              <p:nvPr/>
            </p:nvSpPr>
            <p:spPr bwMode="auto">
              <a:xfrm>
                <a:off x="2063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9" name="Rectangle 64"/>
              <p:cNvSpPr>
                <a:spLocks noChangeArrowheads="1"/>
              </p:cNvSpPr>
              <p:nvPr/>
            </p:nvSpPr>
            <p:spPr bwMode="auto">
              <a:xfrm>
                <a:off x="2086" y="3362"/>
                <a:ext cx="23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600" name="Rectangle 65"/>
              <p:cNvSpPr>
                <a:spLocks noChangeArrowheads="1"/>
              </p:cNvSpPr>
              <p:nvPr/>
            </p:nvSpPr>
            <p:spPr bwMode="auto">
              <a:xfrm>
                <a:off x="2108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601" name="Rectangle 66"/>
              <p:cNvSpPr>
                <a:spLocks noChangeArrowheads="1"/>
              </p:cNvSpPr>
              <p:nvPr/>
            </p:nvSpPr>
            <p:spPr bwMode="auto">
              <a:xfrm>
                <a:off x="2131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aphicFrame>
          <p:nvGraphicFramePr>
            <p:cNvPr id="149587" name="Object 2"/>
            <p:cNvGraphicFramePr>
              <a:graphicFrameLocks noChangeAspect="1"/>
            </p:cNvGraphicFramePr>
            <p:nvPr/>
          </p:nvGraphicFramePr>
          <p:xfrm>
            <a:off x="2951163" y="4797425"/>
            <a:ext cx="34925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0335" imgH="215713" progId="Equation.3">
                    <p:embed/>
                  </p:oleObj>
                </mc:Choice>
                <mc:Fallback>
                  <p:oleObj name="Equation" r:id="rId4" imgW="190335" imgH="215713" progId="Equation.3">
                    <p:embed/>
                    <p:pic>
                      <p:nvPicPr>
                        <p:cNvPr id="14958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163" y="4797425"/>
                          <a:ext cx="349250" cy="39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6"/>
          <p:cNvGrpSpPr>
            <a:grpSpLocks/>
          </p:cNvGrpSpPr>
          <p:nvPr/>
        </p:nvGrpSpPr>
        <p:grpSpPr bwMode="auto">
          <a:xfrm>
            <a:off x="5681664" y="4249738"/>
            <a:ext cx="757237" cy="982662"/>
            <a:chOff x="4967288" y="4833938"/>
            <a:chExt cx="757237" cy="982688"/>
          </a:xfrm>
        </p:grpSpPr>
        <p:grpSp>
          <p:nvGrpSpPr>
            <p:cNvPr id="149570" name="Group 67"/>
            <p:cNvGrpSpPr>
              <a:grpSpLocks/>
            </p:cNvGrpSpPr>
            <p:nvPr/>
          </p:nvGrpSpPr>
          <p:grpSpPr bwMode="auto">
            <a:xfrm>
              <a:off x="4967288" y="5300665"/>
              <a:ext cx="757237" cy="515961"/>
              <a:chOff x="3515" y="3498"/>
              <a:chExt cx="363" cy="278"/>
            </a:xfrm>
          </p:grpSpPr>
          <p:sp>
            <p:nvSpPr>
              <p:cNvPr id="149572" name="Line 68"/>
              <p:cNvSpPr>
                <a:spLocks noChangeShapeType="1"/>
              </p:cNvSpPr>
              <p:nvPr/>
            </p:nvSpPr>
            <p:spPr bwMode="auto">
              <a:xfrm>
                <a:off x="3515" y="3498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3" name="Line 69"/>
              <p:cNvSpPr>
                <a:spLocks noChangeShapeType="1"/>
              </p:cNvSpPr>
              <p:nvPr/>
            </p:nvSpPr>
            <p:spPr bwMode="auto">
              <a:xfrm>
                <a:off x="3515" y="3776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4" name="Rectangle 70"/>
              <p:cNvSpPr>
                <a:spLocks noChangeArrowheads="1"/>
              </p:cNvSpPr>
              <p:nvPr/>
            </p:nvSpPr>
            <p:spPr bwMode="auto">
              <a:xfrm>
                <a:off x="3538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5" name="Rectangle 71"/>
              <p:cNvSpPr>
                <a:spLocks noChangeArrowheads="1"/>
              </p:cNvSpPr>
              <p:nvPr/>
            </p:nvSpPr>
            <p:spPr bwMode="auto">
              <a:xfrm>
                <a:off x="3560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6" name="Rectangle 72"/>
              <p:cNvSpPr>
                <a:spLocks noChangeArrowheads="1"/>
              </p:cNvSpPr>
              <p:nvPr/>
            </p:nvSpPr>
            <p:spPr bwMode="auto">
              <a:xfrm>
                <a:off x="3583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7" name="Rectangle 73"/>
              <p:cNvSpPr>
                <a:spLocks noChangeArrowheads="1"/>
              </p:cNvSpPr>
              <p:nvPr/>
            </p:nvSpPr>
            <p:spPr bwMode="auto">
              <a:xfrm>
                <a:off x="3606" y="3566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8" name="Rectangle 74"/>
              <p:cNvSpPr>
                <a:spLocks noChangeArrowheads="1"/>
              </p:cNvSpPr>
              <p:nvPr/>
            </p:nvSpPr>
            <p:spPr bwMode="auto">
              <a:xfrm>
                <a:off x="3628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9" name="Rectangle 75"/>
              <p:cNvSpPr>
                <a:spLocks noChangeArrowheads="1"/>
              </p:cNvSpPr>
              <p:nvPr/>
            </p:nvSpPr>
            <p:spPr bwMode="auto">
              <a:xfrm>
                <a:off x="3651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0" name="Rectangle 76"/>
              <p:cNvSpPr>
                <a:spLocks noChangeArrowheads="1"/>
              </p:cNvSpPr>
              <p:nvPr/>
            </p:nvSpPr>
            <p:spPr bwMode="auto">
              <a:xfrm>
                <a:off x="3674" y="3498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1" name="Rectangle 77"/>
              <p:cNvSpPr>
                <a:spLocks noChangeArrowheads="1"/>
              </p:cNvSpPr>
              <p:nvPr/>
            </p:nvSpPr>
            <p:spPr bwMode="auto">
              <a:xfrm>
                <a:off x="3696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2" name="Rectangle 78"/>
              <p:cNvSpPr>
                <a:spLocks noChangeArrowheads="1"/>
              </p:cNvSpPr>
              <p:nvPr/>
            </p:nvSpPr>
            <p:spPr bwMode="auto">
              <a:xfrm>
                <a:off x="3719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3" name="Rectangle 79"/>
              <p:cNvSpPr>
                <a:spLocks noChangeArrowheads="1"/>
              </p:cNvSpPr>
              <p:nvPr/>
            </p:nvSpPr>
            <p:spPr bwMode="auto">
              <a:xfrm>
                <a:off x="3742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4" name="Rectangle 80"/>
              <p:cNvSpPr>
                <a:spLocks noChangeArrowheads="1"/>
              </p:cNvSpPr>
              <p:nvPr/>
            </p:nvSpPr>
            <p:spPr bwMode="auto">
              <a:xfrm>
                <a:off x="3764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5" name="Rectangle 81"/>
              <p:cNvSpPr>
                <a:spLocks noChangeArrowheads="1"/>
              </p:cNvSpPr>
              <p:nvPr/>
            </p:nvSpPr>
            <p:spPr bwMode="auto">
              <a:xfrm>
                <a:off x="3787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aphicFrame>
          <p:nvGraphicFramePr>
            <p:cNvPr id="149571" name="Object 3"/>
            <p:cNvGraphicFramePr>
              <a:graphicFrameLocks noChangeAspect="1"/>
            </p:cNvGraphicFramePr>
            <p:nvPr/>
          </p:nvGraphicFramePr>
          <p:xfrm>
            <a:off x="5111750" y="4833938"/>
            <a:ext cx="349250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0335" imgH="215713" progId="Equation.3">
                    <p:embed/>
                  </p:oleObj>
                </mc:Choice>
                <mc:Fallback>
                  <p:oleObj name="Equation" r:id="rId6" imgW="190335" imgH="215713" progId="Equation.3">
                    <p:embed/>
                    <p:pic>
                      <p:nvPicPr>
                        <p:cNvPr id="14957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1750" y="4833938"/>
                          <a:ext cx="349250" cy="39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9513" name="Picture 25" descr="obj14__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80961">
            <a:off x="5168900" y="1530350"/>
            <a:ext cx="2376488" cy="250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Rectangle 42"/>
          <p:cNvSpPr>
            <a:spLocks noChangeArrowheads="1"/>
          </p:cNvSpPr>
          <p:nvPr/>
        </p:nvSpPr>
        <p:spPr bwMode="auto">
          <a:xfrm rot="15180961">
            <a:off x="6401595" y="3150395"/>
            <a:ext cx="519113" cy="49212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endParaRPr lang="de-CH" altLang="en-US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Group 107"/>
          <p:cNvGrpSpPr>
            <a:grpSpLocks/>
          </p:cNvGrpSpPr>
          <p:nvPr/>
        </p:nvGrpSpPr>
        <p:grpSpPr bwMode="auto">
          <a:xfrm rot="20580961">
            <a:off x="5529263" y="2078038"/>
            <a:ext cx="1560512" cy="1771650"/>
            <a:chOff x="5087938" y="2849563"/>
            <a:chExt cx="1333500" cy="1511678"/>
          </a:xfrm>
        </p:grpSpPr>
        <p:grpSp>
          <p:nvGrpSpPr>
            <p:cNvPr id="149548" name="Group 35"/>
            <p:cNvGrpSpPr>
              <a:grpSpLocks/>
            </p:cNvGrpSpPr>
            <p:nvPr/>
          </p:nvGrpSpPr>
          <p:grpSpPr bwMode="auto">
            <a:xfrm rot="-5400000">
              <a:off x="6348413" y="3101975"/>
              <a:ext cx="73025" cy="73025"/>
              <a:chOff x="1292" y="2205"/>
              <a:chExt cx="46" cy="46"/>
            </a:xfrm>
          </p:grpSpPr>
          <p:sp>
            <p:nvSpPr>
              <p:cNvPr id="149568" name="Line 36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69" name="Line 37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49" name="Group 101"/>
            <p:cNvGrpSpPr>
              <a:grpSpLocks/>
            </p:cNvGrpSpPr>
            <p:nvPr/>
          </p:nvGrpSpPr>
          <p:grpSpPr bwMode="auto">
            <a:xfrm>
              <a:off x="5087938" y="2849563"/>
              <a:ext cx="1320665" cy="1511678"/>
              <a:chOff x="5087938" y="2849563"/>
              <a:chExt cx="1320665" cy="1511678"/>
            </a:xfrm>
          </p:grpSpPr>
          <p:grpSp>
            <p:nvGrpSpPr>
              <p:cNvPr id="149550" name="Group 26"/>
              <p:cNvGrpSpPr>
                <a:grpSpLocks/>
              </p:cNvGrpSpPr>
              <p:nvPr/>
            </p:nvGrpSpPr>
            <p:grpSpPr bwMode="auto">
              <a:xfrm rot="-5400000">
                <a:off x="5124450" y="4000500"/>
                <a:ext cx="73025" cy="73025"/>
                <a:chOff x="1292" y="2205"/>
                <a:chExt cx="46" cy="46"/>
              </a:xfrm>
            </p:grpSpPr>
            <p:sp>
              <p:nvSpPr>
                <p:cNvPr id="149566" name="Line 27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567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49551" name="Group 29"/>
              <p:cNvGrpSpPr>
                <a:grpSpLocks/>
              </p:cNvGrpSpPr>
              <p:nvPr/>
            </p:nvGrpSpPr>
            <p:grpSpPr bwMode="auto">
              <a:xfrm rot="-5400000">
                <a:off x="5411788" y="3713163"/>
                <a:ext cx="73025" cy="73025"/>
                <a:chOff x="1292" y="2205"/>
                <a:chExt cx="46" cy="46"/>
              </a:xfrm>
            </p:grpSpPr>
            <p:sp>
              <p:nvSpPr>
                <p:cNvPr id="149564" name="Line 30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565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49552" name="Group 32"/>
              <p:cNvGrpSpPr>
                <a:grpSpLocks/>
              </p:cNvGrpSpPr>
              <p:nvPr/>
            </p:nvGrpSpPr>
            <p:grpSpPr bwMode="auto">
              <a:xfrm rot="-5400000">
                <a:off x="5986463" y="2849563"/>
                <a:ext cx="73025" cy="73025"/>
                <a:chOff x="1292" y="2205"/>
                <a:chExt cx="46" cy="46"/>
              </a:xfrm>
            </p:grpSpPr>
            <p:sp>
              <p:nvSpPr>
                <p:cNvPr id="149562" name="Line 33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563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49553" name="Group 38"/>
              <p:cNvGrpSpPr>
                <a:grpSpLocks/>
              </p:cNvGrpSpPr>
              <p:nvPr/>
            </p:nvGrpSpPr>
            <p:grpSpPr bwMode="auto">
              <a:xfrm rot="-5400000">
                <a:off x="5087938" y="2957513"/>
                <a:ext cx="73025" cy="73025"/>
                <a:chOff x="1292" y="2205"/>
                <a:chExt cx="46" cy="46"/>
              </a:xfrm>
            </p:grpSpPr>
            <p:sp>
              <p:nvSpPr>
                <p:cNvPr id="149560" name="Line 39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561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49554" name="Group 43"/>
              <p:cNvGrpSpPr>
                <a:grpSpLocks/>
              </p:cNvGrpSpPr>
              <p:nvPr/>
            </p:nvGrpSpPr>
            <p:grpSpPr bwMode="auto">
              <a:xfrm rot="-5400000">
                <a:off x="5916613" y="4005263"/>
                <a:ext cx="73025" cy="73025"/>
                <a:chOff x="1292" y="2205"/>
                <a:chExt cx="46" cy="46"/>
              </a:xfrm>
            </p:grpSpPr>
            <p:sp>
              <p:nvSpPr>
                <p:cNvPr id="149558" name="Line 44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559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49555" name="Rectangle 88"/>
              <p:cNvSpPr>
                <a:spLocks noChangeArrowheads="1"/>
              </p:cNvSpPr>
              <p:nvPr/>
            </p:nvSpPr>
            <p:spPr bwMode="auto">
              <a:xfrm>
                <a:off x="5219834" y="4046158"/>
                <a:ext cx="361681" cy="3150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r>
                  <a:rPr lang="pl-PL" altLang="en-US" sz="18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pl-PL" altLang="en-US" sz="1800" baseline="-250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endParaRPr lang="en-US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56" name="Rectangle 89"/>
              <p:cNvSpPr>
                <a:spLocks noChangeArrowheads="1"/>
              </p:cNvSpPr>
              <p:nvPr/>
            </p:nvSpPr>
            <p:spPr bwMode="auto">
              <a:xfrm>
                <a:off x="6011997" y="4009647"/>
                <a:ext cx="361681" cy="3150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r>
                  <a:rPr lang="pl-PL" altLang="en-US" sz="18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pl-PL" altLang="en-US" sz="1800" baseline="-250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endParaRPr lang="en-US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57" name="Rectangle 90"/>
              <p:cNvSpPr>
                <a:spLocks noChangeArrowheads="1"/>
              </p:cNvSpPr>
              <p:nvPr/>
            </p:nvSpPr>
            <p:spPr bwMode="auto">
              <a:xfrm>
                <a:off x="6046922" y="2857122"/>
                <a:ext cx="361681" cy="3150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r>
                  <a:rPr lang="pl-PL" altLang="en-US" sz="18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pl-PL" altLang="en-US" sz="1800" baseline="-250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endParaRPr lang="en-US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pic>
        <p:nvPicPr>
          <p:cNvPr id="149516" name="Picture 5" descr="obj14__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1824039"/>
            <a:ext cx="2141538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2593976" y="2722564"/>
            <a:ext cx="442913" cy="4206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endParaRPr lang="de-CH" altLang="en-US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5" name="Group 100"/>
          <p:cNvGrpSpPr>
            <a:grpSpLocks/>
          </p:cNvGrpSpPr>
          <p:nvPr/>
        </p:nvGrpSpPr>
        <p:grpSpPr bwMode="auto">
          <a:xfrm>
            <a:off x="2771775" y="2016126"/>
            <a:ext cx="1612900" cy="1406525"/>
            <a:chOff x="2051050" y="2600325"/>
            <a:chExt cx="1612552" cy="1406525"/>
          </a:xfrm>
        </p:grpSpPr>
        <p:grpSp>
          <p:nvGrpSpPr>
            <p:cNvPr id="149527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149546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47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28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149544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45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29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149542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43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30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149540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41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31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149538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39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32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149536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37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49533" name="Rectangle 91"/>
            <p:cNvSpPr>
              <a:spLocks noChangeArrowheads="1"/>
            </p:cNvSpPr>
            <p:nvPr/>
          </p:nvSpPr>
          <p:spPr bwMode="auto">
            <a:xfrm>
              <a:off x="2124075" y="2600325"/>
              <a:ext cx="42351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pl-PL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pl-PL" altLang="en-US" sz="1800" baseline="-25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altLang="en-US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534" name="Rectangle 92"/>
            <p:cNvSpPr>
              <a:spLocks noChangeArrowheads="1"/>
            </p:cNvSpPr>
            <p:nvPr/>
          </p:nvSpPr>
          <p:spPr bwMode="auto">
            <a:xfrm>
              <a:off x="2051050" y="3429000"/>
              <a:ext cx="42351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pl-PL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pl-PL" altLang="en-US" sz="1800" baseline="-25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altLang="en-US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535" name="Rectangle 93"/>
            <p:cNvSpPr>
              <a:spLocks noChangeArrowheads="1"/>
            </p:cNvSpPr>
            <p:nvPr/>
          </p:nvSpPr>
          <p:spPr bwMode="auto">
            <a:xfrm>
              <a:off x="3240088" y="3500438"/>
              <a:ext cx="42351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pl-PL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pl-PL" altLang="en-US" sz="1800" baseline="-25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altLang="en-US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99" name="Object 5"/>
          <p:cNvGraphicFramePr>
            <a:graphicFrameLocks noChangeAspect="1"/>
          </p:cNvGraphicFramePr>
          <p:nvPr/>
        </p:nvGraphicFramePr>
        <p:xfrm>
          <a:off x="4262439" y="5508625"/>
          <a:ext cx="14493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3225" imgH="215806" progId="Equation.3">
                  <p:embed/>
                </p:oleObj>
              </mc:Choice>
              <mc:Fallback>
                <p:oleObj name="Equation" r:id="rId10" imgW="863225" imgH="215806" progId="Equation.3">
                  <p:embed/>
                  <p:pic>
                    <p:nvPicPr>
                      <p:cNvPr id="9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9" y="5508625"/>
                        <a:ext cx="144938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Line 96"/>
          <p:cNvSpPr>
            <a:spLocks noChangeShapeType="1"/>
          </p:cNvSpPr>
          <p:nvPr/>
        </p:nvSpPr>
        <p:spPr bwMode="auto">
          <a:xfrm>
            <a:off x="3028951" y="2954339"/>
            <a:ext cx="3395663" cy="511175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Line 46"/>
          <p:cNvSpPr>
            <a:spLocks noChangeShapeType="1"/>
          </p:cNvSpPr>
          <p:nvPr/>
        </p:nvSpPr>
        <p:spPr bwMode="auto">
          <a:xfrm>
            <a:off x="2808288" y="3205164"/>
            <a:ext cx="36512" cy="1260475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3" name="Line 46"/>
          <p:cNvSpPr>
            <a:spLocks noChangeShapeType="1"/>
          </p:cNvSpPr>
          <p:nvPr/>
        </p:nvSpPr>
        <p:spPr bwMode="auto">
          <a:xfrm>
            <a:off x="6789738" y="3684588"/>
            <a:ext cx="182562" cy="895350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7" name="Text Box 26"/>
          <p:cNvSpPr txBox="1">
            <a:spLocks noChangeArrowheads="1"/>
          </p:cNvSpPr>
          <p:nvPr/>
        </p:nvSpPr>
        <p:spPr bwMode="auto">
          <a:xfrm>
            <a:off x="8153400" y="1082075"/>
            <a:ext cx="3505200" cy="740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altLang="en-US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Find a set of distinctive </a:t>
            </a:r>
            <a:r>
              <a:rPr lang="en-US" altLang="en-US" sz="21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ypoints</a:t>
            </a:r>
            <a:r>
              <a:rPr lang="en-US" altLang="en-US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en-US" sz="18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0" name="Text Box 26"/>
          <p:cNvSpPr txBox="1">
            <a:spLocks noChangeArrowheads="1"/>
          </p:cNvSpPr>
          <p:nvPr/>
        </p:nvSpPr>
        <p:spPr bwMode="auto">
          <a:xfrm>
            <a:off x="8153400" y="2803824"/>
            <a:ext cx="3403600" cy="1387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altLang="en-US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Compute a local descriptor from the region around each     </a:t>
            </a:r>
            <a:r>
              <a:rPr lang="en-US" altLang="en-US" sz="21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ypoint</a:t>
            </a:r>
            <a:endParaRPr lang="en-US" altLang="en-US" sz="18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1" name="Text Box 26"/>
          <p:cNvSpPr txBox="1">
            <a:spLocks noChangeArrowheads="1"/>
          </p:cNvSpPr>
          <p:nvPr/>
        </p:nvSpPr>
        <p:spPr bwMode="auto">
          <a:xfrm>
            <a:off x="8153400" y="4973637"/>
            <a:ext cx="3001962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altLang="en-US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Match local    descriptors</a:t>
            </a:r>
            <a:endParaRPr lang="en-US" altLang="en-US" sz="18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9511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46" grpId="0" animBg="1"/>
      <p:bldP spid="10" grpId="0" animBg="1"/>
      <p:bldP spid="100" grpId="0" animBg="1"/>
      <p:bldP spid="50" grpId="0" animBg="1"/>
      <p:bldP spid="113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19400" y="1600200"/>
            <a:ext cx="6419850" cy="430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5"/>
          <p:cNvSpPr txBox="1">
            <a:spLocks noChangeArrowheads="1"/>
          </p:cNvSpPr>
          <p:nvPr/>
        </p:nvSpPr>
        <p:spPr bwMode="auto">
          <a:xfrm>
            <a:off x="8789988" y="6488114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hlinkClick r:id="rId3"/>
              </a:rPr>
              <a:t>Lowe IJCV 2004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5DF81E74-B5FA-A2C4-3881-87D00896B064}"/>
              </a:ext>
            </a:extLst>
          </p:cNvPr>
          <p:cNvSpPr txBox="1">
            <a:spLocks/>
          </p:cNvSpPr>
          <p:nvPr/>
        </p:nvSpPr>
        <p:spPr bwMode="auto">
          <a:xfrm>
            <a:off x="914400" y="-228600"/>
            <a:ext cx="10363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0800" tIns="50800" rIns="91440" bIns="50800" numCol="1" anchor="ctr" anchorCtr="0" compatLnSpc="1">
            <a:prstTxWarp prst="textNoShape">
              <a:avLst/>
            </a:prstTxWarp>
          </a:bodyPr>
          <a:lstStyle>
            <a:lvl1pPr marL="39688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  <a:sym typeface="Times New Roman" pitchFamily="18" charset="0"/>
              </a:defRPr>
            </a:lvl1pPr>
            <a:lvl2pPr marL="39688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pitchFamily="18" charset="0"/>
              </a:defRPr>
            </a:lvl2pPr>
            <a:lvl3pPr marL="39688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pitchFamily="18" charset="0"/>
              </a:defRPr>
            </a:lvl3pPr>
            <a:lvl4pPr marL="39688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pitchFamily="18" charset="0"/>
              </a:defRPr>
            </a:lvl4pPr>
            <a:lvl5pPr marL="39688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pitchFamily="18" charset="0"/>
              </a:defRPr>
            </a:lvl5pPr>
            <a:lvl6pPr marL="496888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6pPr>
            <a:lvl7pPr marL="954088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7pPr>
            <a:lvl8pPr marL="1411288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8pPr>
            <a:lvl9pPr marL="1868488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9pPr>
          </a:lstStyle>
          <a:p>
            <a:r>
              <a:rPr lang="en-US" kern="0"/>
              <a:t>SIFT Repeatability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4064121093"/>
      </p:ext>
    </p:extLst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Local Descriptors: SURF</a:t>
            </a:r>
            <a:endParaRPr lang="de-CH"/>
          </a:p>
        </p:txBody>
      </p:sp>
      <p:sp>
        <p:nvSpPr>
          <p:cNvPr id="4710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7772400" y="6492876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de-DE">
                <a:solidFill>
                  <a:prstClr val="black"/>
                </a:solidFill>
              </a:rPr>
              <a:t>K. Grauman, B. Leibe</a:t>
            </a:r>
          </a:p>
        </p:txBody>
      </p:sp>
      <p:pic>
        <p:nvPicPr>
          <p:cNvPr id="6861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06600" y="1311275"/>
            <a:ext cx="3525838" cy="206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13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25651" y="3286126"/>
            <a:ext cx="3548063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 txBox="1">
            <a:spLocks noChangeArrowheads="1"/>
          </p:cNvSpPr>
          <p:nvPr/>
        </p:nvSpPr>
        <p:spPr bwMode="auto">
          <a:xfrm>
            <a:off x="5402263" y="1201738"/>
            <a:ext cx="5257800" cy="306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prstClr val="white"/>
              </a:buClr>
              <a:buSzPct val="115000"/>
              <a:buFontTx/>
              <a:buChar char="•"/>
              <a:defRPr/>
            </a:pPr>
            <a:r>
              <a:rPr kumimoji="1" lang="en-US" sz="2400" b="1" kern="0" dirty="0">
                <a:solidFill>
                  <a:prstClr val="black"/>
                </a:solidFill>
                <a:latin typeface="Calibri"/>
              </a:rPr>
              <a:t>Fast approximation of SIFT idea</a:t>
            </a:r>
          </a:p>
          <a:p>
            <a:pPr marL="742950" lvl="1" indent="-285750">
              <a:spcBef>
                <a:spcPct val="20000"/>
              </a:spcBef>
              <a:buClr>
                <a:prstClr val="white"/>
              </a:buClr>
              <a:buSzPct val="50000"/>
              <a:buFont typeface="Wingdings" pitchFamily="2" charset="2"/>
              <a:buChar char="Ø"/>
              <a:defRPr/>
            </a:pPr>
            <a:r>
              <a:rPr kumimoji="1" lang="en-US" b="1" kern="0" dirty="0">
                <a:solidFill>
                  <a:prstClr val="black"/>
                </a:solidFill>
                <a:latin typeface="Calibri"/>
              </a:rPr>
              <a:t>Efficient computation by 2D box filters &amp; integral images</a:t>
            </a:r>
            <a:br>
              <a:rPr kumimoji="1" lang="en-US" b="1" kern="0" dirty="0">
                <a:solidFill>
                  <a:prstClr val="black"/>
                </a:solidFill>
                <a:latin typeface="Calibri"/>
              </a:rPr>
            </a:br>
            <a:r>
              <a:rPr kumimoji="1" lang="en-US" b="1" kern="0" dirty="0">
                <a:solidFill>
                  <a:prstClr val="black"/>
                </a:solidFill>
                <a:latin typeface="Calibri"/>
                <a:sym typeface="Symbol" pitchFamily="18" charset="2"/>
              </a:rPr>
              <a:t> </a:t>
            </a:r>
            <a:r>
              <a:rPr kumimoji="1" lang="en-US" b="1" kern="0" dirty="0">
                <a:solidFill>
                  <a:prstClr val="black"/>
                </a:solidFill>
                <a:latin typeface="Calibri"/>
              </a:rPr>
              <a:t>6 times faster than SIFT</a:t>
            </a:r>
          </a:p>
          <a:p>
            <a:pPr marL="742950" lvl="1" indent="-285750">
              <a:spcBef>
                <a:spcPct val="20000"/>
              </a:spcBef>
              <a:buClr>
                <a:prstClr val="white"/>
              </a:buClr>
              <a:buSzPct val="50000"/>
              <a:buFont typeface="Wingdings" pitchFamily="2" charset="2"/>
              <a:buChar char="Ø"/>
              <a:defRPr/>
            </a:pPr>
            <a:r>
              <a:rPr kumimoji="1" lang="en-US" b="1" kern="0" dirty="0">
                <a:solidFill>
                  <a:prstClr val="black"/>
                </a:solidFill>
                <a:latin typeface="Calibri"/>
              </a:rPr>
              <a:t>Equivalent quality for object identification</a:t>
            </a: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1897064" y="6276975"/>
            <a:ext cx="44354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prstClr val="black"/>
                </a:solidFill>
              </a:rPr>
              <a:t>[Bay, ECCV’06], [Cornelis, CVGPU’08]</a:t>
            </a:r>
          </a:p>
        </p:txBody>
      </p:sp>
      <p:sp>
        <p:nvSpPr>
          <p:cNvPr id="10" name="Rectangle 11"/>
          <p:cNvSpPr txBox="1">
            <a:spLocks noChangeArrowheads="1"/>
          </p:cNvSpPr>
          <p:nvPr/>
        </p:nvSpPr>
        <p:spPr bwMode="auto">
          <a:xfrm>
            <a:off x="5402263" y="4451350"/>
            <a:ext cx="5435600" cy="214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prstClr val="white"/>
              </a:buClr>
              <a:buSzPct val="115000"/>
              <a:buFontTx/>
              <a:buChar char="•"/>
              <a:defRPr/>
            </a:pPr>
            <a:r>
              <a:rPr kumimoji="1" lang="en-US" sz="2400" b="1" kern="0" dirty="0">
                <a:solidFill>
                  <a:prstClr val="black"/>
                </a:solidFill>
                <a:latin typeface="Calibri"/>
              </a:rPr>
              <a:t>GPU implementation available</a:t>
            </a:r>
          </a:p>
          <a:p>
            <a:pPr marL="742950" lvl="1" indent="-285750">
              <a:spcBef>
                <a:spcPct val="20000"/>
              </a:spcBef>
              <a:buClr>
                <a:prstClr val="white"/>
              </a:buClr>
              <a:buSzPct val="50000"/>
              <a:buFont typeface="Wingdings" pitchFamily="2" charset="2"/>
              <a:buChar char="Ø"/>
              <a:defRPr/>
            </a:pPr>
            <a:r>
              <a:rPr kumimoji="1" lang="en-US" b="1" kern="0" dirty="0">
                <a:solidFill>
                  <a:prstClr val="black"/>
                </a:solidFill>
                <a:latin typeface="Calibri"/>
              </a:rPr>
              <a:t>Feature extraction @ 200Hz</a:t>
            </a:r>
            <a:br>
              <a:rPr kumimoji="1" lang="en-US" b="1" kern="0" dirty="0">
                <a:solidFill>
                  <a:prstClr val="black"/>
                </a:solidFill>
                <a:latin typeface="Calibri"/>
              </a:rPr>
            </a:br>
            <a:r>
              <a:rPr kumimoji="1" lang="en-US" b="1" kern="0" dirty="0">
                <a:solidFill>
                  <a:prstClr val="black"/>
                </a:solidFill>
                <a:latin typeface="Calibri"/>
              </a:rPr>
              <a:t>(detector + descriptor, 640×480 </a:t>
            </a:r>
            <a:r>
              <a:rPr kumimoji="1" lang="en-US" b="1" kern="0" dirty="0" err="1">
                <a:solidFill>
                  <a:prstClr val="black"/>
                </a:solidFill>
                <a:latin typeface="Calibri"/>
              </a:rPr>
              <a:t>img</a:t>
            </a:r>
            <a:r>
              <a:rPr kumimoji="1" lang="en-US" b="1" kern="0" dirty="0">
                <a:solidFill>
                  <a:prstClr val="black"/>
                </a:solidFill>
                <a:latin typeface="Calibri"/>
              </a:rPr>
              <a:t>)</a:t>
            </a:r>
          </a:p>
          <a:p>
            <a:pPr marL="742950" lvl="1" indent="-285750">
              <a:spcBef>
                <a:spcPct val="20000"/>
              </a:spcBef>
              <a:buClr>
                <a:prstClr val="white"/>
              </a:buClr>
              <a:buSzPct val="50000"/>
              <a:buFont typeface="Wingdings" pitchFamily="2" charset="2"/>
              <a:buChar char="Ø"/>
              <a:defRPr/>
            </a:pPr>
            <a:r>
              <a:rPr lang="en-US" u="sng" dirty="0">
                <a:solidFill>
                  <a:prstClr val="black"/>
                </a:solidFill>
                <a:latin typeface="Arial" pitchFamily="34" charset="0"/>
              </a:rPr>
              <a:t>http://www.vision.ee.ethz.ch/~surf</a:t>
            </a:r>
            <a:endParaRPr kumimoji="1" lang="en-US" b="1" kern="0" dirty="0">
              <a:solidFill>
                <a:prstClr val="black"/>
              </a:solidFill>
              <a:latin typeface="Calibri"/>
            </a:endParaRPr>
          </a:p>
          <a:p>
            <a:pPr marL="742950" lvl="1" indent="-285750">
              <a:spcBef>
                <a:spcPct val="20000"/>
              </a:spcBef>
              <a:buClr>
                <a:prstClr val="white"/>
              </a:buClr>
              <a:buSzPct val="50000"/>
              <a:buFont typeface="Wingdings" pitchFamily="2" charset="2"/>
              <a:buChar char="Ø"/>
              <a:defRPr/>
            </a:pPr>
            <a:endParaRPr kumimoji="1" lang="en-US" b="1" kern="0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6371374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de-DE" altLang="en-US"/>
          </a:p>
        </p:txBody>
      </p:sp>
      <p:sp>
        <p:nvSpPr>
          <p:cNvPr id="68611" name="Rectangle 4"/>
          <p:cNvSpPr>
            <a:spLocks noChangeArrowheads="1"/>
          </p:cNvSpPr>
          <p:nvPr/>
        </p:nvSpPr>
        <p:spPr bwMode="auto">
          <a:xfrm>
            <a:off x="1981200" y="442913"/>
            <a:ext cx="7315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kumimoji="1" lang="en-US" altLang="en-US" sz="2800" b="1">
                <a:solidFill>
                  <a:prstClr val="black"/>
                </a:solidFill>
              </a:rPr>
              <a:t>Local Descriptors: Shape Context</a:t>
            </a:r>
          </a:p>
        </p:txBody>
      </p:sp>
      <p:sp>
        <p:nvSpPr>
          <p:cNvPr id="68612" name="Rectangle 26"/>
          <p:cNvSpPr>
            <a:spLocks noChangeArrowheads="1"/>
          </p:cNvSpPr>
          <p:nvPr/>
        </p:nvSpPr>
        <p:spPr bwMode="auto">
          <a:xfrm>
            <a:off x="1905000" y="1066800"/>
            <a:ext cx="4191000" cy="47244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de-DE" altLang="en-US" sz="2100" b="1">
              <a:solidFill>
                <a:srgbClr val="EEECE1"/>
              </a:solidFill>
            </a:endParaRPr>
          </a:p>
        </p:txBody>
      </p:sp>
      <p:pic>
        <p:nvPicPr>
          <p:cNvPr id="68613" name="Picture 27" descr="sample_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828800"/>
            <a:ext cx="31369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8614" name="Group 28"/>
          <p:cNvGrpSpPr>
            <a:grpSpLocks/>
          </p:cNvGrpSpPr>
          <p:nvPr/>
        </p:nvGrpSpPr>
        <p:grpSpPr bwMode="auto">
          <a:xfrm>
            <a:off x="2133600" y="1219200"/>
            <a:ext cx="3810000" cy="3733800"/>
            <a:chOff x="1200" y="1152"/>
            <a:chExt cx="2400" cy="2352"/>
          </a:xfrm>
        </p:grpSpPr>
        <p:sp>
          <p:nvSpPr>
            <p:cNvPr id="68624" name="Oval 29"/>
            <p:cNvSpPr>
              <a:spLocks noChangeArrowheads="1"/>
            </p:cNvSpPr>
            <p:nvPr/>
          </p:nvSpPr>
          <p:spPr bwMode="auto">
            <a:xfrm>
              <a:off x="1200" y="1152"/>
              <a:ext cx="2400" cy="2352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>
                <a:solidFill>
                  <a:srgbClr val="EEECE1"/>
                </a:solidFill>
              </a:endParaRPr>
            </a:p>
          </p:txBody>
        </p:sp>
        <p:sp>
          <p:nvSpPr>
            <p:cNvPr id="68625" name="Oval 30"/>
            <p:cNvSpPr>
              <a:spLocks noChangeArrowheads="1"/>
            </p:cNvSpPr>
            <p:nvPr/>
          </p:nvSpPr>
          <p:spPr bwMode="auto">
            <a:xfrm>
              <a:off x="1824" y="1776"/>
              <a:ext cx="1152" cy="1152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>
                <a:solidFill>
                  <a:srgbClr val="EEECE1"/>
                </a:solidFill>
              </a:endParaRPr>
            </a:p>
          </p:txBody>
        </p:sp>
        <p:sp>
          <p:nvSpPr>
            <p:cNvPr id="68626" name="Oval 31"/>
            <p:cNvSpPr>
              <a:spLocks noChangeArrowheads="1"/>
            </p:cNvSpPr>
            <p:nvPr/>
          </p:nvSpPr>
          <p:spPr bwMode="auto">
            <a:xfrm>
              <a:off x="2112" y="2064"/>
              <a:ext cx="576" cy="576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>
                <a:solidFill>
                  <a:srgbClr val="EEECE1"/>
                </a:solidFill>
              </a:endParaRPr>
            </a:p>
          </p:txBody>
        </p:sp>
        <p:sp>
          <p:nvSpPr>
            <p:cNvPr id="68627" name="Oval 32"/>
            <p:cNvSpPr>
              <a:spLocks noChangeArrowheads="1"/>
            </p:cNvSpPr>
            <p:nvPr/>
          </p:nvSpPr>
          <p:spPr bwMode="auto">
            <a:xfrm>
              <a:off x="2256" y="2208"/>
              <a:ext cx="288" cy="288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>
                <a:solidFill>
                  <a:srgbClr val="EEECE1"/>
                </a:solidFill>
              </a:endParaRPr>
            </a:p>
          </p:txBody>
        </p:sp>
        <p:sp>
          <p:nvSpPr>
            <p:cNvPr id="68628" name="Oval 33"/>
            <p:cNvSpPr>
              <a:spLocks noChangeArrowheads="1"/>
            </p:cNvSpPr>
            <p:nvPr/>
          </p:nvSpPr>
          <p:spPr bwMode="auto">
            <a:xfrm>
              <a:off x="2352" y="2304"/>
              <a:ext cx="96" cy="96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>
                <a:solidFill>
                  <a:srgbClr val="EEECE1"/>
                </a:solidFill>
              </a:endParaRPr>
            </a:p>
          </p:txBody>
        </p:sp>
        <p:sp>
          <p:nvSpPr>
            <p:cNvPr id="68629" name="Line 34"/>
            <p:cNvSpPr>
              <a:spLocks noChangeShapeType="1"/>
            </p:cNvSpPr>
            <p:nvPr/>
          </p:nvSpPr>
          <p:spPr bwMode="auto">
            <a:xfrm>
              <a:off x="1200" y="2352"/>
              <a:ext cx="240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68630" name="Line 35"/>
            <p:cNvSpPr>
              <a:spLocks noChangeShapeType="1"/>
            </p:cNvSpPr>
            <p:nvPr/>
          </p:nvSpPr>
          <p:spPr bwMode="auto">
            <a:xfrm flipV="1">
              <a:off x="1392" y="1728"/>
              <a:ext cx="2064" cy="12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68631" name="Line 36"/>
            <p:cNvSpPr>
              <a:spLocks noChangeShapeType="1"/>
            </p:cNvSpPr>
            <p:nvPr/>
          </p:nvSpPr>
          <p:spPr bwMode="auto">
            <a:xfrm flipV="1">
              <a:off x="1824" y="1344"/>
              <a:ext cx="1152" cy="201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68632" name="Line 37"/>
            <p:cNvSpPr>
              <a:spLocks noChangeShapeType="1"/>
            </p:cNvSpPr>
            <p:nvPr/>
          </p:nvSpPr>
          <p:spPr bwMode="auto">
            <a:xfrm flipV="1">
              <a:off x="2400" y="1200"/>
              <a:ext cx="0" cy="230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68633" name="Line 38"/>
            <p:cNvSpPr>
              <a:spLocks noChangeShapeType="1"/>
            </p:cNvSpPr>
            <p:nvPr/>
          </p:nvSpPr>
          <p:spPr bwMode="auto">
            <a:xfrm flipH="1" flipV="1">
              <a:off x="1824" y="1344"/>
              <a:ext cx="1152" cy="201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68634" name="Line 39"/>
            <p:cNvSpPr>
              <a:spLocks noChangeShapeType="1"/>
            </p:cNvSpPr>
            <p:nvPr/>
          </p:nvSpPr>
          <p:spPr bwMode="auto">
            <a:xfrm flipH="1" flipV="1">
              <a:off x="1392" y="1776"/>
              <a:ext cx="2016" cy="115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</p:grpSp>
      <p:sp>
        <p:nvSpPr>
          <p:cNvPr id="68615" name="Text Box 40"/>
          <p:cNvSpPr txBox="1">
            <a:spLocks noChangeArrowheads="1"/>
          </p:cNvSpPr>
          <p:nvPr/>
        </p:nvSpPr>
        <p:spPr bwMode="auto">
          <a:xfrm>
            <a:off x="6361113" y="1543051"/>
            <a:ext cx="4164012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100" b="1">
                <a:solidFill>
                  <a:prstClr val="black"/>
                </a:solidFill>
              </a:rPr>
              <a:t>Count the number of points inside each bin, e.g.:</a:t>
            </a:r>
          </a:p>
        </p:txBody>
      </p:sp>
      <p:sp>
        <p:nvSpPr>
          <p:cNvPr id="68616" name="Text Box 41"/>
          <p:cNvSpPr txBox="1">
            <a:spLocks noChangeArrowheads="1"/>
          </p:cNvSpPr>
          <p:nvPr/>
        </p:nvSpPr>
        <p:spPr bwMode="auto">
          <a:xfrm>
            <a:off x="6553200" y="2667000"/>
            <a:ext cx="24384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100" b="1">
                <a:solidFill>
                  <a:prstClr val="black"/>
                </a:solidFill>
              </a:rPr>
              <a:t>Count = 4</a:t>
            </a:r>
          </a:p>
        </p:txBody>
      </p:sp>
      <p:sp>
        <p:nvSpPr>
          <p:cNvPr id="68617" name="Text Box 42"/>
          <p:cNvSpPr txBox="1">
            <a:spLocks noChangeArrowheads="1"/>
          </p:cNvSpPr>
          <p:nvPr/>
        </p:nvSpPr>
        <p:spPr bwMode="auto">
          <a:xfrm>
            <a:off x="6553200" y="3357563"/>
            <a:ext cx="24384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100" b="1">
                <a:solidFill>
                  <a:prstClr val="black"/>
                </a:solidFill>
              </a:rPr>
              <a:t>Count = 10</a:t>
            </a:r>
          </a:p>
        </p:txBody>
      </p:sp>
      <p:sp>
        <p:nvSpPr>
          <p:cNvPr id="68618" name="Line 43"/>
          <p:cNvSpPr>
            <a:spLocks noChangeShapeType="1"/>
          </p:cNvSpPr>
          <p:nvPr/>
        </p:nvSpPr>
        <p:spPr bwMode="auto">
          <a:xfrm flipH="1" flipV="1">
            <a:off x="5486400" y="2743200"/>
            <a:ext cx="1066800" cy="152400"/>
          </a:xfrm>
          <a:prstGeom prst="line">
            <a:avLst/>
          </a:prstGeom>
          <a:noFill/>
          <a:ln w="25400">
            <a:solidFill>
              <a:srgbClr val="969696"/>
            </a:solidFill>
            <a:round/>
            <a:headEnd type="none" w="sm" len="sm"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68619" name="Line 44"/>
          <p:cNvSpPr>
            <a:spLocks noChangeShapeType="1"/>
          </p:cNvSpPr>
          <p:nvPr/>
        </p:nvSpPr>
        <p:spPr bwMode="auto">
          <a:xfrm flipH="1">
            <a:off x="5257801" y="3644900"/>
            <a:ext cx="1343025" cy="622300"/>
          </a:xfrm>
          <a:prstGeom prst="line">
            <a:avLst/>
          </a:prstGeom>
          <a:noFill/>
          <a:ln w="25400">
            <a:solidFill>
              <a:srgbClr val="969696"/>
            </a:solidFill>
            <a:round/>
            <a:headEnd type="none" w="sm" len="sm"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68620" name="Text Box 45"/>
          <p:cNvSpPr txBox="1">
            <a:spLocks noChangeArrowheads="1"/>
          </p:cNvSpPr>
          <p:nvPr/>
        </p:nvSpPr>
        <p:spPr bwMode="auto">
          <a:xfrm rot="5400000">
            <a:off x="6880225" y="3055938"/>
            <a:ext cx="4572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100" b="1">
                <a:solidFill>
                  <a:prstClr val="black"/>
                </a:solidFill>
                <a:latin typeface="Times New Roman" pitchFamily="18" charset="0"/>
              </a:rPr>
              <a:t>...</a:t>
            </a:r>
          </a:p>
        </p:txBody>
      </p:sp>
      <p:sp>
        <p:nvSpPr>
          <p:cNvPr id="68621" name="Text Box 46"/>
          <p:cNvSpPr txBox="1">
            <a:spLocks noChangeArrowheads="1"/>
          </p:cNvSpPr>
          <p:nvPr/>
        </p:nvSpPr>
        <p:spPr bwMode="auto">
          <a:xfrm>
            <a:off x="6456363" y="4210051"/>
            <a:ext cx="3708400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Font typeface="ZapfDingbats"/>
              <a:buNone/>
            </a:pPr>
            <a:r>
              <a:rPr lang="en-US" altLang="en-US" sz="2100" b="1">
                <a:solidFill>
                  <a:prstClr val="black"/>
                </a:solidFill>
              </a:rPr>
              <a:t>Log-polar binning: more precision for nearby points, more flexibility for farther points.</a:t>
            </a:r>
          </a:p>
        </p:txBody>
      </p:sp>
      <p:sp>
        <p:nvSpPr>
          <p:cNvPr id="68622" name="Text Box 47"/>
          <p:cNvSpPr txBox="1">
            <a:spLocks noChangeArrowheads="1"/>
          </p:cNvSpPr>
          <p:nvPr/>
        </p:nvSpPr>
        <p:spPr bwMode="auto">
          <a:xfrm>
            <a:off x="2135188" y="6345238"/>
            <a:ext cx="3200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prstClr val="black"/>
                </a:solidFill>
              </a:rPr>
              <a:t>Belongie &amp; Malik, ICCV 2001</a:t>
            </a:r>
          </a:p>
        </p:txBody>
      </p:sp>
      <p:sp>
        <p:nvSpPr>
          <p:cNvPr id="68623" name="Footer Placeholder 4"/>
          <p:cNvSpPr txBox="1">
            <a:spLocks noGrp="1"/>
          </p:cNvSpPr>
          <p:nvPr/>
        </p:nvSpPr>
        <p:spPr bwMode="auto">
          <a:xfrm>
            <a:off x="3900488" y="6553200"/>
            <a:ext cx="4572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de-DE" altLang="en-US" sz="1200">
                <a:solidFill>
                  <a:srgbClr val="EEECE1"/>
                </a:solidFill>
              </a:rPr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75719378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hape Context Descriptor</a:t>
            </a:r>
          </a:p>
        </p:txBody>
      </p:sp>
      <p:sp>
        <p:nvSpPr>
          <p:cNvPr id="696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69636" name="Picture 2" descr="C:\Users\hays\Desktop\143 Computer Vision\slides\16\shape_context_sc_example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2689" y="946150"/>
            <a:ext cx="7286625" cy="496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0181406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4"/>
          <p:cNvSpPr>
            <a:spLocks noChangeArrowheads="1"/>
          </p:cNvSpPr>
          <p:nvPr/>
        </p:nvSpPr>
        <p:spPr bwMode="auto">
          <a:xfrm>
            <a:off x="1981200" y="442913"/>
            <a:ext cx="7315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kumimoji="1" lang="en-US" altLang="en-US" sz="2800" b="1">
                <a:solidFill>
                  <a:srgbClr val="000000"/>
                </a:solidFill>
              </a:rPr>
              <a:t>Local Descriptors: Geometric Blur</a:t>
            </a:r>
          </a:p>
        </p:txBody>
      </p:sp>
      <p:pic>
        <p:nvPicPr>
          <p:cNvPr id="7065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9" t="3668" r="53844" b="5482"/>
          <a:stretch>
            <a:fillRect/>
          </a:stretch>
        </p:blipFill>
        <p:spPr bwMode="auto">
          <a:xfrm>
            <a:off x="1935164" y="1630363"/>
            <a:ext cx="2822575" cy="180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0660" name="Group 6"/>
          <p:cNvGrpSpPr>
            <a:grpSpLocks/>
          </p:cNvGrpSpPr>
          <p:nvPr/>
        </p:nvGrpSpPr>
        <p:grpSpPr bwMode="auto">
          <a:xfrm>
            <a:off x="2044700" y="2265363"/>
            <a:ext cx="781050" cy="781050"/>
            <a:chOff x="385" y="2062"/>
            <a:chExt cx="492" cy="492"/>
          </a:xfrm>
        </p:grpSpPr>
        <p:sp>
          <p:nvSpPr>
            <p:cNvPr id="70697" name="Oval 7"/>
            <p:cNvSpPr>
              <a:spLocks noChangeArrowheads="1"/>
            </p:cNvSpPr>
            <p:nvPr/>
          </p:nvSpPr>
          <p:spPr bwMode="auto">
            <a:xfrm>
              <a:off x="385" y="2062"/>
              <a:ext cx="493" cy="493"/>
            </a:xfrm>
            <a:prstGeom prst="ellipse">
              <a:avLst/>
            </a:prstGeom>
            <a:noFill/>
            <a:ln w="6408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>
                <a:solidFill>
                  <a:srgbClr val="000000"/>
                </a:solidFill>
              </a:endParaRPr>
            </a:p>
          </p:txBody>
        </p:sp>
        <p:sp>
          <p:nvSpPr>
            <p:cNvPr id="70698" name="Oval 8"/>
            <p:cNvSpPr>
              <a:spLocks noChangeArrowheads="1"/>
            </p:cNvSpPr>
            <p:nvPr/>
          </p:nvSpPr>
          <p:spPr bwMode="auto">
            <a:xfrm>
              <a:off x="385" y="2062"/>
              <a:ext cx="493" cy="493"/>
            </a:xfrm>
            <a:prstGeom prst="ellipse">
              <a:avLst/>
            </a:prstGeom>
            <a:noFill/>
            <a:ln w="2736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>
                <a:solidFill>
                  <a:srgbClr val="000000"/>
                </a:solidFill>
              </a:endParaRPr>
            </a:p>
          </p:txBody>
        </p:sp>
      </p:grpSp>
      <p:grpSp>
        <p:nvGrpSpPr>
          <p:cNvPr id="70661" name="Group 9"/>
          <p:cNvGrpSpPr>
            <a:grpSpLocks/>
          </p:cNvGrpSpPr>
          <p:nvPr/>
        </p:nvGrpSpPr>
        <p:grpSpPr bwMode="auto">
          <a:xfrm>
            <a:off x="2316163" y="4117976"/>
            <a:ext cx="1289050" cy="1255713"/>
            <a:chOff x="556" y="3229"/>
            <a:chExt cx="812" cy="791"/>
          </a:xfrm>
        </p:grpSpPr>
        <p:pic>
          <p:nvPicPr>
            <p:cNvPr id="70695" name="Picture 1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130"/>
            <a:stretch>
              <a:fillRect/>
            </a:stretch>
          </p:blipFill>
          <p:spPr bwMode="auto">
            <a:xfrm>
              <a:off x="609" y="3261"/>
              <a:ext cx="760" cy="7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0696" name="AutoShape 11"/>
            <p:cNvSpPr>
              <a:spLocks noChangeArrowheads="1"/>
            </p:cNvSpPr>
            <p:nvPr/>
          </p:nvSpPr>
          <p:spPr bwMode="auto">
            <a:xfrm>
              <a:off x="556" y="3229"/>
              <a:ext cx="800" cy="792"/>
            </a:xfrm>
            <a:prstGeom prst="roundRect">
              <a:avLst>
                <a:gd name="adj" fmla="val 125"/>
              </a:avLst>
            </a:prstGeom>
            <a:noFill/>
            <a:ln w="9360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>
                <a:solidFill>
                  <a:srgbClr val="000000"/>
                </a:solidFill>
              </a:endParaRPr>
            </a:p>
          </p:txBody>
        </p:sp>
      </p:grpSp>
      <p:sp>
        <p:nvSpPr>
          <p:cNvPr id="70662" name="Freeform 12"/>
          <p:cNvSpPr>
            <a:spLocks/>
          </p:cNvSpPr>
          <p:nvPr/>
        </p:nvSpPr>
        <p:spPr bwMode="auto">
          <a:xfrm>
            <a:off x="2355850" y="2674939"/>
            <a:ext cx="293688" cy="1387475"/>
          </a:xfrm>
          <a:custGeom>
            <a:avLst/>
            <a:gdLst>
              <a:gd name="T0" fmla="*/ 2147483647 w 817"/>
              <a:gd name="T1" fmla="*/ 0 h 3854"/>
              <a:gd name="T2" fmla="*/ 2147483647 w 817"/>
              <a:gd name="T3" fmla="*/ 2147483647 h 3854"/>
              <a:gd name="T4" fmla="*/ 0 60000 65536"/>
              <a:gd name="T5" fmla="*/ 0 60000 65536"/>
              <a:gd name="T6" fmla="*/ 0 w 817"/>
              <a:gd name="T7" fmla="*/ 0 h 3854"/>
              <a:gd name="T8" fmla="*/ 817 w 817"/>
              <a:gd name="T9" fmla="*/ 3854 h 385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17" h="3854">
                <a:moveTo>
                  <a:pt x="56" y="0"/>
                </a:moveTo>
                <a:cubicBezTo>
                  <a:pt x="0" y="3060"/>
                  <a:pt x="816" y="3853"/>
                  <a:pt x="816" y="3853"/>
                </a:cubicBezTo>
              </a:path>
            </a:pathLst>
          </a:custGeom>
          <a:noFill/>
          <a:ln w="3672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70663" name="Text Box 13"/>
          <p:cNvSpPr txBox="1">
            <a:spLocks noChangeArrowheads="1"/>
          </p:cNvSpPr>
          <p:nvPr/>
        </p:nvSpPr>
        <p:spPr bwMode="auto">
          <a:xfrm>
            <a:off x="1987551" y="5338764"/>
            <a:ext cx="2054225" cy="3590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>
              <a:lnSpc>
                <a:spcPts val="2775"/>
              </a:lnSpc>
              <a:buClr>
                <a:srgbClr val="000000"/>
              </a:buClr>
              <a:buSzPct val="45000"/>
            </a:pPr>
            <a:r>
              <a:rPr lang="en-GB" altLang="en-US" sz="1200">
                <a:solidFill>
                  <a:srgbClr val="000000"/>
                </a:solidFill>
              </a:rPr>
              <a:t>Example descriptor</a:t>
            </a:r>
          </a:p>
        </p:txBody>
      </p:sp>
      <p:sp>
        <p:nvSpPr>
          <p:cNvPr id="70664" name="AutoShape 14"/>
          <p:cNvSpPr>
            <a:spLocks noChangeArrowheads="1"/>
          </p:cNvSpPr>
          <p:nvPr/>
        </p:nvSpPr>
        <p:spPr bwMode="auto">
          <a:xfrm>
            <a:off x="5260975" y="4179888"/>
            <a:ext cx="277320" cy="714042"/>
          </a:xfrm>
          <a:prstGeom prst="roundRect">
            <a:avLst>
              <a:gd name="adj" fmla="val 579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>
              <a:lnSpc>
                <a:spcPct val="116000"/>
              </a:lnSpc>
              <a:buClr>
                <a:srgbClr val="000000"/>
              </a:buClr>
              <a:buSzPct val="45000"/>
              <a:buFont typeface="StarSymbol"/>
              <a:buNone/>
            </a:pPr>
            <a:r>
              <a:rPr lang="en-GB" altLang="en-US" sz="4000">
                <a:solidFill>
                  <a:srgbClr val="000000"/>
                </a:solidFill>
                <a:latin typeface="Times New Roman" pitchFamily="18" charset="0"/>
              </a:rPr>
              <a:t>~</a:t>
            </a:r>
          </a:p>
        </p:txBody>
      </p:sp>
      <p:grpSp>
        <p:nvGrpSpPr>
          <p:cNvPr id="70665" name="Group 15"/>
          <p:cNvGrpSpPr>
            <a:grpSpLocks/>
          </p:cNvGrpSpPr>
          <p:nvPr/>
        </p:nvGrpSpPr>
        <p:grpSpPr bwMode="auto">
          <a:xfrm>
            <a:off x="5556251" y="1628776"/>
            <a:ext cx="2976563" cy="2003425"/>
            <a:chOff x="2597" y="1661"/>
            <a:chExt cx="1875" cy="1262"/>
          </a:xfrm>
        </p:grpSpPr>
        <p:grpSp>
          <p:nvGrpSpPr>
            <p:cNvPr id="70678" name="Group 16"/>
            <p:cNvGrpSpPr>
              <a:grpSpLocks/>
            </p:cNvGrpSpPr>
            <p:nvPr/>
          </p:nvGrpSpPr>
          <p:grpSpPr bwMode="auto">
            <a:xfrm>
              <a:off x="2597" y="1661"/>
              <a:ext cx="1875" cy="1262"/>
              <a:chOff x="2597" y="1661"/>
              <a:chExt cx="1875" cy="1262"/>
            </a:xfrm>
          </p:grpSpPr>
          <p:pic>
            <p:nvPicPr>
              <p:cNvPr id="70691" name="Picture 17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1616" b="45901"/>
              <a:stretch>
                <a:fillRect/>
              </a:stretch>
            </p:blipFill>
            <p:spPr bwMode="auto">
              <a:xfrm>
                <a:off x="2605" y="1662"/>
                <a:ext cx="1860" cy="12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0692" name="AutoShape 18"/>
              <p:cNvSpPr>
                <a:spLocks noChangeArrowheads="1"/>
              </p:cNvSpPr>
              <p:nvPr/>
            </p:nvSpPr>
            <p:spPr bwMode="auto">
              <a:xfrm>
                <a:off x="2597" y="1661"/>
                <a:ext cx="1876" cy="1263"/>
              </a:xfrm>
              <a:prstGeom prst="roundRect">
                <a:avLst>
                  <a:gd name="adj" fmla="val 79"/>
                </a:avLst>
              </a:prstGeom>
              <a:noFill/>
              <a:ln w="3672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70693" name="Line 19"/>
              <p:cNvSpPr>
                <a:spLocks noChangeShapeType="1"/>
              </p:cNvSpPr>
              <p:nvPr/>
            </p:nvSpPr>
            <p:spPr bwMode="auto">
              <a:xfrm>
                <a:off x="3534" y="1671"/>
                <a:ext cx="1" cy="1238"/>
              </a:xfrm>
              <a:prstGeom prst="line">
                <a:avLst/>
              </a:prstGeom>
              <a:noFill/>
              <a:ln w="1836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sp>
            <p:nvSpPr>
              <p:cNvPr id="70694" name="Line 20"/>
              <p:cNvSpPr>
                <a:spLocks noChangeShapeType="1"/>
              </p:cNvSpPr>
              <p:nvPr/>
            </p:nvSpPr>
            <p:spPr bwMode="auto">
              <a:xfrm flipH="1">
                <a:off x="2596" y="2313"/>
                <a:ext cx="1872" cy="1"/>
              </a:xfrm>
              <a:prstGeom prst="line">
                <a:avLst/>
              </a:prstGeom>
              <a:noFill/>
              <a:ln w="1836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</p:grpSp>
        <p:grpSp>
          <p:nvGrpSpPr>
            <p:cNvPr id="70679" name="Group 21"/>
            <p:cNvGrpSpPr>
              <a:grpSpLocks/>
            </p:cNvGrpSpPr>
            <p:nvPr/>
          </p:nvGrpSpPr>
          <p:grpSpPr bwMode="auto">
            <a:xfrm>
              <a:off x="3604" y="2512"/>
              <a:ext cx="225" cy="225"/>
              <a:chOff x="3604" y="2512"/>
              <a:chExt cx="225" cy="225"/>
            </a:xfrm>
          </p:grpSpPr>
          <p:sp>
            <p:nvSpPr>
              <p:cNvPr id="70689" name="Oval 22"/>
              <p:cNvSpPr>
                <a:spLocks noChangeArrowheads="1"/>
              </p:cNvSpPr>
              <p:nvPr/>
            </p:nvSpPr>
            <p:spPr bwMode="auto">
              <a:xfrm>
                <a:off x="3604" y="2512"/>
                <a:ext cx="226" cy="226"/>
              </a:xfrm>
              <a:prstGeom prst="ellipse">
                <a:avLst/>
              </a:prstGeom>
              <a:noFill/>
              <a:ln w="6408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70690" name="Oval 23"/>
              <p:cNvSpPr>
                <a:spLocks noChangeArrowheads="1"/>
              </p:cNvSpPr>
              <p:nvPr/>
            </p:nvSpPr>
            <p:spPr bwMode="auto">
              <a:xfrm>
                <a:off x="3604" y="2512"/>
                <a:ext cx="226" cy="226"/>
              </a:xfrm>
              <a:prstGeom prst="ellipse">
                <a:avLst/>
              </a:prstGeom>
              <a:noFill/>
              <a:ln w="2736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0680" name="Group 24"/>
            <p:cNvGrpSpPr>
              <a:grpSpLocks/>
            </p:cNvGrpSpPr>
            <p:nvPr/>
          </p:nvGrpSpPr>
          <p:grpSpPr bwMode="auto">
            <a:xfrm>
              <a:off x="2659" y="2512"/>
              <a:ext cx="226" cy="225"/>
              <a:chOff x="2659" y="2512"/>
              <a:chExt cx="226" cy="225"/>
            </a:xfrm>
          </p:grpSpPr>
          <p:sp>
            <p:nvSpPr>
              <p:cNvPr id="70687" name="Oval 25"/>
              <p:cNvSpPr>
                <a:spLocks noChangeArrowheads="1"/>
              </p:cNvSpPr>
              <p:nvPr/>
            </p:nvSpPr>
            <p:spPr bwMode="auto">
              <a:xfrm>
                <a:off x="2659" y="2512"/>
                <a:ext cx="226" cy="226"/>
              </a:xfrm>
              <a:prstGeom prst="ellipse">
                <a:avLst/>
              </a:prstGeom>
              <a:noFill/>
              <a:ln w="6408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70688" name="Oval 26"/>
              <p:cNvSpPr>
                <a:spLocks noChangeArrowheads="1"/>
              </p:cNvSpPr>
              <p:nvPr/>
            </p:nvSpPr>
            <p:spPr bwMode="auto">
              <a:xfrm>
                <a:off x="2659" y="2512"/>
                <a:ext cx="226" cy="226"/>
              </a:xfrm>
              <a:prstGeom prst="ellipse">
                <a:avLst/>
              </a:prstGeom>
              <a:noFill/>
              <a:ln w="2736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0681" name="Group 27"/>
            <p:cNvGrpSpPr>
              <a:grpSpLocks/>
            </p:cNvGrpSpPr>
            <p:nvPr/>
          </p:nvGrpSpPr>
          <p:grpSpPr bwMode="auto">
            <a:xfrm>
              <a:off x="3604" y="1957"/>
              <a:ext cx="225" cy="225"/>
              <a:chOff x="3604" y="1957"/>
              <a:chExt cx="225" cy="225"/>
            </a:xfrm>
          </p:grpSpPr>
          <p:sp>
            <p:nvSpPr>
              <p:cNvPr id="70685" name="Oval 28"/>
              <p:cNvSpPr>
                <a:spLocks noChangeArrowheads="1"/>
              </p:cNvSpPr>
              <p:nvPr/>
            </p:nvSpPr>
            <p:spPr bwMode="auto">
              <a:xfrm>
                <a:off x="3604" y="1957"/>
                <a:ext cx="226" cy="226"/>
              </a:xfrm>
              <a:prstGeom prst="ellipse">
                <a:avLst/>
              </a:prstGeom>
              <a:noFill/>
              <a:ln w="6408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70686" name="Oval 29"/>
              <p:cNvSpPr>
                <a:spLocks noChangeArrowheads="1"/>
              </p:cNvSpPr>
              <p:nvPr/>
            </p:nvSpPr>
            <p:spPr bwMode="auto">
              <a:xfrm>
                <a:off x="3604" y="1957"/>
                <a:ext cx="226" cy="226"/>
              </a:xfrm>
              <a:prstGeom prst="ellipse">
                <a:avLst/>
              </a:prstGeom>
              <a:noFill/>
              <a:ln w="2736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0682" name="Group 30"/>
            <p:cNvGrpSpPr>
              <a:grpSpLocks/>
            </p:cNvGrpSpPr>
            <p:nvPr/>
          </p:nvGrpSpPr>
          <p:grpSpPr bwMode="auto">
            <a:xfrm>
              <a:off x="2647" y="1957"/>
              <a:ext cx="225" cy="225"/>
              <a:chOff x="2647" y="1957"/>
              <a:chExt cx="225" cy="225"/>
            </a:xfrm>
          </p:grpSpPr>
          <p:sp>
            <p:nvSpPr>
              <p:cNvPr id="70683" name="Oval 31"/>
              <p:cNvSpPr>
                <a:spLocks noChangeArrowheads="1"/>
              </p:cNvSpPr>
              <p:nvPr/>
            </p:nvSpPr>
            <p:spPr bwMode="auto">
              <a:xfrm>
                <a:off x="2647" y="1957"/>
                <a:ext cx="226" cy="226"/>
              </a:xfrm>
              <a:prstGeom prst="ellipse">
                <a:avLst/>
              </a:prstGeom>
              <a:noFill/>
              <a:ln w="6408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70684" name="Oval 32"/>
              <p:cNvSpPr>
                <a:spLocks noChangeArrowheads="1"/>
              </p:cNvSpPr>
              <p:nvPr/>
            </p:nvSpPr>
            <p:spPr bwMode="auto">
              <a:xfrm>
                <a:off x="2647" y="1957"/>
                <a:ext cx="226" cy="225"/>
              </a:xfrm>
              <a:prstGeom prst="ellipse">
                <a:avLst/>
              </a:prstGeom>
              <a:noFill/>
              <a:ln w="2736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>
                  <a:solidFill>
                    <a:srgbClr val="000000"/>
                  </a:solidFill>
                </a:endParaRPr>
              </a:p>
            </p:txBody>
          </p:sp>
        </p:grpSp>
      </p:grpSp>
      <p:pic>
        <p:nvPicPr>
          <p:cNvPr id="70666" name="Picture 3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459"/>
          <a:stretch>
            <a:fillRect/>
          </a:stretch>
        </p:blipFill>
        <p:spPr bwMode="auto">
          <a:xfrm>
            <a:off x="6356351" y="4276725"/>
            <a:ext cx="1528763" cy="130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7" name="Picture 3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459"/>
          <a:stretch>
            <a:fillRect/>
          </a:stretch>
        </p:blipFill>
        <p:spPr bwMode="auto">
          <a:xfrm>
            <a:off x="4265613" y="4284664"/>
            <a:ext cx="1528762" cy="1309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8" name="Line 35"/>
          <p:cNvSpPr>
            <a:spLocks noChangeShapeType="1"/>
          </p:cNvSpPr>
          <p:nvPr/>
        </p:nvSpPr>
        <p:spPr bwMode="auto">
          <a:xfrm>
            <a:off x="4878389" y="2655889"/>
            <a:ext cx="592137" cy="1587"/>
          </a:xfrm>
          <a:prstGeom prst="line">
            <a:avLst/>
          </a:prstGeom>
          <a:noFill/>
          <a:ln w="128160">
            <a:solidFill>
              <a:srgbClr val="CCCC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70669" name="Line 36"/>
          <p:cNvSpPr>
            <a:spLocks noChangeShapeType="1"/>
          </p:cNvSpPr>
          <p:nvPr/>
        </p:nvSpPr>
        <p:spPr bwMode="auto">
          <a:xfrm flipH="1">
            <a:off x="5818188" y="4910139"/>
            <a:ext cx="493712" cy="1587"/>
          </a:xfrm>
          <a:prstGeom prst="line">
            <a:avLst/>
          </a:prstGeom>
          <a:noFill/>
          <a:ln w="128160">
            <a:solidFill>
              <a:srgbClr val="CCCC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70670" name="Line 37"/>
          <p:cNvSpPr>
            <a:spLocks noChangeShapeType="1"/>
          </p:cNvSpPr>
          <p:nvPr/>
        </p:nvSpPr>
        <p:spPr bwMode="auto">
          <a:xfrm flipH="1">
            <a:off x="3722688" y="4878389"/>
            <a:ext cx="493712" cy="1587"/>
          </a:xfrm>
          <a:prstGeom prst="line">
            <a:avLst/>
          </a:prstGeom>
          <a:noFill/>
          <a:ln w="128160">
            <a:solidFill>
              <a:srgbClr val="CCCC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70671" name="Line 38"/>
          <p:cNvSpPr>
            <a:spLocks noChangeShapeType="1"/>
          </p:cNvSpPr>
          <p:nvPr/>
        </p:nvSpPr>
        <p:spPr bwMode="auto">
          <a:xfrm>
            <a:off x="7053264" y="3690938"/>
            <a:ext cx="1587" cy="519112"/>
          </a:xfrm>
          <a:prstGeom prst="line">
            <a:avLst/>
          </a:prstGeom>
          <a:noFill/>
          <a:ln w="128160">
            <a:solidFill>
              <a:srgbClr val="CCCC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70672" name="AutoShape 39"/>
          <p:cNvSpPr>
            <a:spLocks noChangeArrowheads="1"/>
          </p:cNvSpPr>
          <p:nvPr/>
        </p:nvSpPr>
        <p:spPr bwMode="auto">
          <a:xfrm>
            <a:off x="8653463" y="1663700"/>
            <a:ext cx="1835150" cy="1077218"/>
          </a:xfrm>
          <a:prstGeom prst="roundRect">
            <a:avLst>
              <a:gd name="adj" fmla="val 222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>
              <a:lnSpc>
                <a:spcPts val="2775"/>
              </a:lnSpc>
              <a:buClr>
                <a:srgbClr val="000000"/>
              </a:buClr>
              <a:buSzPct val="45000"/>
            </a:pPr>
            <a:r>
              <a:rPr lang="en-GB" altLang="en-US" sz="2100">
                <a:solidFill>
                  <a:srgbClr val="000000"/>
                </a:solidFill>
              </a:rPr>
              <a:t>Compute edges at four orientations</a:t>
            </a:r>
          </a:p>
        </p:txBody>
      </p:sp>
      <p:sp>
        <p:nvSpPr>
          <p:cNvPr id="70673" name="AutoShape 40"/>
          <p:cNvSpPr>
            <a:spLocks noChangeArrowheads="1"/>
          </p:cNvSpPr>
          <p:nvPr/>
        </p:nvSpPr>
        <p:spPr bwMode="auto">
          <a:xfrm>
            <a:off x="8651876" y="2901951"/>
            <a:ext cx="1880323" cy="718145"/>
          </a:xfrm>
          <a:prstGeom prst="roundRect">
            <a:avLst>
              <a:gd name="adj" fmla="val 222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>
              <a:lnSpc>
                <a:spcPts val="2775"/>
              </a:lnSpc>
              <a:buClr>
                <a:srgbClr val="000000"/>
              </a:buClr>
              <a:buSzPct val="45000"/>
            </a:pPr>
            <a:r>
              <a:rPr lang="en-GB" altLang="en-US" sz="2100">
                <a:solidFill>
                  <a:srgbClr val="000000"/>
                </a:solidFill>
              </a:rPr>
              <a:t>Extract a patch</a:t>
            </a:r>
          </a:p>
          <a:p>
            <a:pPr eaLnBrk="1">
              <a:lnSpc>
                <a:spcPts val="2775"/>
              </a:lnSpc>
              <a:buClr>
                <a:srgbClr val="000000"/>
              </a:buClr>
              <a:buSzPct val="45000"/>
            </a:pPr>
            <a:r>
              <a:rPr lang="en-GB" altLang="en-US" sz="2100">
                <a:solidFill>
                  <a:srgbClr val="000000"/>
                </a:solidFill>
              </a:rPr>
              <a:t>in each channel</a:t>
            </a:r>
          </a:p>
        </p:txBody>
      </p:sp>
      <p:sp>
        <p:nvSpPr>
          <p:cNvPr id="70674" name="AutoShape 41"/>
          <p:cNvSpPr>
            <a:spLocks noChangeArrowheads="1"/>
          </p:cNvSpPr>
          <p:nvPr/>
        </p:nvSpPr>
        <p:spPr bwMode="auto">
          <a:xfrm>
            <a:off x="7788276" y="4702176"/>
            <a:ext cx="2790829" cy="718145"/>
          </a:xfrm>
          <a:prstGeom prst="roundRect">
            <a:avLst>
              <a:gd name="adj" fmla="val 222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>
              <a:lnSpc>
                <a:spcPts val="2775"/>
              </a:lnSpc>
              <a:buClr>
                <a:srgbClr val="000000"/>
              </a:buClr>
              <a:buSzPct val="45000"/>
            </a:pPr>
            <a:r>
              <a:rPr lang="en-GB" altLang="en-US" sz="2000" b="1">
                <a:solidFill>
                  <a:srgbClr val="000000"/>
                </a:solidFill>
              </a:rPr>
              <a:t>Apply spatially varying</a:t>
            </a:r>
          </a:p>
          <a:p>
            <a:pPr eaLnBrk="1">
              <a:lnSpc>
                <a:spcPts val="2775"/>
              </a:lnSpc>
              <a:buClr>
                <a:srgbClr val="000000"/>
              </a:buClr>
              <a:buSzPct val="45000"/>
            </a:pPr>
            <a:r>
              <a:rPr lang="en-GB" altLang="en-US" sz="2000" b="1">
                <a:solidFill>
                  <a:srgbClr val="000000"/>
                </a:solidFill>
              </a:rPr>
              <a:t>blur and sub-sample </a:t>
            </a:r>
          </a:p>
        </p:txBody>
      </p:sp>
      <p:sp>
        <p:nvSpPr>
          <p:cNvPr id="70675" name="AutoShape 42"/>
          <p:cNvSpPr>
            <a:spLocks noChangeArrowheads="1"/>
          </p:cNvSpPr>
          <p:nvPr/>
        </p:nvSpPr>
        <p:spPr bwMode="auto">
          <a:xfrm>
            <a:off x="6643688" y="5546726"/>
            <a:ext cx="1157368" cy="359073"/>
          </a:xfrm>
          <a:prstGeom prst="roundRect">
            <a:avLst>
              <a:gd name="adj" fmla="val 375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>
              <a:lnSpc>
                <a:spcPts val="2775"/>
              </a:lnSpc>
              <a:buClr>
                <a:srgbClr val="000000"/>
              </a:buClr>
              <a:buSzPct val="45000"/>
            </a:pPr>
            <a:r>
              <a:rPr lang="en-GB" altLang="en-US" sz="1200">
                <a:solidFill>
                  <a:srgbClr val="000000"/>
                </a:solidFill>
              </a:rPr>
              <a:t>(Idealized signal)</a:t>
            </a:r>
          </a:p>
        </p:txBody>
      </p:sp>
      <p:sp>
        <p:nvSpPr>
          <p:cNvPr id="70676" name="Text Box 45"/>
          <p:cNvSpPr txBox="1">
            <a:spLocks noChangeArrowheads="1"/>
          </p:cNvSpPr>
          <p:nvPr/>
        </p:nvSpPr>
        <p:spPr bwMode="auto">
          <a:xfrm>
            <a:off x="2135188" y="6345238"/>
            <a:ext cx="3200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</a:rPr>
              <a:t>Berg &amp; Malik, CVPR 2001</a:t>
            </a:r>
          </a:p>
        </p:txBody>
      </p:sp>
      <p:sp>
        <p:nvSpPr>
          <p:cNvPr id="70677" name="Footer Placeholder 4"/>
          <p:cNvSpPr txBox="1">
            <a:spLocks noGrp="1"/>
          </p:cNvSpPr>
          <p:nvPr/>
        </p:nvSpPr>
        <p:spPr bwMode="auto">
          <a:xfrm>
            <a:off x="3900488" y="6553200"/>
            <a:ext cx="4572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de-DE" altLang="en-US" sz="1200">
                <a:solidFill>
                  <a:srgbClr val="000000"/>
                </a:solidFill>
              </a:rPr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80394587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lf-similarity Descriptor</a:t>
            </a:r>
          </a:p>
        </p:txBody>
      </p:sp>
      <p:sp>
        <p:nvSpPr>
          <p:cNvPr id="71683" name="Content Placeholder 2"/>
          <p:cNvSpPr>
            <a:spLocks noGrp="1"/>
          </p:cNvSpPr>
          <p:nvPr>
            <p:ph idx="1"/>
          </p:nvPr>
        </p:nvSpPr>
        <p:spPr>
          <a:xfrm>
            <a:off x="2133600" y="5410200"/>
            <a:ext cx="8229600" cy="1066800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/>
              <a:t>Matching Local Self-Similarities across Images and Videos, Shechtman and Irani, 2007</a:t>
            </a:r>
          </a:p>
        </p:txBody>
      </p:sp>
      <p:pic>
        <p:nvPicPr>
          <p:cNvPr id="71684" name="Picture 2" descr="C:\Users\hays\Desktop\143 Computer Vision\slides\16\ssim-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443" y="1152768"/>
            <a:ext cx="10565113" cy="4257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252785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lf-similarity Descriptor</a:t>
            </a:r>
          </a:p>
        </p:txBody>
      </p:sp>
      <p:sp>
        <p:nvSpPr>
          <p:cNvPr id="72707" name="Content Placeholder 2"/>
          <p:cNvSpPr>
            <a:spLocks noGrp="1"/>
          </p:cNvSpPr>
          <p:nvPr>
            <p:ph idx="1"/>
          </p:nvPr>
        </p:nvSpPr>
        <p:spPr>
          <a:xfrm>
            <a:off x="2133600" y="5410200"/>
            <a:ext cx="8229600" cy="1066800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/>
              <a:t>Matching Local Self-Similarities across Images and Videos, Shechtman and Irani, 2007</a:t>
            </a:r>
          </a:p>
        </p:txBody>
      </p:sp>
      <p:pic>
        <p:nvPicPr>
          <p:cNvPr id="72708" name="Picture 2" descr="C:\Users\hays\Desktop\143 Computer Vision\slides\16\ssim-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447800"/>
            <a:ext cx="10867821" cy="3657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8300148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3" descr="C:\Users\hays\Desktop\143 Computer Vision\slides\16\ssim-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6" y="914400"/>
            <a:ext cx="6848475" cy="455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lf-similarity Descriptor</a:t>
            </a:r>
          </a:p>
        </p:txBody>
      </p:sp>
      <p:sp>
        <p:nvSpPr>
          <p:cNvPr id="73732" name="Content Placeholder 2"/>
          <p:cNvSpPr>
            <a:spLocks noGrp="1"/>
          </p:cNvSpPr>
          <p:nvPr>
            <p:ph idx="1"/>
          </p:nvPr>
        </p:nvSpPr>
        <p:spPr>
          <a:xfrm>
            <a:off x="2133600" y="5410200"/>
            <a:ext cx="8229600" cy="1066800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/>
              <a:t>Matching Local Self-Similarities across Images and Videos, Shechtman and Irani, 2007</a:t>
            </a:r>
          </a:p>
        </p:txBody>
      </p:sp>
    </p:spTree>
    <p:extLst>
      <p:ext uri="{BB962C8B-B14F-4D97-AF65-F5344CB8AC3E}">
        <p14:creationId xmlns:p14="http://schemas.microsoft.com/office/powerpoint/2010/main" val="181483815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304800"/>
            <a:ext cx="8229600" cy="9144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>
                <a:hlinkClick r:id="rId2"/>
              </a:rPr>
              <a:t>Learning Local Image Descriptors, Winder and Brown, CVPR 2007</a:t>
            </a:r>
            <a:endParaRPr lang="en-US" dirty="0"/>
          </a:p>
        </p:txBody>
      </p:sp>
      <p:pic>
        <p:nvPicPr>
          <p:cNvPr id="74755" name="Picture 2" descr="C:\Users\hays\Desktop\143 Computer Vision\slides\16\winder-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2639" y="1358900"/>
            <a:ext cx="8313737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6" name="Picture 3" descr="C:\Users\hays\Desktop\143 Computer Vision\slides\16\winder-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1" y="3776664"/>
            <a:ext cx="8456613" cy="277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5707605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7FAE35E-8A41-4CEC-8484-5D3B72CE51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7270" y="1482135"/>
            <a:ext cx="5430375" cy="476676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ACCE0A8-6CF1-4806-9C8A-0F99DFEB2DD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140"/>
          <a:stretch/>
        </p:blipFill>
        <p:spPr>
          <a:xfrm>
            <a:off x="6400800" y="2093296"/>
            <a:ext cx="5456862" cy="3112502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2CB62232-D5D5-4FAF-A913-88B155203693}"/>
              </a:ext>
            </a:extLst>
          </p:cNvPr>
          <p:cNvSpPr txBox="1">
            <a:spLocks/>
          </p:cNvSpPr>
          <p:nvPr/>
        </p:nvSpPr>
        <p:spPr bwMode="auto">
          <a:xfrm>
            <a:off x="1981200" y="30480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82500" lnSpcReduction="200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defRPr/>
            </a:pPr>
            <a:r>
              <a:rPr lang="en-US">
                <a:hlinkClick r:id="rId5"/>
              </a:rPr>
              <a:t>Learning Local Image Descriptors, Winder and Brown, CVPR 200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72147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: Harris corner detec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990600"/>
            <a:ext cx="7086600" cy="54102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efine distinctiveness by local auto-correlation.</a:t>
            </a:r>
          </a:p>
          <a:p>
            <a:r>
              <a:rPr lang="en-US" dirty="0"/>
              <a:t>Approximate local auto-correlation by  second moment matrix</a:t>
            </a:r>
          </a:p>
          <a:p>
            <a:r>
              <a:rPr lang="en-US" dirty="0"/>
              <a:t>Quantify distinctiveness (or </a:t>
            </a:r>
            <a:r>
              <a:rPr lang="en-US" dirty="0" err="1"/>
              <a:t>cornerness</a:t>
            </a:r>
            <a:r>
              <a:rPr lang="en-US" dirty="0"/>
              <a:t>) as function of the eigenvalues of the second moment matrix.</a:t>
            </a:r>
          </a:p>
          <a:p>
            <a:r>
              <a:rPr lang="en-US" dirty="0"/>
              <a:t>But we don’t actually need to </a:t>
            </a:r>
            <a:br>
              <a:rPr lang="en-US" dirty="0"/>
            </a:br>
            <a:r>
              <a:rPr lang="en-US" dirty="0"/>
              <a:t>compute the eigenvalues. Instead, we</a:t>
            </a:r>
            <a:br>
              <a:rPr lang="en-US" dirty="0"/>
            </a:br>
            <a:r>
              <a:rPr lang="en-US" dirty="0"/>
              <a:t>use the determinant and trace</a:t>
            </a:r>
            <a:br>
              <a:rPr lang="en-US" dirty="0"/>
            </a:br>
            <a:r>
              <a:rPr lang="en-US" dirty="0"/>
              <a:t>of the second moment matrix.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9296400" y="403553"/>
            <a:ext cx="990600" cy="1349048"/>
            <a:chOff x="5715000" y="3487078"/>
            <a:chExt cx="1971675" cy="2685122"/>
          </a:xfrm>
        </p:grpSpPr>
        <p:pic>
          <p:nvPicPr>
            <p:cNvPr id="4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5000" y="4191000"/>
              <a:ext cx="1971675" cy="1981200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12"/>
            <p:cNvSpPr txBox="1">
              <a:spLocks noChangeArrowheads="1"/>
            </p:cNvSpPr>
            <p:nvPr/>
          </p:nvSpPr>
          <p:spPr bwMode="auto">
            <a:xfrm>
              <a:off x="6003124" y="3487078"/>
              <a:ext cx="1337497" cy="6125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1400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altLang="en-US" sz="1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en-US" sz="1400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altLang="en-US" sz="1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en-US" sz="1400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en-US" sz="1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</p:grpSp>
      <p:pic>
        <p:nvPicPr>
          <p:cNvPr id="9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9992" y="2133600"/>
            <a:ext cx="1435609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" name="Group 17"/>
          <p:cNvGrpSpPr/>
          <p:nvPr/>
        </p:nvGrpSpPr>
        <p:grpSpPr>
          <a:xfrm>
            <a:off x="9029700" y="4114800"/>
            <a:ext cx="2514600" cy="1610659"/>
            <a:chOff x="2438400" y="4368800"/>
            <a:chExt cx="3886200" cy="2489200"/>
          </a:xfrm>
        </p:grpSpPr>
        <p:sp>
          <p:nvSpPr>
            <p:cNvPr id="11" name="Oval 11"/>
            <p:cNvSpPr>
              <a:spLocks noChangeArrowheads="1"/>
            </p:cNvSpPr>
            <p:nvPr/>
          </p:nvSpPr>
          <p:spPr bwMode="auto">
            <a:xfrm rot="20493121">
              <a:off x="2438400" y="4645025"/>
              <a:ext cx="3886200" cy="1931987"/>
            </a:xfrm>
            <a:prstGeom prst="ellipse">
              <a:avLst/>
            </a:prstGeom>
            <a:solidFill>
              <a:srgbClr val="7CF6D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rot="1280297" flipV="1">
              <a:off x="2916238" y="4368800"/>
              <a:ext cx="2976563" cy="248920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rot="1280297" flipH="1" flipV="1">
              <a:off x="3771900" y="4856163"/>
              <a:ext cx="1266825" cy="149225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4" name="AutoShape 14"/>
            <p:cNvSpPr>
              <a:spLocks/>
            </p:cNvSpPr>
            <p:nvPr/>
          </p:nvSpPr>
          <p:spPr bwMode="auto">
            <a:xfrm rot="15103514">
              <a:off x="5268913" y="4621213"/>
              <a:ext cx="184150" cy="1738313"/>
            </a:xfrm>
            <a:prstGeom prst="leftBrace">
              <a:avLst>
                <a:gd name="adj1" fmla="val 78664"/>
                <a:gd name="adj2" fmla="val 49065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15" name="AutoShape 15"/>
            <p:cNvSpPr>
              <a:spLocks/>
            </p:cNvSpPr>
            <p:nvPr/>
          </p:nvSpPr>
          <p:spPr bwMode="auto">
            <a:xfrm rot="20421326">
              <a:off x="3959225" y="4792663"/>
              <a:ext cx="222250" cy="814387"/>
            </a:xfrm>
            <a:prstGeom prst="leftBrace">
              <a:avLst>
                <a:gd name="adj1" fmla="val 30536"/>
                <a:gd name="adj2" fmla="val 49065"/>
              </a:avLst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16" name="Rectangle 16"/>
            <p:cNvSpPr>
              <a:spLocks noChangeArrowheads="1"/>
            </p:cNvSpPr>
            <p:nvPr/>
          </p:nvSpPr>
          <p:spPr bwMode="auto">
            <a:xfrm>
              <a:off x="2556164" y="4856020"/>
              <a:ext cx="1752600" cy="618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0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(</a:t>
              </a:r>
              <a:r>
                <a:rPr lang="ru-RU" altLang="en-US" sz="20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</a:t>
              </a:r>
              <a:r>
                <a:rPr lang="en-US" altLang="en-US" sz="2000" baseline="-250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max</a:t>
              </a:r>
              <a:r>
                <a:rPr lang="en-US" altLang="en-US" sz="20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)</a:t>
              </a:r>
              <a:r>
                <a:rPr lang="en-US" altLang="en-US" sz="2000" baseline="300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-1/2</a:t>
              </a:r>
              <a:endParaRPr lang="ru-RU" altLang="en-US" sz="2000" baseline="30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4498975" y="5580062"/>
              <a:ext cx="1752600" cy="618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000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(</a:t>
              </a:r>
              <a:r>
                <a:rPr lang="ru-RU" altLang="en-US" sz="2000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</a:t>
              </a:r>
              <a:r>
                <a:rPr lang="en-US" altLang="en-US" sz="2000" baseline="-25000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min</a:t>
              </a:r>
              <a:r>
                <a:rPr lang="en-US" altLang="en-US" sz="2000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)</a:t>
              </a:r>
              <a:r>
                <a:rPr lang="en-US" altLang="en-US" sz="2000" baseline="30000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-1/2</a:t>
              </a:r>
              <a:endParaRPr lang="ru-RU" altLang="en-US" sz="2000" baseline="30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61619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Right features depend on what you want to kn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Shape: scene-scale, object-scale, detail-scale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/>
              <a:t>2D form, shading, shadows, texture, linear perspective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Material properties: </a:t>
            </a:r>
            <a:r>
              <a:rPr lang="en-US" dirty="0" err="1"/>
              <a:t>albedo</a:t>
            </a:r>
            <a:r>
              <a:rPr lang="en-US" dirty="0"/>
              <a:t>, feel, hardness, …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/>
              <a:t>Color, texture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Motion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/>
              <a:t>Optical flow, tracked points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Distance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/>
              <a:t>Stereo, position, occlusion, scene shape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/>
              <a:t>If known object: size, other object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endParaRPr lang="en-US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9697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Local Descriptors</a:t>
            </a:r>
            <a:endParaRPr lang="de-CH"/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buFont typeface="Arial" pitchFamily="34" charset="0"/>
              <a:buChar char="•"/>
              <a:defRPr/>
            </a:pPr>
            <a:r>
              <a:rPr lang="en-US" altLang="en-US" dirty="0"/>
              <a:t>Most features can be thought of as templates, histograms (counts), or combinations</a:t>
            </a:r>
            <a:endParaRPr lang="en-US" dirty="0"/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/>
              <a:t>The ideal descriptor should be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/>
              <a:t>Robust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/>
              <a:t>Distinctive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/>
              <a:t>Compact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/>
              <a:t>Efficient</a:t>
            </a:r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/>
              <a:t>Most available descriptors focus on edge/gradient information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/>
              <a:t>Capture texture information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/>
              <a:t>Color rarely used</a:t>
            </a:r>
            <a:endParaRPr lang="de-CH" dirty="0"/>
          </a:p>
        </p:txBody>
      </p:sp>
      <p:sp>
        <p:nvSpPr>
          <p:cNvPr id="4506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/>
                </a:solidFill>
              </a:rPr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318934841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oosing a descriptor</a:t>
            </a:r>
          </a:p>
        </p:txBody>
      </p:sp>
      <p:sp>
        <p:nvSpPr>
          <p:cNvPr id="737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Again, need not stick to one</a:t>
            </a:r>
          </a:p>
          <a:p>
            <a:endParaRPr lang="en-US" dirty="0"/>
          </a:p>
          <a:p>
            <a:r>
              <a:rPr lang="en-US" dirty="0"/>
              <a:t>For object instance recognition or stitching, SIFT or variant is a good choice</a:t>
            </a:r>
          </a:p>
          <a:p>
            <a:endParaRPr lang="en-US" dirty="0"/>
          </a:p>
          <a:p>
            <a:r>
              <a:rPr lang="en-US" dirty="0"/>
              <a:t>Learning-based methods are taking over this space, although not as quickly as one might expect.</a:t>
            </a:r>
          </a:p>
        </p:txBody>
      </p:sp>
    </p:spTree>
    <p:extLst>
      <p:ext uri="{BB962C8B-B14F-4D97-AF65-F5344CB8AC3E}">
        <p14:creationId xmlns:p14="http://schemas.microsoft.com/office/powerpoint/2010/main" val="37670075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Title 1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/>
              <a:t>Local features: main com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143001"/>
            <a:ext cx="4724400" cy="4525963"/>
          </a:xfrm>
        </p:spPr>
        <p:txBody>
          <a:bodyPr>
            <a:normAutofit lnSpcReduction="10000"/>
          </a:bodyPr>
          <a:lstStyle/>
          <a:p>
            <a:pPr marL="514350" indent="-514350" eaLnBrk="1" hangingPunct="1">
              <a:buFontTx/>
              <a:buAutoNum type="arabicParenR"/>
            </a:pPr>
            <a:r>
              <a:rPr lang="en-US" altLang="en-US" sz="2800"/>
              <a:t>Detection: </a:t>
            </a:r>
            <a:r>
              <a:rPr lang="en-US" altLang="en-US" sz="2400"/>
              <a:t>Identify the interest points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/>
              <a:t>Description</a:t>
            </a:r>
            <a:r>
              <a:rPr lang="en-US" altLang="en-US" sz="2400"/>
              <a:t>: Extract vector feature descriptor surrounding each interest point.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/>
              <a:t>Matching: </a:t>
            </a:r>
            <a:r>
              <a:rPr lang="en-US" altLang="en-US" sz="2400"/>
              <a:t>Determine correspondence between descriptors in two views</a:t>
            </a:r>
          </a:p>
        </p:txBody>
      </p:sp>
      <p:pic>
        <p:nvPicPr>
          <p:cNvPr id="154628" name="Picture 4" descr="SIFT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1066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SIFT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2971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0"/>
          <p:cNvGrpSpPr>
            <a:grpSpLocks noChangeAspect="1"/>
          </p:cNvGrpSpPr>
          <p:nvPr/>
        </p:nvGrpSpPr>
        <p:grpSpPr bwMode="auto">
          <a:xfrm>
            <a:off x="6400800" y="2982914"/>
            <a:ext cx="2306638" cy="1131887"/>
            <a:chOff x="4191000" y="4216493"/>
            <a:chExt cx="2667000" cy="1308192"/>
          </a:xfrm>
        </p:grpSpPr>
        <p:sp>
          <p:nvSpPr>
            <p:cNvPr id="8" name="Rectangle 7"/>
            <p:cNvSpPr/>
            <p:nvPr/>
          </p:nvSpPr>
          <p:spPr bwMode="auto">
            <a:xfrm rot="20018806">
              <a:off x="6065059" y="5082505"/>
              <a:ext cx="411155" cy="442180"/>
            </a:xfrm>
            <a:prstGeom prst="rect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latin typeface="Arial"/>
              </a:endParaRPr>
            </a:p>
          </p:txBody>
        </p:sp>
        <p:graphicFrame>
          <p:nvGraphicFramePr>
            <p:cNvPr id="154645" name="Object 2"/>
            <p:cNvGraphicFramePr>
              <a:graphicFrameLocks noChangeAspect="1"/>
            </p:cNvGraphicFramePr>
            <p:nvPr/>
          </p:nvGraphicFramePr>
          <p:xfrm>
            <a:off x="4191000" y="4216493"/>
            <a:ext cx="2667000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66800" imgH="241300" progId="Equation.3">
                    <p:embed/>
                  </p:oleObj>
                </mc:Choice>
                <mc:Fallback>
                  <p:oleObj name="Equation" r:id="rId4" imgW="10668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4216493"/>
                          <a:ext cx="2667000" cy="60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4646" name="Shape 17"/>
            <p:cNvCxnSpPr>
              <a:cxnSpLocks noChangeShapeType="1"/>
              <a:stCxn id="8" idx="1"/>
            </p:cNvCxnSpPr>
            <p:nvPr/>
          </p:nvCxnSpPr>
          <p:spPr bwMode="auto">
            <a:xfrm rot="10800000">
              <a:off x="5410201" y="4648201"/>
              <a:ext cx="675407" cy="746517"/>
            </a:xfrm>
            <a:prstGeom prst="curvedConnector2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8242300" y="3352801"/>
            <a:ext cx="2425700" cy="1984375"/>
            <a:chOff x="7042516" y="4800600"/>
            <a:chExt cx="2794000" cy="2232025"/>
          </a:xfrm>
        </p:grpSpPr>
        <p:grpSp>
          <p:nvGrpSpPr>
            <p:cNvPr id="154640" name="Group 11"/>
            <p:cNvGrpSpPr>
              <a:grpSpLocks/>
            </p:cNvGrpSpPr>
            <p:nvPr/>
          </p:nvGrpSpPr>
          <p:grpSpPr bwMode="auto">
            <a:xfrm>
              <a:off x="7042516" y="4800600"/>
              <a:ext cx="2794000" cy="2232025"/>
              <a:chOff x="7042516" y="4800600"/>
              <a:chExt cx="2794000" cy="2232025"/>
            </a:xfrm>
          </p:grpSpPr>
          <p:sp>
            <p:nvSpPr>
              <p:cNvPr id="10" name="Rectangle 9"/>
              <p:cNvSpPr/>
              <p:nvPr/>
            </p:nvSpPr>
            <p:spPr bwMode="auto">
              <a:xfrm>
                <a:off x="7470393" y="4800600"/>
                <a:ext cx="530275" cy="533901"/>
              </a:xfrm>
              <a:prstGeom prst="rect">
                <a:avLst/>
              </a:prstGeom>
              <a:noFill/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latin typeface="Arial"/>
                </a:endParaRPr>
              </a:p>
            </p:txBody>
          </p:sp>
          <p:graphicFrame>
            <p:nvGraphicFramePr>
              <p:cNvPr id="154643" name="Object 3"/>
              <p:cNvGraphicFramePr>
                <a:graphicFrameLocks noChangeAspect="1"/>
              </p:cNvGraphicFramePr>
              <p:nvPr/>
            </p:nvGraphicFramePr>
            <p:xfrm>
              <a:off x="7042516" y="6429375"/>
              <a:ext cx="2794000" cy="603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117600" imgH="241300" progId="Equation.3">
                      <p:embed/>
                    </p:oleObj>
                  </mc:Choice>
                  <mc:Fallback>
                    <p:oleObj name="Equation" r:id="rId6" imgW="11176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42516" y="6429375"/>
                            <a:ext cx="2794000" cy="603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54641" name="Curved Connector 19"/>
            <p:cNvCxnSpPr>
              <a:cxnSpLocks noChangeShapeType="1"/>
            </p:cNvCxnSpPr>
            <p:nvPr/>
          </p:nvCxnSpPr>
          <p:spPr bwMode="auto">
            <a:xfrm rot="5400000">
              <a:off x="6866069" y="5846896"/>
              <a:ext cx="1266829" cy="241036"/>
            </a:xfrm>
            <a:prstGeom prst="curvedConnector3">
              <a:avLst>
                <a:gd name="adj1" fmla="val 50000"/>
              </a:avLst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6324600" y="5391150"/>
            <a:ext cx="4343400" cy="1162050"/>
            <a:chOff x="4800600" y="5391912"/>
            <a:chExt cx="4343400" cy="1161288"/>
          </a:xfrm>
        </p:grpSpPr>
        <p:pic>
          <p:nvPicPr>
            <p:cNvPr id="154634" name="Picture 5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5391912"/>
              <a:ext cx="2121408" cy="1161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4635" name="Picture 6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1052" y="5395686"/>
              <a:ext cx="2132948" cy="1157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54636" name="Straight Arrow Connector 27"/>
            <p:cNvCxnSpPr>
              <a:cxnSpLocks noChangeShapeType="1"/>
            </p:cNvCxnSpPr>
            <p:nvPr/>
          </p:nvCxnSpPr>
          <p:spPr bwMode="auto">
            <a:xfrm flipV="1">
              <a:off x="5562600" y="5562600"/>
              <a:ext cx="19812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7" name="Straight Arrow Connector 28"/>
            <p:cNvCxnSpPr>
              <a:cxnSpLocks noChangeShapeType="1"/>
            </p:cNvCxnSpPr>
            <p:nvPr/>
          </p:nvCxnSpPr>
          <p:spPr bwMode="auto">
            <a:xfrm>
              <a:off x="6629400" y="59436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8" name="Straight Arrow Connector 31"/>
            <p:cNvCxnSpPr>
              <a:cxnSpLocks noChangeShapeType="1"/>
            </p:cNvCxnSpPr>
            <p:nvPr/>
          </p:nvCxnSpPr>
          <p:spPr bwMode="auto">
            <a:xfrm>
              <a:off x="5410200" y="62484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9" name="Straight Arrow Connector 32"/>
            <p:cNvCxnSpPr>
              <a:cxnSpLocks noChangeShapeType="1"/>
            </p:cNvCxnSpPr>
            <p:nvPr/>
          </p:nvCxnSpPr>
          <p:spPr bwMode="auto">
            <a:xfrm flipV="1">
              <a:off x="5334000" y="5791200"/>
              <a:ext cx="21336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3" name="TextBox 22"/>
          <p:cNvSpPr txBox="1"/>
          <p:nvPr/>
        </p:nvSpPr>
        <p:spPr>
          <a:xfrm>
            <a:off x="1447800" y="6626226"/>
            <a:ext cx="2209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Arial"/>
              </a:rPr>
              <a:t>Kristen </a:t>
            </a:r>
            <a:r>
              <a:rPr lang="en-US" sz="1400" dirty="0" err="1">
                <a:solidFill>
                  <a:srgbClr val="000000"/>
                </a:solidFill>
                <a:latin typeface="Arial"/>
              </a:rPr>
              <a:t>Grauman</a:t>
            </a:r>
            <a:endParaRPr lang="en-US" sz="1400" dirty="0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4850488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ch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est approach: Pick the nearest neighbor. Threshold on absolute distance</a:t>
            </a:r>
          </a:p>
          <a:p>
            <a:r>
              <a:rPr lang="en-US" dirty="0"/>
              <a:t>Problem: Lots of self similarity in many photos</a:t>
            </a:r>
          </a:p>
        </p:txBody>
      </p:sp>
    </p:spTree>
    <p:extLst>
      <p:ext uri="{BB962C8B-B14F-4D97-AF65-F5344CB8AC3E}">
        <p14:creationId xmlns:p14="http://schemas.microsoft.com/office/powerpoint/2010/main" val="121695144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1572" y="1"/>
            <a:ext cx="4506428" cy="600857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4171"/>
            <a:ext cx="4495800" cy="59944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514600" y="3759200"/>
            <a:ext cx="3048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934200" y="4149788"/>
            <a:ext cx="3048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372600" y="4142218"/>
            <a:ext cx="3048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534400" y="4136163"/>
            <a:ext cx="3048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645488" y="3045648"/>
            <a:ext cx="304800" cy="304800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305800" y="3302000"/>
            <a:ext cx="304800" cy="304800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971800" y="6058065"/>
            <a:ext cx="60147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Distance: 0.34, 0.30, 0.40    </a:t>
            </a:r>
            <a:r>
              <a:rPr lang="en-US" sz="2400" dirty="0">
                <a:solidFill>
                  <a:srgbClr val="00FF00"/>
                </a:solidFill>
              </a:rPr>
              <a:t>Distance: 0.61</a:t>
            </a:r>
          </a:p>
        </p:txBody>
      </p:sp>
      <p:sp>
        <p:nvSpPr>
          <p:cNvPr id="14" name="Rectangle 13"/>
          <p:cNvSpPr/>
          <p:nvPr/>
        </p:nvSpPr>
        <p:spPr>
          <a:xfrm>
            <a:off x="9338792" y="3048000"/>
            <a:ext cx="304800" cy="304800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305708" y="6378168"/>
            <a:ext cx="31491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FF00"/>
                </a:solidFill>
              </a:rPr>
              <a:t>Distance: 1.22</a:t>
            </a:r>
          </a:p>
        </p:txBody>
      </p:sp>
    </p:spTree>
    <p:extLst>
      <p:ext uri="{BB962C8B-B14F-4D97-AF65-F5344CB8AC3E}">
        <p14:creationId xmlns:p14="http://schemas.microsoft.com/office/powerpoint/2010/main" val="2069772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2" grpId="0" animBg="1"/>
      <p:bldP spid="13" grpId="0"/>
      <p:bldP spid="14" grpId="0" animBg="1"/>
      <p:bldP spid="15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arest Neighbor Distance Rati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𝑁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𝑁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where NN1 is the distance to the first nearest neighbor and NN2 is the distance to the second nearest neighbor.</a:t>
                </a:r>
              </a:p>
              <a:p>
                <a:r>
                  <a:rPr lang="en-US" dirty="0"/>
                  <a:t>Sorting by this ratio (into ascending order) puts matches in order of confidence (in descending order of confidence)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914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ching Local Features</a:t>
            </a:r>
          </a:p>
        </p:txBody>
      </p:sp>
      <p:sp>
        <p:nvSpPr>
          <p:cNvPr id="63491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Nearest neighbor (Euclidean distance)</a:t>
            </a:r>
          </a:p>
          <a:p>
            <a:r>
              <a:rPr lang="en-US" sz="2800" dirty="0"/>
              <a:t>Threshold ratio of nearest to 2</a:t>
            </a:r>
            <a:r>
              <a:rPr lang="en-US" sz="2800" baseline="30000" dirty="0"/>
              <a:t>nd</a:t>
            </a:r>
            <a:r>
              <a:rPr lang="en-US" sz="2800" dirty="0"/>
              <a:t> nearest descriptor</a:t>
            </a:r>
          </a:p>
        </p:txBody>
      </p:sp>
      <p:pic>
        <p:nvPicPr>
          <p:cNvPr id="6349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2201" y="2286000"/>
            <a:ext cx="6353175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493" name="TextBox 5"/>
          <p:cNvSpPr txBox="1">
            <a:spLocks noChangeArrowheads="1"/>
          </p:cNvSpPr>
          <p:nvPr/>
        </p:nvSpPr>
        <p:spPr bwMode="auto">
          <a:xfrm>
            <a:off x="8789988" y="6488114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hlinkClick r:id="rId3"/>
              </a:rPr>
              <a:t>Lowe IJCV 2004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9090320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FT Repeatability</a:t>
            </a:r>
          </a:p>
        </p:txBody>
      </p:sp>
      <p:pic>
        <p:nvPicPr>
          <p:cNvPr id="6758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1239" y="3424239"/>
            <a:ext cx="9525" cy="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38400" y="1524000"/>
            <a:ext cx="7475538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789988" y="6488114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hlinkClick r:id="rId4"/>
              </a:rPr>
              <a:t>Lowe IJCV 2004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1919714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oosing a detec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990600"/>
            <a:ext cx="8229600" cy="5562600"/>
          </a:xfrm>
        </p:spPr>
        <p:txBody>
          <a:bodyPr>
            <a:normAutofit fontScale="70000" lnSpcReduction="20000"/>
          </a:bodyPr>
          <a:lstStyle/>
          <a:p>
            <a:pPr>
              <a:buFont typeface="Arial" pitchFamily="34" charset="0"/>
              <a:buChar char="•"/>
              <a:defRPr/>
            </a:pPr>
            <a:endParaRPr lang="en-US" dirty="0"/>
          </a:p>
          <a:p>
            <a:pPr>
              <a:buFont typeface="Arial" pitchFamily="34" charset="0"/>
              <a:buChar char="•"/>
              <a:defRPr/>
            </a:pPr>
            <a:r>
              <a:rPr lang="en-US" dirty="0"/>
              <a:t>What do you want it for?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/>
              <a:t>Precise localization in x-y: Harri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/>
              <a:t>Good localization in scale: Difference of Gaussia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/>
              <a:t>Flexible region shape: MSER</a:t>
            </a:r>
          </a:p>
          <a:p>
            <a:pPr eaLnBrk="1" hangingPunct="1">
              <a:buFont typeface="Arial" pitchFamily="34" charset="0"/>
              <a:buChar char="•"/>
              <a:defRPr/>
            </a:pPr>
            <a:endParaRPr lang="en-US" dirty="0"/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/>
              <a:t>Best choice often application dependent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/>
              <a:t>Harris-/Hessian-Laplace/</a:t>
            </a:r>
            <a:r>
              <a:rPr lang="en-US" dirty="0" err="1"/>
              <a:t>DoG</a:t>
            </a:r>
            <a:r>
              <a:rPr lang="en-US" dirty="0"/>
              <a:t> work well for many natural categories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/>
              <a:t>MSER works well for buildings and printed things</a:t>
            </a:r>
          </a:p>
          <a:p>
            <a:pPr eaLnBrk="1" hangingPunct="1">
              <a:buFont typeface="Arial" pitchFamily="34" charset="0"/>
              <a:buChar char="•"/>
              <a:defRPr/>
            </a:pPr>
            <a:endParaRPr lang="en-US" dirty="0"/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/>
              <a:t>Why choose?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/>
              <a:t>Get more points with more detectors</a:t>
            </a:r>
          </a:p>
          <a:p>
            <a:pPr eaLnBrk="1" hangingPunct="1">
              <a:buFont typeface="Arial" pitchFamily="34" charset="0"/>
              <a:buChar char="•"/>
              <a:defRPr/>
            </a:pPr>
            <a:endParaRPr lang="en-US" dirty="0"/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/>
              <a:t>There have been extensive evaluations/comparisons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/>
              <a:t>[Mikolajczyk et al., IJCV’05, PAMI’05]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/>
              <a:t>All detectors/descriptors shown here work well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/>
          </a:p>
          <a:p>
            <a:pPr lvl="1">
              <a:buFont typeface="Arial" pitchFamily="34" charset="0"/>
              <a:buChar char="–"/>
              <a:defRPr/>
            </a:pPr>
            <a:endParaRPr lang="en-US" dirty="0"/>
          </a:p>
          <a:p>
            <a:pPr lvl="1">
              <a:buFont typeface="Arial" pitchFamily="34" charset="0"/>
              <a:buChar char="–"/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8952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: Harris corner detec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990600"/>
            <a:ext cx="8077200" cy="5410200"/>
          </a:xfrm>
        </p:spPr>
        <p:txBody>
          <a:bodyPr>
            <a:normAutofit/>
          </a:bodyPr>
          <a:lstStyle/>
          <a:p>
            <a:r>
              <a:rPr lang="en-US" dirty="0"/>
              <a:t>We want to find </a:t>
            </a:r>
            <a:r>
              <a:rPr lang="en-US" i="1" dirty="0"/>
              <a:t>distinctive</a:t>
            </a:r>
            <a:r>
              <a:rPr lang="en-US" dirty="0"/>
              <a:t> patches that don’t look self-similar to neighboring patches</a:t>
            </a:r>
          </a:p>
          <a:p>
            <a:r>
              <a:rPr lang="en-US" dirty="0"/>
              <a:t>If there are </a:t>
            </a:r>
            <a:r>
              <a:rPr lang="en-US" i="1" dirty="0"/>
              <a:t>gradients</a:t>
            </a:r>
            <a:r>
              <a:rPr lang="en-US" dirty="0"/>
              <a:t> in a patch, those gradients indicate distinctiveness in a particular direction.</a:t>
            </a:r>
          </a:p>
          <a:p>
            <a:r>
              <a:rPr lang="en-US" dirty="0"/>
              <a:t>We want to check that we have strong, independent gradients in all directions.</a:t>
            </a:r>
          </a:p>
          <a:p>
            <a:r>
              <a:rPr lang="en-US" dirty="0"/>
              <a:t>The eigenvalues of a collection of gradients in a patch tell us this.</a:t>
            </a:r>
          </a:p>
        </p:txBody>
      </p:sp>
    </p:spTree>
    <p:extLst>
      <p:ext uri="{BB962C8B-B14F-4D97-AF65-F5344CB8AC3E}">
        <p14:creationId xmlns:p14="http://schemas.microsoft.com/office/powerpoint/2010/main" val="3406498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 of Keypoint Detectors</a:t>
            </a:r>
          </a:p>
        </p:txBody>
      </p:sp>
      <p:sp>
        <p:nvSpPr>
          <p:cNvPr id="72707" name="TextBox 3"/>
          <p:cNvSpPr txBox="1">
            <a:spLocks noChangeArrowheads="1"/>
          </p:cNvSpPr>
          <p:nvPr/>
        </p:nvSpPr>
        <p:spPr bwMode="auto">
          <a:xfrm>
            <a:off x="7593014" y="6488114"/>
            <a:ext cx="30749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Tuytelaars Mikolajczyk 2008</a:t>
            </a:r>
          </a:p>
        </p:txBody>
      </p:sp>
      <p:pic>
        <p:nvPicPr>
          <p:cNvPr id="7270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1922463"/>
            <a:ext cx="9144000" cy="316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38373052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ings to rememb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990601"/>
            <a:ext cx="5410200" cy="5135563"/>
          </a:xfrm>
        </p:spPr>
        <p:txBody>
          <a:bodyPr/>
          <a:lstStyle/>
          <a:p>
            <a:endParaRPr lang="en-US" sz="2800"/>
          </a:p>
          <a:p>
            <a:r>
              <a:rPr lang="en-US" sz="2800"/>
              <a:t>Keypoint detection: repeatable and distinctive</a:t>
            </a:r>
          </a:p>
          <a:p>
            <a:pPr lvl="1"/>
            <a:r>
              <a:rPr lang="en-US" sz="2400"/>
              <a:t>Corners, blobs, stable regions</a:t>
            </a:r>
          </a:p>
          <a:p>
            <a:pPr lvl="1"/>
            <a:r>
              <a:rPr lang="en-US" sz="2400"/>
              <a:t>Harris, DoG</a:t>
            </a:r>
          </a:p>
          <a:p>
            <a:endParaRPr lang="en-US" sz="2800"/>
          </a:p>
          <a:p>
            <a:endParaRPr lang="en-US" sz="2800"/>
          </a:p>
          <a:p>
            <a:r>
              <a:rPr lang="en-US" sz="2800"/>
              <a:t>Descriptors: robust and selective</a:t>
            </a:r>
          </a:p>
          <a:p>
            <a:pPr lvl="1"/>
            <a:r>
              <a:rPr lang="en-US" sz="2400"/>
              <a:t>spatial histograms of orientation</a:t>
            </a:r>
          </a:p>
          <a:p>
            <a:pPr lvl="1"/>
            <a:r>
              <a:rPr lang="en-US" sz="2400"/>
              <a:t>SIFT</a:t>
            </a:r>
          </a:p>
          <a:p>
            <a:endParaRPr lang="en-US" sz="2800"/>
          </a:p>
          <a:p>
            <a:endParaRPr lang="en-US" sz="2800"/>
          </a:p>
          <a:p>
            <a:endParaRPr lang="en-US" sz="2800"/>
          </a:p>
        </p:txBody>
      </p:sp>
      <p:pic>
        <p:nvPicPr>
          <p:cNvPr id="74756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0" y="1447800"/>
            <a:ext cx="2781300" cy="209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43800" y="4495801"/>
            <a:ext cx="3124200" cy="1363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30846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vas Quizle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129659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 the gradients / structure matrix look like?</a:t>
            </a:r>
          </a:p>
        </p:txBody>
      </p:sp>
      <p:sp>
        <p:nvSpPr>
          <p:cNvPr id="4" name="Rectangle 3"/>
          <p:cNvSpPr/>
          <p:nvPr/>
        </p:nvSpPr>
        <p:spPr>
          <a:xfrm rot="8179075">
            <a:off x="2022080" y="868176"/>
            <a:ext cx="1573460" cy="34912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05449" y="2118359"/>
            <a:ext cx="1905000" cy="19807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813300" y="1234399"/>
            <a:ext cx="1573460" cy="32679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273100" y="1579257"/>
            <a:ext cx="1905000" cy="19807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 rot="16200000">
            <a:off x="9261271" y="1385426"/>
            <a:ext cx="476658" cy="2489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303768" y="1325048"/>
            <a:ext cx="447891" cy="2489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547100" y="1579257"/>
            <a:ext cx="1905000" cy="19807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471045" y="1080509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Current Window</a:t>
            </a: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797224"/>
              </p:ext>
            </p:extLst>
          </p:nvPr>
        </p:nvGraphicFramePr>
        <p:xfrm>
          <a:off x="8769350" y="5047861"/>
          <a:ext cx="1473200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3160" imgH="457200" progId="Equation.3">
                  <p:embed/>
                </p:oleObj>
              </mc:Choice>
              <mc:Fallback>
                <p:oleObj name="Equation" r:id="rId3" imgW="533160" imgH="457200" progId="Equation.3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9350" y="5047861"/>
                        <a:ext cx="1473200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241021"/>
              </p:ext>
            </p:extLst>
          </p:nvPr>
        </p:nvGraphicFramePr>
        <p:xfrm>
          <a:off x="5411787" y="5047861"/>
          <a:ext cx="1368425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5000" imgH="457200" progId="Equation.3">
                  <p:embed/>
                </p:oleObj>
              </mc:Choice>
              <mc:Fallback>
                <p:oleObj name="Equation" r:id="rId5" imgW="495000" imgH="457200" progId="Equation.3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7" y="5047861"/>
                        <a:ext cx="1368425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027348"/>
              </p:ext>
            </p:extLst>
          </p:nvPr>
        </p:nvGraphicFramePr>
        <p:xfrm>
          <a:off x="1707219" y="5047860"/>
          <a:ext cx="2106612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760" imgH="457200" progId="Equation.3">
                  <p:embed/>
                </p:oleObj>
              </mc:Choice>
              <mc:Fallback>
                <p:oleObj name="Equation" r:id="rId7" imgW="761760" imgH="457200" progId="Equation.3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7219" y="5047860"/>
                        <a:ext cx="2106612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83043" y="2868355"/>
            <a:ext cx="1752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[ 0 0</a:t>
            </a:r>
          </a:p>
          <a:p>
            <a:r>
              <a:rPr lang="en-US" dirty="0">
                <a:latin typeface="Consolas" panose="020B0609020204030204" pitchFamily="49" charset="0"/>
              </a:rPr>
              <a:t> -1 1</a:t>
            </a:r>
          </a:p>
          <a:p>
            <a:r>
              <a:rPr lang="en-US" dirty="0">
                <a:latin typeface="Consolas" panose="020B0609020204030204" pitchFamily="49" charset="0"/>
              </a:rPr>
              <a:t> -1 1</a:t>
            </a:r>
          </a:p>
          <a:p>
            <a:r>
              <a:rPr lang="en-US" dirty="0">
                <a:latin typeface="Consolas" panose="020B0609020204030204" pitchFamily="49" charset="0"/>
              </a:rPr>
              <a:t>  0 0</a:t>
            </a:r>
          </a:p>
          <a:p>
            <a:r>
              <a:rPr lang="en-US" dirty="0">
                <a:latin typeface="Consolas" panose="020B0609020204030204" pitchFamily="49" charset="0"/>
              </a:rPr>
              <a:t>  0 0</a:t>
            </a:r>
          </a:p>
          <a:p>
            <a:r>
              <a:rPr lang="en-US" dirty="0">
                <a:latin typeface="Consolas" panose="020B0609020204030204" pitchFamily="49" charset="0"/>
              </a:rPr>
              <a:t> -1 1</a:t>
            </a:r>
          </a:p>
          <a:p>
            <a:r>
              <a:rPr lang="en-US" dirty="0">
                <a:latin typeface="Consolas" panose="020B0609020204030204" pitchFamily="49" charset="0"/>
              </a:rPr>
              <a:t>  0 0</a:t>
            </a:r>
          </a:p>
          <a:p>
            <a:r>
              <a:rPr lang="en-US" dirty="0">
                <a:latin typeface="Consolas" panose="020B0609020204030204" pitchFamily="49" charset="0"/>
              </a:rPr>
              <a:t>  …  ]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0856557" y="2933006"/>
            <a:ext cx="1752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[ 0 0</a:t>
            </a:r>
          </a:p>
          <a:p>
            <a:r>
              <a:rPr lang="en-US" dirty="0">
                <a:latin typeface="Consolas" panose="020B0609020204030204" pitchFamily="49" charset="0"/>
              </a:rPr>
              <a:t> -1 0</a:t>
            </a:r>
          </a:p>
          <a:p>
            <a:r>
              <a:rPr lang="en-US" dirty="0">
                <a:latin typeface="Consolas" panose="020B0609020204030204" pitchFamily="49" charset="0"/>
              </a:rPr>
              <a:t> -1 0</a:t>
            </a:r>
          </a:p>
          <a:p>
            <a:r>
              <a:rPr lang="en-US" dirty="0">
                <a:latin typeface="Consolas" panose="020B0609020204030204" pitchFamily="49" charset="0"/>
              </a:rPr>
              <a:t>  0 0</a:t>
            </a:r>
          </a:p>
          <a:p>
            <a:r>
              <a:rPr lang="en-US" dirty="0">
                <a:latin typeface="Consolas" panose="020B0609020204030204" pitchFamily="49" charset="0"/>
              </a:rPr>
              <a:t>  0 0</a:t>
            </a:r>
          </a:p>
          <a:p>
            <a:r>
              <a:rPr lang="en-US" dirty="0">
                <a:latin typeface="Consolas" panose="020B0609020204030204" pitchFamily="49" charset="0"/>
              </a:rPr>
              <a:t>  0 1</a:t>
            </a:r>
          </a:p>
          <a:p>
            <a:r>
              <a:rPr lang="en-US" dirty="0">
                <a:latin typeface="Consolas" panose="020B0609020204030204" pitchFamily="49" charset="0"/>
              </a:rPr>
              <a:t>  1 0</a:t>
            </a:r>
          </a:p>
          <a:p>
            <a:r>
              <a:rPr lang="en-US" dirty="0">
                <a:latin typeface="Consolas" panose="020B0609020204030204" pitchFamily="49" charset="0"/>
              </a:rPr>
              <a:t>  …  ]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114819" y="2914903"/>
            <a:ext cx="1752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[ 0 0</a:t>
            </a:r>
          </a:p>
          <a:p>
            <a:r>
              <a:rPr lang="en-US" dirty="0">
                <a:latin typeface="Consolas" panose="020B0609020204030204" pitchFamily="49" charset="0"/>
              </a:rPr>
              <a:t>  1 0</a:t>
            </a:r>
          </a:p>
          <a:p>
            <a:r>
              <a:rPr lang="en-US" dirty="0">
                <a:latin typeface="Consolas" panose="020B0609020204030204" pitchFamily="49" charset="0"/>
              </a:rPr>
              <a:t>  1 0</a:t>
            </a:r>
          </a:p>
          <a:p>
            <a:r>
              <a:rPr lang="en-US" dirty="0">
                <a:latin typeface="Consolas" panose="020B0609020204030204" pitchFamily="49" charset="0"/>
              </a:rPr>
              <a:t>  0 0</a:t>
            </a:r>
          </a:p>
          <a:p>
            <a:r>
              <a:rPr lang="en-US" dirty="0">
                <a:latin typeface="Consolas" panose="020B0609020204030204" pitchFamily="49" charset="0"/>
              </a:rPr>
              <a:t>  0 0</a:t>
            </a:r>
          </a:p>
          <a:p>
            <a:r>
              <a:rPr lang="en-US" dirty="0">
                <a:latin typeface="Consolas" panose="020B0609020204030204" pitchFamily="49" charset="0"/>
              </a:rPr>
              <a:t>  0 0</a:t>
            </a:r>
          </a:p>
          <a:p>
            <a:r>
              <a:rPr lang="en-US" dirty="0">
                <a:latin typeface="Consolas" panose="020B0609020204030204" pitchFamily="49" charset="0"/>
              </a:rPr>
              <a:t>  1 0</a:t>
            </a:r>
          </a:p>
          <a:p>
            <a:r>
              <a:rPr lang="en-US" dirty="0">
                <a:latin typeface="Consolas" panose="020B0609020204030204" pitchFamily="49" charset="0"/>
              </a:rPr>
              <a:t>  …  ]</a:t>
            </a:r>
          </a:p>
        </p:txBody>
      </p:sp>
    </p:spTree>
    <p:extLst>
      <p:ext uri="{BB962C8B-B14F-4D97-AF65-F5344CB8AC3E}">
        <p14:creationId xmlns:p14="http://schemas.microsoft.com/office/powerpoint/2010/main" val="4202927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Office Theme">
  <a:themeElements>
    <a:clrScheme name="Custom 4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17365D"/>
      </a:hlink>
      <a:folHlink>
        <a:srgbClr val="17365D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Оформление по умолчанию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99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Times New Roman"/>
        <a:ea typeface="ヒラギノ明朝 ProN W3"/>
        <a:cs typeface="ヒラギノ明朝 ProN W3"/>
      </a:majorFont>
      <a:minorFont>
        <a:latin typeface="Times New Roman"/>
        <a:ea typeface="ヒラギノ明朝 ProN W3"/>
        <a:cs typeface="ヒラギノ明朝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CC99"/>
        </a:solidFill>
        <a:ln w="127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charset="0"/>
            <a:ea typeface="ヒラギノ明朝 ProN W3" charset="0"/>
            <a:cs typeface="ヒラギノ明朝 ProN W3" charset="0"/>
            <a:sym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CC99"/>
        </a:solidFill>
        <a:ln w="127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charset="0"/>
            <a:ea typeface="ヒラギノ明朝 ProN W3" charset="0"/>
            <a:cs typeface="ヒラギノ明朝 ProN W3" charset="0"/>
            <a:sym typeface="Times New Roman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595</TotalTime>
  <Words>2571</Words>
  <Application>Microsoft Office PowerPoint</Application>
  <PresentationFormat>Widescreen</PresentationFormat>
  <Paragraphs>562</Paragraphs>
  <Slides>82</Slides>
  <Notes>41</Notes>
  <HiddenSlides>2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2</vt:i4>
      </vt:variant>
    </vt:vector>
  </HeadingPairs>
  <TitlesOfParts>
    <vt:vector size="102" baseType="lpstr">
      <vt:lpstr>Arial</vt:lpstr>
      <vt:lpstr>AvantGarde Bk BT</vt:lpstr>
      <vt:lpstr>Calibri</vt:lpstr>
      <vt:lpstr>Cambria Math</vt:lpstr>
      <vt:lpstr>Consolas</vt:lpstr>
      <vt:lpstr>StarSymbol</vt:lpstr>
      <vt:lpstr>Symbol</vt:lpstr>
      <vt:lpstr>Tahoma</vt:lpstr>
      <vt:lpstr>Times New Roman</vt:lpstr>
      <vt:lpstr>Trebuchet MS</vt:lpstr>
      <vt:lpstr>Wingdings</vt:lpstr>
      <vt:lpstr>ZapfDingbats</vt:lpstr>
      <vt:lpstr>ヒラギノ明朝 ProN W6</vt:lpstr>
      <vt:lpstr>Office Theme</vt:lpstr>
      <vt:lpstr>Blank Presentation</vt:lpstr>
      <vt:lpstr>2_Office Theme</vt:lpstr>
      <vt:lpstr>Оформление по умолчанию</vt:lpstr>
      <vt:lpstr>3_Office Theme</vt:lpstr>
      <vt:lpstr>Equation</vt:lpstr>
      <vt:lpstr>Microsoft Equation 3.0</vt:lpstr>
      <vt:lpstr>Local Image Features</vt:lpstr>
      <vt:lpstr>PowerPoint Presentation</vt:lpstr>
      <vt:lpstr>PowerPoint Presentation</vt:lpstr>
      <vt:lpstr>Project 2</vt:lpstr>
      <vt:lpstr>This section: correspondence and alignment</vt:lpstr>
      <vt:lpstr>Overview of Keypoint Matching</vt:lpstr>
      <vt:lpstr>Review: Harris corner detector</vt:lpstr>
      <vt:lpstr>Review: Harris corner detector</vt:lpstr>
      <vt:lpstr>What do the gradients / structure matrix look like?</vt:lpstr>
      <vt:lpstr>If you’re not comfortable with Eigenvalues and Eigenvectors, Gilbert Strang’s linear algebra lectures are linked from the course homepage</vt:lpstr>
      <vt:lpstr>Harris Detector [Harris88]</vt:lpstr>
      <vt:lpstr>Harris Detector: Steps</vt:lpstr>
      <vt:lpstr>Harris Detector: Steps</vt:lpstr>
      <vt:lpstr>Harris Detector: Steps</vt:lpstr>
      <vt:lpstr>Harris Detector: Steps</vt:lpstr>
      <vt:lpstr>Harris Detector: Steps</vt:lpstr>
      <vt:lpstr>Invariance and covariance</vt:lpstr>
      <vt:lpstr>Cat Classifier – we want invariance</vt:lpstr>
      <vt:lpstr>Cat Detector – we want covariance</vt:lpstr>
      <vt:lpstr>Affine intensity change</vt:lpstr>
      <vt:lpstr>Image translation</vt:lpstr>
      <vt:lpstr>Spatial Scaling / Zoom</vt:lpstr>
      <vt:lpstr>Image rotation</vt:lpstr>
      <vt:lpstr>Overview of Keypoint Matching</vt:lpstr>
      <vt:lpstr>So far: can localize in x-y, but not scale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What Is A Useful Signature Function?</vt:lpstr>
      <vt:lpstr>Difference-of-Gaussian (DoG)</vt:lpstr>
      <vt:lpstr>DoG – Efficient Computation</vt:lpstr>
      <vt:lpstr>Find local maxima in position-scale space of Difference-of-Gaussian</vt:lpstr>
      <vt:lpstr>Results: Difference-of-Gaussian</vt:lpstr>
      <vt:lpstr>Orientation Normalization</vt:lpstr>
      <vt:lpstr>Harris-Laplace [Mikolajczyk ‘01]</vt:lpstr>
      <vt:lpstr>Harris-Laplace [Mikolajczyk ‘01]</vt:lpstr>
      <vt:lpstr>Maximally Stable Extremal Regions</vt:lpstr>
      <vt:lpstr>Example Results: MSER</vt:lpstr>
      <vt:lpstr>Comparison</vt:lpstr>
      <vt:lpstr>Available at a web site near you…</vt:lpstr>
      <vt:lpstr>Recap Quiz: Are these Harris Corners?</vt:lpstr>
      <vt:lpstr>Local features: main components</vt:lpstr>
      <vt:lpstr>Image representations</vt:lpstr>
      <vt:lpstr>Image Representations: Histograms</vt:lpstr>
      <vt:lpstr>Image Representations: Histograms</vt:lpstr>
      <vt:lpstr>Computing histogram distance</vt:lpstr>
      <vt:lpstr>Histograms: Implementation issues</vt:lpstr>
      <vt:lpstr>What kind of things do we compute histograms of?</vt:lpstr>
      <vt:lpstr>What kind of things do we compute histograms of?</vt:lpstr>
      <vt:lpstr>SIFT vector formation</vt:lpstr>
      <vt:lpstr>SIFT vector formation</vt:lpstr>
      <vt:lpstr>Ensure smoothness</vt:lpstr>
      <vt:lpstr>Reduce effect of illumination</vt:lpstr>
      <vt:lpstr>SIFT Repeatability</vt:lpstr>
      <vt:lpstr>PowerPoint Presentation</vt:lpstr>
      <vt:lpstr>PowerPoint Presentation</vt:lpstr>
      <vt:lpstr>Local Descriptors: SURF</vt:lpstr>
      <vt:lpstr>PowerPoint Presentation</vt:lpstr>
      <vt:lpstr>Shape Context Descriptor</vt:lpstr>
      <vt:lpstr>PowerPoint Presentation</vt:lpstr>
      <vt:lpstr>Self-similarity Descriptor</vt:lpstr>
      <vt:lpstr>Self-similarity Descriptor</vt:lpstr>
      <vt:lpstr>Self-similarity Descriptor</vt:lpstr>
      <vt:lpstr>Learning Local Image Descriptors, Winder and Brown, CVPR 2007</vt:lpstr>
      <vt:lpstr>PowerPoint Presentation</vt:lpstr>
      <vt:lpstr>Right features depend on what you want to know</vt:lpstr>
      <vt:lpstr>Local Descriptors</vt:lpstr>
      <vt:lpstr>Choosing a descriptor</vt:lpstr>
      <vt:lpstr>Local features: main components</vt:lpstr>
      <vt:lpstr>Matching</vt:lpstr>
      <vt:lpstr>PowerPoint Presentation</vt:lpstr>
      <vt:lpstr>Nearest Neighbor Distance Ratio</vt:lpstr>
      <vt:lpstr>Matching Local Features</vt:lpstr>
      <vt:lpstr>SIFT Repeatability</vt:lpstr>
      <vt:lpstr>Choosing a detector</vt:lpstr>
      <vt:lpstr>Comparison of Keypoint Detectors</vt:lpstr>
      <vt:lpstr>Things to remember</vt:lpstr>
      <vt:lpstr>Canvas Quizle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rek Hoiem</dc:creator>
  <cp:lastModifiedBy>Hays, James H</cp:lastModifiedBy>
  <cp:revision>197</cp:revision>
  <dcterms:created xsi:type="dcterms:W3CDTF">2009-12-16T02:55:56Z</dcterms:created>
  <dcterms:modified xsi:type="dcterms:W3CDTF">2025-09-09T16:19:12Z</dcterms:modified>
</cp:coreProperties>
</file>